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3"/>
  </p:notesMasterIdLst>
  <p:sldIdLst>
    <p:sldId id="256" r:id="rId2"/>
    <p:sldId id="711" r:id="rId3"/>
    <p:sldId id="257" r:id="rId4"/>
    <p:sldId id="260" r:id="rId5"/>
    <p:sldId id="264" r:id="rId6"/>
    <p:sldId id="750" r:id="rId7"/>
    <p:sldId id="751" r:id="rId8"/>
    <p:sldId id="752" r:id="rId9"/>
    <p:sldId id="753" r:id="rId10"/>
    <p:sldId id="261" r:id="rId11"/>
    <p:sldId id="262" r:id="rId12"/>
    <p:sldId id="263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20" r:id="rId54"/>
    <p:sldId id="319" r:id="rId55"/>
    <p:sldId id="318" r:id="rId56"/>
    <p:sldId id="312" r:id="rId57"/>
    <p:sldId id="313" r:id="rId58"/>
    <p:sldId id="314" r:id="rId59"/>
    <p:sldId id="315" r:id="rId60"/>
    <p:sldId id="316" r:id="rId61"/>
    <p:sldId id="749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C86D51D-9932-4D6E-A7B4-B6E7A0A3C8DA}" v="102" dt="2019-10-12T01:45:08.54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3" autoAdjust="0"/>
    <p:restoredTop sz="94660"/>
  </p:normalViewPr>
  <p:slideViewPr>
    <p:cSldViewPr snapToGrid="0">
      <p:cViewPr varScale="1">
        <p:scale>
          <a:sx n="76" d="100"/>
          <a:sy n="76" d="100"/>
        </p:scale>
        <p:origin x="108" y="7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o Balz" userId="25619a686de7b37b" providerId="LiveId" clId="{B8054CB3-247C-41BC-A9E6-34EBD8766CB8}"/>
    <pc:docChg chg="custSel addSld delSld modSld">
      <pc:chgData name="Timo Balz" userId="25619a686de7b37b" providerId="LiveId" clId="{B8054CB3-247C-41BC-A9E6-34EBD8766CB8}" dt="2017-10-17T01:28:17.381" v="665" actId="20577"/>
      <pc:docMkLst>
        <pc:docMk/>
      </pc:docMkLst>
      <pc:sldChg chg="modSp">
        <pc:chgData name="Timo Balz" userId="25619a686de7b37b" providerId="LiveId" clId="{B8054CB3-247C-41BC-A9E6-34EBD8766CB8}" dt="2017-10-17T01:03:16.453" v="60" actId="20577"/>
        <pc:sldMkLst>
          <pc:docMk/>
          <pc:sldMk cId="2148830228" sldId="256"/>
        </pc:sldMkLst>
        <pc:spChg chg="mod">
          <ac:chgData name="Timo Balz" userId="25619a686de7b37b" providerId="LiveId" clId="{B8054CB3-247C-41BC-A9E6-34EBD8766CB8}" dt="2017-10-17T01:03:00.693" v="20" actId="20577"/>
          <ac:spMkLst>
            <pc:docMk/>
            <pc:sldMk cId="2148830228" sldId="256"/>
            <ac:spMk id="9" creationId="{00000000-0000-0000-0000-000000000000}"/>
          </ac:spMkLst>
        </pc:spChg>
        <pc:spChg chg="mod">
          <ac:chgData name="Timo Balz" userId="25619a686de7b37b" providerId="LiveId" clId="{B8054CB3-247C-41BC-A9E6-34EBD8766CB8}" dt="2017-10-17T01:03:16.453" v="60" actId="20577"/>
          <ac:spMkLst>
            <pc:docMk/>
            <pc:sldMk cId="2148830228" sldId="256"/>
            <ac:spMk id="12" creationId="{00000000-0000-0000-0000-000000000000}"/>
          </ac:spMkLst>
        </pc:spChg>
      </pc:sldChg>
      <pc:sldChg chg="del">
        <pc:chgData name="Timo Balz" userId="25619a686de7b37b" providerId="LiveId" clId="{B8054CB3-247C-41BC-A9E6-34EBD8766CB8}" dt="2017-10-17T01:06:07.970" v="106" actId="2696"/>
        <pc:sldMkLst>
          <pc:docMk/>
          <pc:sldMk cId="2744627500" sldId="475"/>
        </pc:sldMkLst>
      </pc:sldChg>
      <pc:sldChg chg="del">
        <pc:chgData name="Timo Balz" userId="25619a686de7b37b" providerId="LiveId" clId="{B8054CB3-247C-41BC-A9E6-34EBD8766CB8}" dt="2017-10-17T01:06:07.800" v="98" actId="2696"/>
        <pc:sldMkLst>
          <pc:docMk/>
          <pc:sldMk cId="585042869" sldId="485"/>
        </pc:sldMkLst>
      </pc:sldChg>
      <pc:sldChg chg="del">
        <pc:chgData name="Timo Balz" userId="25619a686de7b37b" providerId="LiveId" clId="{B8054CB3-247C-41BC-A9E6-34EBD8766CB8}" dt="2017-10-17T01:06:07.962" v="105" actId="2696"/>
        <pc:sldMkLst>
          <pc:docMk/>
          <pc:sldMk cId="2853551205" sldId="487"/>
        </pc:sldMkLst>
      </pc:sldChg>
      <pc:sldChg chg="del">
        <pc:chgData name="Timo Balz" userId="25619a686de7b37b" providerId="LiveId" clId="{B8054CB3-247C-41BC-A9E6-34EBD8766CB8}" dt="2017-10-17T01:06:07.887" v="103" actId="2696"/>
        <pc:sldMkLst>
          <pc:docMk/>
          <pc:sldMk cId="3116016530" sldId="622"/>
        </pc:sldMkLst>
      </pc:sldChg>
      <pc:sldChg chg="del">
        <pc:chgData name="Timo Balz" userId="25619a686de7b37b" providerId="LiveId" clId="{B8054CB3-247C-41BC-A9E6-34EBD8766CB8}" dt="2017-10-17T01:06:07.947" v="104" actId="2696"/>
        <pc:sldMkLst>
          <pc:docMk/>
          <pc:sldMk cId="1115485275" sldId="623"/>
        </pc:sldMkLst>
      </pc:sldChg>
      <pc:sldChg chg="del">
        <pc:chgData name="Timo Balz" userId="25619a686de7b37b" providerId="LiveId" clId="{B8054CB3-247C-41BC-A9E6-34EBD8766CB8}" dt="2017-10-17T01:06:09.299" v="140" actId="2696"/>
        <pc:sldMkLst>
          <pc:docMk/>
          <pc:sldMk cId="2118135625" sldId="624"/>
        </pc:sldMkLst>
      </pc:sldChg>
      <pc:sldChg chg="del">
        <pc:chgData name="Timo Balz" userId="25619a686de7b37b" providerId="LiveId" clId="{B8054CB3-247C-41BC-A9E6-34EBD8766CB8}" dt="2017-10-17T01:06:08.432" v="118" actId="2696"/>
        <pc:sldMkLst>
          <pc:docMk/>
          <pc:sldMk cId="657628403" sldId="626"/>
        </pc:sldMkLst>
      </pc:sldChg>
      <pc:sldChg chg="del">
        <pc:chgData name="Timo Balz" userId="25619a686de7b37b" providerId="LiveId" clId="{B8054CB3-247C-41BC-A9E6-34EBD8766CB8}" dt="2017-10-17T01:06:09.325" v="141" actId="2696"/>
        <pc:sldMkLst>
          <pc:docMk/>
          <pc:sldMk cId="355177276" sldId="627"/>
        </pc:sldMkLst>
      </pc:sldChg>
      <pc:sldChg chg="del">
        <pc:chgData name="Timo Balz" userId="25619a686de7b37b" providerId="LiveId" clId="{B8054CB3-247C-41BC-A9E6-34EBD8766CB8}" dt="2017-10-17T01:06:09.339" v="142" actId="2696"/>
        <pc:sldMkLst>
          <pc:docMk/>
          <pc:sldMk cId="872350278" sldId="694"/>
        </pc:sldMkLst>
      </pc:sldChg>
      <pc:sldChg chg="addSp delSp modSp delAnim">
        <pc:chgData name="Timo Balz" userId="25619a686de7b37b" providerId="LiveId" clId="{B8054CB3-247C-41BC-A9E6-34EBD8766CB8}" dt="2017-10-17T01:05:56.475" v="95" actId="1076"/>
        <pc:sldMkLst>
          <pc:docMk/>
          <pc:sldMk cId="1817702747" sldId="711"/>
        </pc:sldMkLst>
        <pc:spChg chg="mod">
          <ac:chgData name="Timo Balz" userId="25619a686de7b37b" providerId="LiveId" clId="{B8054CB3-247C-41BC-A9E6-34EBD8766CB8}" dt="2017-10-17T01:03:40.958" v="74" actId="20577"/>
          <ac:spMkLst>
            <pc:docMk/>
            <pc:sldMk cId="1817702747" sldId="711"/>
            <ac:spMk id="2" creationId="{00000000-0000-0000-0000-000000000000}"/>
          </ac:spMkLst>
        </pc:spChg>
        <pc:spChg chg="del">
          <ac:chgData name="Timo Balz" userId="25619a686de7b37b" providerId="LiveId" clId="{B8054CB3-247C-41BC-A9E6-34EBD8766CB8}" dt="2017-10-17T01:03:50.750" v="80" actId="478"/>
          <ac:spMkLst>
            <pc:docMk/>
            <pc:sldMk cId="1817702747" sldId="711"/>
            <ac:spMk id="10" creationId="{00000000-0000-0000-0000-000000000000}"/>
          </ac:spMkLst>
        </pc:spChg>
        <pc:spChg chg="add mod">
          <ac:chgData name="Timo Balz" userId="25619a686de7b37b" providerId="LiveId" clId="{B8054CB3-247C-41BC-A9E6-34EBD8766CB8}" dt="2017-10-17T01:05:39.221" v="90" actId="1076"/>
          <ac:spMkLst>
            <pc:docMk/>
            <pc:sldMk cId="1817702747" sldId="711"/>
            <ac:spMk id="16" creationId="{86BEB8B0-0C10-4D1A-8BD8-09B95B3EC46A}"/>
          </ac:spMkLst>
        </pc:spChg>
        <pc:spChg chg="del">
          <ac:chgData name="Timo Balz" userId="25619a686de7b37b" providerId="LiveId" clId="{B8054CB3-247C-41BC-A9E6-34EBD8766CB8}" dt="2017-10-17T01:03:45.109" v="75" actId="478"/>
          <ac:spMkLst>
            <pc:docMk/>
            <pc:sldMk cId="1817702747" sldId="711"/>
            <ac:spMk id="21" creationId="{00000000-0000-0000-0000-000000000000}"/>
          </ac:spMkLst>
        </pc:spChg>
        <pc:spChg chg="del">
          <ac:chgData name="Timo Balz" userId="25619a686de7b37b" providerId="LiveId" clId="{B8054CB3-247C-41BC-A9E6-34EBD8766CB8}" dt="2017-10-17T01:03:45.109" v="75" actId="478"/>
          <ac:spMkLst>
            <pc:docMk/>
            <pc:sldMk cId="1817702747" sldId="711"/>
            <ac:spMk id="22" creationId="{00000000-0000-0000-0000-000000000000}"/>
          </ac:spMkLst>
        </pc:spChg>
        <pc:spChg chg="del">
          <ac:chgData name="Timo Balz" userId="25619a686de7b37b" providerId="LiveId" clId="{B8054CB3-247C-41BC-A9E6-34EBD8766CB8}" dt="2017-10-17T01:03:49.757" v="79" actId="478"/>
          <ac:spMkLst>
            <pc:docMk/>
            <pc:sldMk cId="1817702747" sldId="711"/>
            <ac:spMk id="23" creationId="{00000000-0000-0000-0000-000000000000}"/>
          </ac:spMkLst>
        </pc:spChg>
        <pc:spChg chg="del mod">
          <ac:chgData name="Timo Balz" userId="25619a686de7b37b" providerId="LiveId" clId="{B8054CB3-247C-41BC-A9E6-34EBD8766CB8}" dt="2017-10-17T01:03:47.830" v="78" actId="478"/>
          <ac:spMkLst>
            <pc:docMk/>
            <pc:sldMk cId="1817702747" sldId="711"/>
            <ac:spMk id="24" creationId="{00000000-0000-0000-0000-000000000000}"/>
          </ac:spMkLst>
        </pc:spChg>
        <pc:graphicFrameChg chg="add del mod">
          <ac:chgData name="Timo Balz" userId="25619a686de7b37b" providerId="LiveId" clId="{B8054CB3-247C-41BC-A9E6-34EBD8766CB8}" dt="2017-10-17T01:04:02.374" v="82" actId="478"/>
          <ac:graphicFrameMkLst>
            <pc:docMk/>
            <pc:sldMk cId="1817702747" sldId="711"/>
            <ac:graphicFrameMk id="6" creationId="{469398D0-805B-4F65-9B29-60FEB8EB3E55}"/>
          </ac:graphicFrameMkLst>
        </pc:graphicFrameChg>
        <pc:picChg chg="del">
          <ac:chgData name="Timo Balz" userId="25619a686de7b37b" providerId="LiveId" clId="{B8054CB3-247C-41BC-A9E6-34EBD8766CB8}" dt="2017-10-17T01:03:45.869" v="76" actId="478"/>
          <ac:picMkLst>
            <pc:docMk/>
            <pc:sldMk cId="1817702747" sldId="711"/>
            <ac:picMk id="4" creationId="{00000000-0000-0000-0000-000000000000}"/>
          </ac:picMkLst>
        </pc:picChg>
        <pc:picChg chg="del">
          <ac:chgData name="Timo Balz" userId="25619a686de7b37b" providerId="LiveId" clId="{B8054CB3-247C-41BC-A9E6-34EBD8766CB8}" dt="2017-10-17T01:03:45.109" v="75" actId="478"/>
          <ac:picMkLst>
            <pc:docMk/>
            <pc:sldMk cId="1817702747" sldId="711"/>
            <ac:picMk id="5" creationId="{00000000-0000-0000-0000-000000000000}"/>
          </ac:picMkLst>
        </pc:picChg>
        <pc:picChg chg="mod">
          <ac:chgData name="Timo Balz" userId="25619a686de7b37b" providerId="LiveId" clId="{B8054CB3-247C-41BC-A9E6-34EBD8766CB8}" dt="2017-10-17T01:05:56.475" v="95" actId="1076"/>
          <ac:picMkLst>
            <pc:docMk/>
            <pc:sldMk cId="1817702747" sldId="711"/>
            <ac:picMk id="14" creationId="{00000000-0000-0000-0000-000000000000}"/>
          </ac:picMkLst>
        </pc:picChg>
        <pc:picChg chg="add mod">
          <ac:chgData name="Timo Balz" userId="25619a686de7b37b" providerId="LiveId" clId="{B8054CB3-247C-41BC-A9E6-34EBD8766CB8}" dt="2017-10-17T01:05:45.650" v="92" actId="1076"/>
          <ac:picMkLst>
            <pc:docMk/>
            <pc:sldMk cId="1817702747" sldId="711"/>
            <ac:picMk id="17" creationId="{66B8FC25-D8E4-4ABD-8F4D-54DA2D39E16F}"/>
          </ac:picMkLst>
        </pc:picChg>
        <pc:picChg chg="add mod">
          <ac:chgData name="Timo Balz" userId="25619a686de7b37b" providerId="LiveId" clId="{B8054CB3-247C-41BC-A9E6-34EBD8766CB8}" dt="2017-10-17T01:05:50.194" v="94" actId="1076"/>
          <ac:picMkLst>
            <pc:docMk/>
            <pc:sldMk cId="1817702747" sldId="711"/>
            <ac:picMk id="19" creationId="{424CE958-FB70-4B3C-8AF4-42735B64D3B2}"/>
          </ac:picMkLst>
        </pc:picChg>
        <pc:cxnChg chg="del">
          <ac:chgData name="Timo Balz" userId="25619a686de7b37b" providerId="LiveId" clId="{B8054CB3-247C-41BC-A9E6-34EBD8766CB8}" dt="2017-10-17T01:03:49.757" v="79" actId="478"/>
          <ac:cxnSpMkLst>
            <pc:docMk/>
            <pc:sldMk cId="1817702747" sldId="711"/>
            <ac:cxnSpMk id="3" creationId="{00000000-0000-0000-0000-000000000000}"/>
          </ac:cxnSpMkLst>
        </pc:cxnChg>
        <pc:cxnChg chg="del">
          <ac:chgData name="Timo Balz" userId="25619a686de7b37b" providerId="LiveId" clId="{B8054CB3-247C-41BC-A9E6-34EBD8766CB8}" dt="2017-10-17T01:03:49.757" v="79" actId="478"/>
          <ac:cxnSpMkLst>
            <pc:docMk/>
            <pc:sldMk cId="1817702747" sldId="711"/>
            <ac:cxnSpMk id="12" creationId="{00000000-0000-0000-0000-000000000000}"/>
          </ac:cxnSpMkLst>
        </pc:cxnChg>
        <pc:cxnChg chg="del">
          <ac:chgData name="Timo Balz" userId="25619a686de7b37b" providerId="LiveId" clId="{B8054CB3-247C-41BC-A9E6-34EBD8766CB8}" dt="2017-10-17T01:03:45.109" v="75" actId="478"/>
          <ac:cxnSpMkLst>
            <pc:docMk/>
            <pc:sldMk cId="1817702747" sldId="711"/>
            <ac:cxnSpMk id="15" creationId="{00000000-0000-0000-0000-000000000000}"/>
          </ac:cxnSpMkLst>
        </pc:cxnChg>
        <pc:cxnChg chg="del">
          <ac:chgData name="Timo Balz" userId="25619a686de7b37b" providerId="LiveId" clId="{B8054CB3-247C-41BC-A9E6-34EBD8766CB8}" dt="2017-10-17T01:03:45.109" v="75" actId="478"/>
          <ac:cxnSpMkLst>
            <pc:docMk/>
            <pc:sldMk cId="1817702747" sldId="711"/>
            <ac:cxnSpMk id="18" creationId="{00000000-0000-0000-0000-000000000000}"/>
          </ac:cxnSpMkLst>
        </pc:cxnChg>
      </pc:sldChg>
      <pc:sldChg chg="del">
        <pc:chgData name="Timo Balz" userId="25619a686de7b37b" providerId="LiveId" clId="{B8054CB3-247C-41BC-A9E6-34EBD8766CB8}" dt="2017-10-17T01:06:07.770" v="97" actId="2696"/>
        <pc:sldMkLst>
          <pc:docMk/>
          <pc:sldMk cId="1414914766" sldId="712"/>
        </pc:sldMkLst>
      </pc:sldChg>
      <pc:sldChg chg="del">
        <pc:chgData name="Timo Balz" userId="25619a686de7b37b" providerId="LiveId" clId="{B8054CB3-247C-41BC-A9E6-34EBD8766CB8}" dt="2017-10-17T01:06:07.811" v="99" actId="2696"/>
        <pc:sldMkLst>
          <pc:docMk/>
          <pc:sldMk cId="502763457" sldId="713"/>
        </pc:sldMkLst>
      </pc:sldChg>
      <pc:sldChg chg="del">
        <pc:chgData name="Timo Balz" userId="25619a686de7b37b" providerId="LiveId" clId="{B8054CB3-247C-41BC-A9E6-34EBD8766CB8}" dt="2017-10-17T01:06:07.821" v="100" actId="2696"/>
        <pc:sldMkLst>
          <pc:docMk/>
          <pc:sldMk cId="1744754501" sldId="714"/>
        </pc:sldMkLst>
      </pc:sldChg>
      <pc:sldChg chg="del">
        <pc:chgData name="Timo Balz" userId="25619a686de7b37b" providerId="LiveId" clId="{B8054CB3-247C-41BC-A9E6-34EBD8766CB8}" dt="2017-10-17T01:06:07.831" v="101" actId="2696"/>
        <pc:sldMkLst>
          <pc:docMk/>
          <pc:sldMk cId="199698522" sldId="715"/>
        </pc:sldMkLst>
      </pc:sldChg>
      <pc:sldChg chg="del">
        <pc:chgData name="Timo Balz" userId="25619a686de7b37b" providerId="LiveId" clId="{B8054CB3-247C-41BC-A9E6-34EBD8766CB8}" dt="2017-10-17T01:06:07.857" v="102" actId="2696"/>
        <pc:sldMkLst>
          <pc:docMk/>
          <pc:sldMk cId="1963602640" sldId="716"/>
        </pc:sldMkLst>
      </pc:sldChg>
      <pc:sldChg chg="del">
        <pc:chgData name="Timo Balz" userId="25619a686de7b37b" providerId="LiveId" clId="{B8054CB3-247C-41BC-A9E6-34EBD8766CB8}" dt="2017-10-17T01:06:07.985" v="107" actId="2696"/>
        <pc:sldMkLst>
          <pc:docMk/>
          <pc:sldMk cId="2048853557" sldId="717"/>
        </pc:sldMkLst>
      </pc:sldChg>
      <pc:sldChg chg="del">
        <pc:chgData name="Timo Balz" userId="25619a686de7b37b" providerId="LiveId" clId="{B8054CB3-247C-41BC-A9E6-34EBD8766CB8}" dt="2017-10-17T01:06:08.049" v="108" actId="2696"/>
        <pc:sldMkLst>
          <pc:docMk/>
          <pc:sldMk cId="266312292" sldId="720"/>
        </pc:sldMkLst>
      </pc:sldChg>
      <pc:sldChg chg="del">
        <pc:chgData name="Timo Balz" userId="25619a686de7b37b" providerId="LiveId" clId="{B8054CB3-247C-41BC-A9E6-34EBD8766CB8}" dt="2017-10-17T01:06:08.712" v="121" actId="2696"/>
        <pc:sldMkLst>
          <pc:docMk/>
          <pc:sldMk cId="554771296" sldId="721"/>
        </pc:sldMkLst>
      </pc:sldChg>
      <pc:sldChg chg="del">
        <pc:chgData name="Timo Balz" userId="25619a686de7b37b" providerId="LiveId" clId="{B8054CB3-247C-41BC-A9E6-34EBD8766CB8}" dt="2017-10-17T01:06:08.858" v="124" actId="2696"/>
        <pc:sldMkLst>
          <pc:docMk/>
          <pc:sldMk cId="1814660245" sldId="722"/>
        </pc:sldMkLst>
      </pc:sldChg>
      <pc:sldChg chg="del">
        <pc:chgData name="Timo Balz" userId="25619a686de7b37b" providerId="LiveId" clId="{B8054CB3-247C-41BC-A9E6-34EBD8766CB8}" dt="2017-10-17T01:06:08.878" v="125" actId="2696"/>
        <pc:sldMkLst>
          <pc:docMk/>
          <pc:sldMk cId="431983021" sldId="723"/>
        </pc:sldMkLst>
      </pc:sldChg>
      <pc:sldChg chg="del">
        <pc:chgData name="Timo Balz" userId="25619a686de7b37b" providerId="LiveId" clId="{B8054CB3-247C-41BC-A9E6-34EBD8766CB8}" dt="2017-10-17T01:06:08.959" v="130" actId="2696"/>
        <pc:sldMkLst>
          <pc:docMk/>
          <pc:sldMk cId="1843907087" sldId="724"/>
        </pc:sldMkLst>
      </pc:sldChg>
      <pc:sldChg chg="del">
        <pc:chgData name="Timo Balz" userId="25619a686de7b37b" providerId="LiveId" clId="{B8054CB3-247C-41BC-A9E6-34EBD8766CB8}" dt="2017-10-17T01:06:08.979" v="131" actId="2696"/>
        <pc:sldMkLst>
          <pc:docMk/>
          <pc:sldMk cId="209901352" sldId="725"/>
        </pc:sldMkLst>
      </pc:sldChg>
      <pc:sldChg chg="del">
        <pc:chgData name="Timo Balz" userId="25619a686de7b37b" providerId="LiveId" clId="{B8054CB3-247C-41BC-A9E6-34EBD8766CB8}" dt="2017-10-17T01:06:08.996" v="132" actId="2696"/>
        <pc:sldMkLst>
          <pc:docMk/>
          <pc:sldMk cId="1643874690" sldId="726"/>
        </pc:sldMkLst>
      </pc:sldChg>
      <pc:sldChg chg="del">
        <pc:chgData name="Timo Balz" userId="25619a686de7b37b" providerId="LiveId" clId="{B8054CB3-247C-41BC-A9E6-34EBD8766CB8}" dt="2017-10-17T01:06:09.245" v="139" actId="2696"/>
        <pc:sldMkLst>
          <pc:docMk/>
          <pc:sldMk cId="718142299" sldId="727"/>
        </pc:sldMkLst>
      </pc:sldChg>
      <pc:sldChg chg="del">
        <pc:chgData name="Timo Balz" userId="25619a686de7b37b" providerId="LiveId" clId="{B8054CB3-247C-41BC-A9E6-34EBD8766CB8}" dt="2017-10-17T01:06:09.349" v="143" actId="2696"/>
        <pc:sldMkLst>
          <pc:docMk/>
          <pc:sldMk cId="187921748" sldId="728"/>
        </pc:sldMkLst>
      </pc:sldChg>
      <pc:sldChg chg="del">
        <pc:chgData name="Timo Balz" userId="25619a686de7b37b" providerId="LiveId" clId="{B8054CB3-247C-41BC-A9E6-34EBD8766CB8}" dt="2017-10-17T01:06:09.361" v="144" actId="2696"/>
        <pc:sldMkLst>
          <pc:docMk/>
          <pc:sldMk cId="1599857546" sldId="729"/>
        </pc:sldMkLst>
      </pc:sldChg>
      <pc:sldChg chg="del">
        <pc:chgData name="Timo Balz" userId="25619a686de7b37b" providerId="LiveId" clId="{B8054CB3-247C-41BC-A9E6-34EBD8766CB8}" dt="2017-10-17T01:06:09.374" v="145" actId="2696"/>
        <pc:sldMkLst>
          <pc:docMk/>
          <pc:sldMk cId="163031535" sldId="730"/>
        </pc:sldMkLst>
      </pc:sldChg>
      <pc:sldChg chg="del">
        <pc:chgData name="Timo Balz" userId="25619a686de7b37b" providerId="LiveId" clId="{B8054CB3-247C-41BC-A9E6-34EBD8766CB8}" dt="2017-10-17T01:06:09.383" v="146" actId="2696"/>
        <pc:sldMkLst>
          <pc:docMk/>
          <pc:sldMk cId="2029358820" sldId="731"/>
        </pc:sldMkLst>
      </pc:sldChg>
      <pc:sldChg chg="del">
        <pc:chgData name="Timo Balz" userId="25619a686de7b37b" providerId="LiveId" clId="{B8054CB3-247C-41BC-A9E6-34EBD8766CB8}" dt="2017-10-17T01:06:09.391" v="147" actId="2696"/>
        <pc:sldMkLst>
          <pc:docMk/>
          <pc:sldMk cId="1098406086" sldId="732"/>
        </pc:sldMkLst>
      </pc:sldChg>
      <pc:sldChg chg="del">
        <pc:chgData name="Timo Balz" userId="25619a686de7b37b" providerId="LiveId" clId="{B8054CB3-247C-41BC-A9E6-34EBD8766CB8}" dt="2017-10-17T01:06:08.160" v="109" actId="2696"/>
        <pc:sldMkLst>
          <pc:docMk/>
          <pc:sldMk cId="701203168" sldId="733"/>
        </pc:sldMkLst>
      </pc:sldChg>
      <pc:sldChg chg="del">
        <pc:chgData name="Timo Balz" userId="25619a686de7b37b" providerId="LiveId" clId="{B8054CB3-247C-41BC-A9E6-34EBD8766CB8}" dt="2017-10-17T01:06:08.218" v="110" actId="2696"/>
        <pc:sldMkLst>
          <pc:docMk/>
          <pc:sldMk cId="1367968926" sldId="734"/>
        </pc:sldMkLst>
      </pc:sldChg>
      <pc:sldChg chg="del">
        <pc:chgData name="Timo Balz" userId="25619a686de7b37b" providerId="LiveId" clId="{B8054CB3-247C-41BC-A9E6-34EBD8766CB8}" dt="2017-10-17T01:06:08.587" v="119" actId="2696"/>
        <pc:sldMkLst>
          <pc:docMk/>
          <pc:sldMk cId="162676100" sldId="735"/>
        </pc:sldMkLst>
      </pc:sldChg>
      <pc:sldChg chg="del">
        <pc:chgData name="Timo Balz" userId="25619a686de7b37b" providerId="LiveId" clId="{B8054CB3-247C-41BC-A9E6-34EBD8766CB8}" dt="2017-10-17T01:06:08.703" v="120" actId="2696"/>
        <pc:sldMkLst>
          <pc:docMk/>
          <pc:sldMk cId="1212392050" sldId="736"/>
        </pc:sldMkLst>
      </pc:sldChg>
      <pc:sldChg chg="del">
        <pc:chgData name="Timo Balz" userId="25619a686de7b37b" providerId="LiveId" clId="{B8054CB3-247C-41BC-A9E6-34EBD8766CB8}" dt="2017-10-17T01:06:08.763" v="122" actId="2696"/>
        <pc:sldMkLst>
          <pc:docMk/>
          <pc:sldMk cId="1809875521" sldId="737"/>
        </pc:sldMkLst>
      </pc:sldChg>
      <pc:sldChg chg="del">
        <pc:chgData name="Timo Balz" userId="25619a686de7b37b" providerId="LiveId" clId="{B8054CB3-247C-41BC-A9E6-34EBD8766CB8}" dt="2017-10-17T01:06:08.893" v="126" actId="2696"/>
        <pc:sldMkLst>
          <pc:docMk/>
          <pc:sldMk cId="219521308" sldId="738"/>
        </pc:sldMkLst>
      </pc:sldChg>
      <pc:sldChg chg="del">
        <pc:chgData name="Timo Balz" userId="25619a686de7b37b" providerId="LiveId" clId="{B8054CB3-247C-41BC-A9E6-34EBD8766CB8}" dt="2017-10-17T01:06:08.852" v="123" actId="2696"/>
        <pc:sldMkLst>
          <pc:docMk/>
          <pc:sldMk cId="4200870337" sldId="739"/>
        </pc:sldMkLst>
      </pc:sldChg>
      <pc:sldChg chg="del">
        <pc:chgData name="Timo Balz" userId="25619a686de7b37b" providerId="LiveId" clId="{B8054CB3-247C-41BC-A9E6-34EBD8766CB8}" dt="2017-10-17T01:06:08.914" v="127" actId="2696"/>
        <pc:sldMkLst>
          <pc:docMk/>
          <pc:sldMk cId="4165309203" sldId="745"/>
        </pc:sldMkLst>
      </pc:sldChg>
      <pc:sldChg chg="del">
        <pc:chgData name="Timo Balz" userId="25619a686de7b37b" providerId="LiveId" clId="{B8054CB3-247C-41BC-A9E6-34EBD8766CB8}" dt="2017-10-17T01:06:08.928" v="128" actId="2696"/>
        <pc:sldMkLst>
          <pc:docMk/>
          <pc:sldMk cId="3838092270" sldId="746"/>
        </pc:sldMkLst>
      </pc:sldChg>
      <pc:sldChg chg="del">
        <pc:chgData name="Timo Balz" userId="25619a686de7b37b" providerId="LiveId" clId="{B8054CB3-247C-41BC-A9E6-34EBD8766CB8}" dt="2017-10-17T01:06:08.944" v="129" actId="2696"/>
        <pc:sldMkLst>
          <pc:docMk/>
          <pc:sldMk cId="2463870662" sldId="747"/>
        </pc:sldMkLst>
      </pc:sldChg>
      <pc:sldChg chg="del">
        <pc:chgData name="Timo Balz" userId="25619a686de7b37b" providerId="LiveId" clId="{B8054CB3-247C-41BC-A9E6-34EBD8766CB8}" dt="2017-10-17T01:06:09.399" v="149" actId="2696"/>
        <pc:sldMkLst>
          <pc:docMk/>
          <pc:sldMk cId="3375122814" sldId="750"/>
        </pc:sldMkLst>
      </pc:sldChg>
      <pc:sldChg chg="addSp modSp add">
        <pc:chgData name="Timo Balz" userId="25619a686de7b37b" providerId="LiveId" clId="{B8054CB3-247C-41BC-A9E6-34EBD8766CB8}" dt="2017-10-17T01:11:03.136" v="311"/>
        <pc:sldMkLst>
          <pc:docMk/>
          <pc:sldMk cId="3881102049" sldId="750"/>
        </pc:sldMkLst>
        <pc:spChg chg="add mod">
          <ac:chgData name="Timo Balz" userId="25619a686de7b37b" providerId="LiveId" clId="{B8054CB3-247C-41BC-A9E6-34EBD8766CB8}" dt="2017-10-17T01:06:52.901" v="157" actId="20577"/>
          <ac:spMkLst>
            <pc:docMk/>
            <pc:sldMk cId="3881102049" sldId="750"/>
            <ac:spMk id="2" creationId="{A122E023-76C6-4DC0-A61D-AA038425FEDD}"/>
          </ac:spMkLst>
        </pc:spChg>
        <pc:grpChg chg="add">
          <ac:chgData name="Timo Balz" userId="25619a686de7b37b" providerId="LiveId" clId="{B8054CB3-247C-41BC-A9E6-34EBD8766CB8}" dt="2017-10-17T01:06:58.521" v="158"/>
          <ac:grpSpMkLst>
            <pc:docMk/>
            <pc:sldMk cId="3881102049" sldId="750"/>
            <ac:grpSpMk id="5" creationId="{1D963BB3-D1B6-481C-A0F5-2A369C76BC98}"/>
          </ac:grpSpMkLst>
        </pc:grpChg>
        <pc:graphicFrameChg chg="add">
          <ac:chgData name="Timo Balz" userId="25619a686de7b37b" providerId="LiveId" clId="{B8054CB3-247C-41BC-A9E6-34EBD8766CB8}" dt="2017-10-17T01:06:58.521" v="158"/>
          <ac:graphicFrameMkLst>
            <pc:docMk/>
            <pc:sldMk cId="3881102049" sldId="750"/>
            <ac:graphicFrameMk id="3" creationId="{D2BDA99D-26DA-4604-9FCC-0AFA3A263792}"/>
          </ac:graphicFrameMkLst>
        </pc:graphicFrameChg>
        <pc:picChg chg="add">
          <ac:chgData name="Timo Balz" userId="25619a686de7b37b" providerId="LiveId" clId="{B8054CB3-247C-41BC-A9E6-34EBD8766CB8}" dt="2017-10-17T01:06:58.521" v="158"/>
          <ac:picMkLst>
            <pc:docMk/>
            <pc:sldMk cId="3881102049" sldId="750"/>
            <ac:picMk id="4" creationId="{B5DA1F17-F7A8-47A6-91AB-64792D50FEE4}"/>
          </ac:picMkLst>
        </pc:picChg>
        <pc:picChg chg="add">
          <ac:chgData name="Timo Balz" userId="25619a686de7b37b" providerId="LiveId" clId="{B8054CB3-247C-41BC-A9E6-34EBD8766CB8}" dt="2017-10-17T01:06:58.521" v="158"/>
          <ac:picMkLst>
            <pc:docMk/>
            <pc:sldMk cId="3881102049" sldId="750"/>
            <ac:picMk id="10" creationId="{010BE9AE-CE23-4D33-824A-F32A2682BA65}"/>
          </ac:picMkLst>
        </pc:picChg>
        <pc:picChg chg="add">
          <ac:chgData name="Timo Balz" userId="25619a686de7b37b" providerId="LiveId" clId="{B8054CB3-247C-41BC-A9E6-34EBD8766CB8}" dt="2017-10-17T01:11:03.136" v="311"/>
          <ac:picMkLst>
            <pc:docMk/>
            <pc:sldMk cId="3881102049" sldId="750"/>
            <ac:picMk id="11" creationId="{8A663F76-CC24-46B8-9B62-20E23B590DA9}"/>
          </ac:picMkLst>
        </pc:picChg>
        <pc:picChg chg="add">
          <ac:chgData name="Timo Balz" userId="25619a686de7b37b" providerId="LiveId" clId="{B8054CB3-247C-41BC-A9E6-34EBD8766CB8}" dt="2017-10-17T01:11:03.136" v="311"/>
          <ac:picMkLst>
            <pc:docMk/>
            <pc:sldMk cId="3881102049" sldId="750"/>
            <ac:picMk id="12" creationId="{73696D96-93AE-430A-9D61-27F126460114}"/>
          </ac:picMkLst>
        </pc:picChg>
        <pc:picChg chg="add">
          <ac:chgData name="Timo Balz" userId="25619a686de7b37b" providerId="LiveId" clId="{B8054CB3-247C-41BC-A9E6-34EBD8766CB8}" dt="2017-10-17T01:11:03.136" v="311"/>
          <ac:picMkLst>
            <pc:docMk/>
            <pc:sldMk cId="3881102049" sldId="750"/>
            <ac:picMk id="13" creationId="{C2764923-F712-4B59-BCD0-6180CB93127C}"/>
          </ac:picMkLst>
        </pc:picChg>
      </pc:sldChg>
      <pc:sldChg chg="del">
        <pc:chgData name="Timo Balz" userId="25619a686de7b37b" providerId="LiveId" clId="{B8054CB3-247C-41BC-A9E6-34EBD8766CB8}" dt="2017-10-17T01:06:09.436" v="150" actId="2696"/>
        <pc:sldMkLst>
          <pc:docMk/>
          <pc:sldMk cId="1510562532" sldId="751"/>
        </pc:sldMkLst>
      </pc:sldChg>
      <pc:sldChg chg="addSp modSp add">
        <pc:chgData name="Timo Balz" userId="25619a686de7b37b" providerId="LiveId" clId="{B8054CB3-247C-41BC-A9E6-34EBD8766CB8}" dt="2017-10-17T01:11:05.382" v="312"/>
        <pc:sldMkLst>
          <pc:docMk/>
          <pc:sldMk cId="3754886547" sldId="751"/>
        </pc:sldMkLst>
        <pc:spChg chg="add mod">
          <ac:chgData name="Timo Balz" userId="25619a686de7b37b" providerId="LiveId" clId="{B8054CB3-247C-41BC-A9E6-34EBD8766CB8}" dt="2017-10-17T01:07:25.180" v="176" actId="20577"/>
          <ac:spMkLst>
            <pc:docMk/>
            <pc:sldMk cId="3754886547" sldId="751"/>
            <ac:spMk id="2" creationId="{2513C52C-FF4B-4834-BD5C-71EAF380F143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3" creationId="{FE7833CC-4E39-47ED-AD8B-CC939D3E67EA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30" creationId="{8E39057B-8BA7-4B9A-898F-77082A0F8069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31" creationId="{8B56D2EB-CF5A-468B-A217-F01E3211C5B1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32" creationId="{291E87BD-A186-4F5D-968A-9C8DB5E5BED6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33" creationId="{9652D5B9-7772-4587-B341-4A79C05798CE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34" creationId="{6F3E6C45-F7EE-44E2-8BD9-8ACCC8DD4DD9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46" creationId="{D5C3003A-5665-4834-AC27-C05E5B63851C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47" creationId="{A5293242-7291-43AC-BC38-FF934FF541B0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48" creationId="{6327CB95-EA84-4EDF-B56F-FADFAA2D36BB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49" creationId="{1979471F-38BE-4701-9B8D-12F82721454A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50" creationId="{F03A3E74-8E3B-44AB-8A59-C69006522519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51" creationId="{50BC1CA1-FE10-4ADD-AF96-CAF375C07552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52" creationId="{FF72DDC4-C7E8-49A6-8BDA-A13831F3C325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53" creationId="{022FB322-1575-4BEC-B4AB-BBEAA45BE68B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54" creationId="{B6BF9AF0-26DC-4321-BC1B-DF09D4089C88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56" creationId="{7777282E-C372-4CE3-AD6F-237748D2FD55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57" creationId="{52C4A1DF-A651-4DA1-BBC8-84C4E80F78BB}"/>
          </ac:spMkLst>
        </pc:spChg>
        <pc:spChg chg="add">
          <ac:chgData name="Timo Balz" userId="25619a686de7b37b" providerId="LiveId" clId="{B8054CB3-247C-41BC-A9E6-34EBD8766CB8}" dt="2017-10-17T01:09:29.625" v="303"/>
          <ac:spMkLst>
            <pc:docMk/>
            <pc:sldMk cId="3754886547" sldId="751"/>
            <ac:spMk id="160" creationId="{A6C26478-0B8B-4D47-BE0A-200A4E4FFFE0}"/>
          </ac:spMkLst>
        </pc:spChg>
        <pc:grpChg chg="add">
          <ac:chgData name="Timo Balz" userId="25619a686de7b37b" providerId="LiveId" clId="{B8054CB3-247C-41BC-A9E6-34EBD8766CB8}" dt="2017-10-17T01:09:29.625" v="303"/>
          <ac:grpSpMkLst>
            <pc:docMk/>
            <pc:sldMk cId="3754886547" sldId="751"/>
            <ac:grpSpMk id="4" creationId="{446BBA12-6E1A-4EDB-98D6-BA04A477E8A8}"/>
          </ac:grpSpMkLst>
        </pc:grpChg>
        <pc:grpChg chg="add">
          <ac:chgData name="Timo Balz" userId="25619a686de7b37b" providerId="LiveId" clId="{B8054CB3-247C-41BC-A9E6-34EBD8766CB8}" dt="2017-10-17T01:09:29.625" v="303"/>
          <ac:grpSpMkLst>
            <pc:docMk/>
            <pc:sldMk cId="3754886547" sldId="751"/>
            <ac:grpSpMk id="135" creationId="{FBEDA3E0-9A20-4D5D-93F0-075BB78FBFB1}"/>
          </ac:grpSpMkLst>
        </pc:grpChg>
        <pc:graphicFrameChg chg="add">
          <ac:chgData name="Timo Balz" userId="25619a686de7b37b" providerId="LiveId" clId="{B8054CB3-247C-41BC-A9E6-34EBD8766CB8}" dt="2017-10-17T01:09:29.625" v="303"/>
          <ac:graphicFrameMkLst>
            <pc:docMk/>
            <pc:sldMk cId="3754886547" sldId="751"/>
            <ac:graphicFrameMk id="155" creationId="{FAC12DEA-16E4-4F6B-BCE0-17BB48D2570C}"/>
          </ac:graphicFrameMkLst>
        </pc:graphicFrameChg>
        <pc:graphicFrameChg chg="add">
          <ac:chgData name="Timo Balz" userId="25619a686de7b37b" providerId="LiveId" clId="{B8054CB3-247C-41BC-A9E6-34EBD8766CB8}" dt="2017-10-17T01:09:29.625" v="303"/>
          <ac:graphicFrameMkLst>
            <pc:docMk/>
            <pc:sldMk cId="3754886547" sldId="751"/>
            <ac:graphicFrameMk id="161" creationId="{6E765519-6580-4D9C-9944-1355BE62D5D3}"/>
          </ac:graphicFrameMkLst>
        </pc:graphicFrameChg>
        <pc:graphicFrameChg chg="add">
          <ac:chgData name="Timo Balz" userId="25619a686de7b37b" providerId="LiveId" clId="{B8054CB3-247C-41BC-A9E6-34EBD8766CB8}" dt="2017-10-17T01:09:29.625" v="303"/>
          <ac:graphicFrameMkLst>
            <pc:docMk/>
            <pc:sldMk cId="3754886547" sldId="751"/>
            <ac:graphicFrameMk id="162" creationId="{29897B68-0FE2-4F4B-A372-82E46E061FBD}"/>
          </ac:graphicFrameMkLst>
        </pc:graphicFrameChg>
        <pc:graphicFrameChg chg="add">
          <ac:chgData name="Timo Balz" userId="25619a686de7b37b" providerId="LiveId" clId="{B8054CB3-247C-41BC-A9E6-34EBD8766CB8}" dt="2017-10-17T01:09:29.625" v="303"/>
          <ac:graphicFrameMkLst>
            <pc:docMk/>
            <pc:sldMk cId="3754886547" sldId="751"/>
            <ac:graphicFrameMk id="163" creationId="{F6EF6F80-2796-4918-B97B-0753F5ECD0C5}"/>
          </ac:graphicFrameMkLst>
        </pc:graphicFrameChg>
        <pc:picChg chg="add">
          <ac:chgData name="Timo Balz" userId="25619a686de7b37b" providerId="LiveId" clId="{B8054CB3-247C-41BC-A9E6-34EBD8766CB8}" dt="2017-10-17T01:11:05.382" v="312"/>
          <ac:picMkLst>
            <pc:docMk/>
            <pc:sldMk cId="3754886547" sldId="751"/>
            <ac:picMk id="164" creationId="{7E81016C-6BB8-4CB2-96A3-25F8DEFA4427}"/>
          </ac:picMkLst>
        </pc:picChg>
        <pc:picChg chg="add">
          <ac:chgData name="Timo Balz" userId="25619a686de7b37b" providerId="LiveId" clId="{B8054CB3-247C-41BC-A9E6-34EBD8766CB8}" dt="2017-10-17T01:11:05.382" v="312"/>
          <ac:picMkLst>
            <pc:docMk/>
            <pc:sldMk cId="3754886547" sldId="751"/>
            <ac:picMk id="165" creationId="{942CE2F8-F624-4F06-AB5B-62C7E92A33A4}"/>
          </ac:picMkLst>
        </pc:picChg>
        <pc:picChg chg="add">
          <ac:chgData name="Timo Balz" userId="25619a686de7b37b" providerId="LiveId" clId="{B8054CB3-247C-41BC-A9E6-34EBD8766CB8}" dt="2017-10-17T01:11:05.382" v="312"/>
          <ac:picMkLst>
            <pc:docMk/>
            <pc:sldMk cId="3754886547" sldId="751"/>
            <ac:picMk id="166" creationId="{CD7C37B4-0C68-424C-97E8-402CA8ABAA58}"/>
          </ac:picMkLst>
        </pc:picChg>
        <pc:cxnChg chg="add">
          <ac:chgData name="Timo Balz" userId="25619a686de7b37b" providerId="LiveId" clId="{B8054CB3-247C-41BC-A9E6-34EBD8766CB8}" dt="2017-10-17T01:09:29.625" v="303"/>
          <ac:cxnSpMkLst>
            <pc:docMk/>
            <pc:sldMk cId="3754886547" sldId="751"/>
            <ac:cxnSpMk id="158" creationId="{78499097-8325-4356-A307-B8FBB2D4E300}"/>
          </ac:cxnSpMkLst>
        </pc:cxnChg>
        <pc:cxnChg chg="add">
          <ac:chgData name="Timo Balz" userId="25619a686de7b37b" providerId="LiveId" clId="{B8054CB3-247C-41BC-A9E6-34EBD8766CB8}" dt="2017-10-17T01:09:29.625" v="303"/>
          <ac:cxnSpMkLst>
            <pc:docMk/>
            <pc:sldMk cId="3754886547" sldId="751"/>
            <ac:cxnSpMk id="159" creationId="{2B855841-B550-4D3A-B68E-3C689D09684F}"/>
          </ac:cxnSpMkLst>
        </pc:cxnChg>
      </pc:sldChg>
      <pc:sldChg chg="del">
        <pc:chgData name="Timo Balz" userId="25619a686de7b37b" providerId="LiveId" clId="{B8054CB3-247C-41BC-A9E6-34EBD8766CB8}" dt="2017-10-17T01:06:09.444" v="151" actId="2696"/>
        <pc:sldMkLst>
          <pc:docMk/>
          <pc:sldMk cId="278283257" sldId="752"/>
        </pc:sldMkLst>
      </pc:sldChg>
      <pc:sldChg chg="addSp modSp add">
        <pc:chgData name="Timo Balz" userId="25619a686de7b37b" providerId="LiveId" clId="{B8054CB3-247C-41BC-A9E6-34EBD8766CB8}" dt="2017-10-17T01:11:07.077" v="313"/>
        <pc:sldMkLst>
          <pc:docMk/>
          <pc:sldMk cId="3727834500" sldId="752"/>
        </pc:sldMkLst>
        <pc:spChg chg="add mod">
          <ac:chgData name="Timo Balz" userId="25619a686de7b37b" providerId="LiveId" clId="{B8054CB3-247C-41BC-A9E6-34EBD8766CB8}" dt="2017-10-17T01:07:37.445" v="196" actId="20577"/>
          <ac:spMkLst>
            <pc:docMk/>
            <pc:sldMk cId="3727834500" sldId="752"/>
            <ac:spMk id="2" creationId="{D9F79DDF-3A96-4FD9-881E-038F2D50C7BA}"/>
          </ac:spMkLst>
        </pc:spChg>
        <pc:spChg chg="add">
          <ac:chgData name="Timo Balz" userId="25619a686de7b37b" providerId="LiveId" clId="{B8054CB3-247C-41BC-A9E6-34EBD8766CB8}" dt="2017-10-17T01:09:40.084" v="304"/>
          <ac:spMkLst>
            <pc:docMk/>
            <pc:sldMk cId="3727834500" sldId="752"/>
            <ac:spMk id="3" creationId="{2EECD808-60ED-4EE2-950E-B5E37E86045A}"/>
          </ac:spMkLst>
        </pc:spChg>
        <pc:spChg chg="add">
          <ac:chgData name="Timo Balz" userId="25619a686de7b37b" providerId="LiveId" clId="{B8054CB3-247C-41BC-A9E6-34EBD8766CB8}" dt="2017-10-17T01:09:40.084" v="304"/>
          <ac:spMkLst>
            <pc:docMk/>
            <pc:sldMk cId="3727834500" sldId="752"/>
            <ac:spMk id="5" creationId="{E43C34C6-8598-461A-B677-8E8791690F63}"/>
          </ac:spMkLst>
        </pc:spChg>
        <pc:spChg chg="add">
          <ac:chgData name="Timo Balz" userId="25619a686de7b37b" providerId="LiveId" clId="{B8054CB3-247C-41BC-A9E6-34EBD8766CB8}" dt="2017-10-17T01:09:40.084" v="304"/>
          <ac:spMkLst>
            <pc:docMk/>
            <pc:sldMk cId="3727834500" sldId="752"/>
            <ac:spMk id="6" creationId="{47F9ABA3-CBE7-4A23-BE1A-4F3A53A06BF0}"/>
          </ac:spMkLst>
        </pc:spChg>
        <pc:spChg chg="add">
          <ac:chgData name="Timo Balz" userId="25619a686de7b37b" providerId="LiveId" clId="{B8054CB3-247C-41BC-A9E6-34EBD8766CB8}" dt="2017-10-17T01:09:40.084" v="304"/>
          <ac:spMkLst>
            <pc:docMk/>
            <pc:sldMk cId="3727834500" sldId="752"/>
            <ac:spMk id="7" creationId="{8E4784FE-5013-403B-9591-4DDDF3B1F37A}"/>
          </ac:spMkLst>
        </pc:spChg>
        <pc:spChg chg="add">
          <ac:chgData name="Timo Balz" userId="25619a686de7b37b" providerId="LiveId" clId="{B8054CB3-247C-41BC-A9E6-34EBD8766CB8}" dt="2017-10-17T01:09:40.084" v="304"/>
          <ac:spMkLst>
            <pc:docMk/>
            <pc:sldMk cId="3727834500" sldId="752"/>
            <ac:spMk id="10" creationId="{1ACB7890-3854-4D43-975E-E7113A715BC6}"/>
          </ac:spMkLst>
        </pc:spChg>
        <pc:spChg chg="add">
          <ac:chgData name="Timo Balz" userId="25619a686de7b37b" providerId="LiveId" clId="{B8054CB3-247C-41BC-A9E6-34EBD8766CB8}" dt="2017-10-17T01:09:40.084" v="304"/>
          <ac:spMkLst>
            <pc:docMk/>
            <pc:sldMk cId="3727834500" sldId="752"/>
            <ac:spMk id="11" creationId="{FA2D4D0C-107E-4334-BB93-8A3F37F47F1E}"/>
          </ac:spMkLst>
        </pc:spChg>
        <pc:spChg chg="add">
          <ac:chgData name="Timo Balz" userId="25619a686de7b37b" providerId="LiveId" clId="{B8054CB3-247C-41BC-A9E6-34EBD8766CB8}" dt="2017-10-17T01:09:40.084" v="304"/>
          <ac:spMkLst>
            <pc:docMk/>
            <pc:sldMk cId="3727834500" sldId="752"/>
            <ac:spMk id="13" creationId="{6C90DFC0-AB46-4BCB-8D79-8D65B94C0BA6}"/>
          </ac:spMkLst>
        </pc:spChg>
        <pc:grpChg chg="add">
          <ac:chgData name="Timo Balz" userId="25619a686de7b37b" providerId="LiveId" clId="{B8054CB3-247C-41BC-A9E6-34EBD8766CB8}" dt="2017-10-17T01:09:40.084" v="304"/>
          <ac:grpSpMkLst>
            <pc:docMk/>
            <pc:sldMk cId="3727834500" sldId="752"/>
            <ac:grpSpMk id="14" creationId="{14DF8AE6-A533-4BE7-BEAA-2B58FFC35A52}"/>
          </ac:grpSpMkLst>
        </pc:grpChg>
        <pc:graphicFrameChg chg="add">
          <ac:chgData name="Timo Balz" userId="25619a686de7b37b" providerId="LiveId" clId="{B8054CB3-247C-41BC-A9E6-34EBD8766CB8}" dt="2017-10-17T01:09:40.084" v="304"/>
          <ac:graphicFrameMkLst>
            <pc:docMk/>
            <pc:sldMk cId="3727834500" sldId="752"/>
            <ac:graphicFrameMk id="4" creationId="{913142AC-5AA9-4470-B457-F1368C15697F}"/>
          </ac:graphicFrameMkLst>
        </pc:graphicFrameChg>
        <pc:graphicFrameChg chg="add">
          <ac:chgData name="Timo Balz" userId="25619a686de7b37b" providerId="LiveId" clId="{B8054CB3-247C-41BC-A9E6-34EBD8766CB8}" dt="2017-10-17T01:09:40.084" v="304"/>
          <ac:graphicFrameMkLst>
            <pc:docMk/>
            <pc:sldMk cId="3727834500" sldId="752"/>
            <ac:graphicFrameMk id="8" creationId="{F79EAD9F-6E01-4E2F-83E8-B6D63644DC05}"/>
          </ac:graphicFrameMkLst>
        </pc:graphicFrameChg>
        <pc:graphicFrameChg chg="add">
          <ac:chgData name="Timo Balz" userId="25619a686de7b37b" providerId="LiveId" clId="{B8054CB3-247C-41BC-A9E6-34EBD8766CB8}" dt="2017-10-17T01:09:40.084" v="304"/>
          <ac:graphicFrameMkLst>
            <pc:docMk/>
            <pc:sldMk cId="3727834500" sldId="752"/>
            <ac:graphicFrameMk id="9" creationId="{817A4936-4572-4F73-86E6-B54D5D08796E}"/>
          </ac:graphicFrameMkLst>
        </pc:graphicFrameChg>
        <pc:graphicFrameChg chg="add">
          <ac:chgData name="Timo Balz" userId="25619a686de7b37b" providerId="LiveId" clId="{B8054CB3-247C-41BC-A9E6-34EBD8766CB8}" dt="2017-10-17T01:09:40.084" v="304"/>
          <ac:graphicFrameMkLst>
            <pc:docMk/>
            <pc:sldMk cId="3727834500" sldId="752"/>
            <ac:graphicFrameMk id="12" creationId="{438361AD-6476-4B42-9736-171EC9CCE623}"/>
          </ac:graphicFrameMkLst>
        </pc:graphicFrameChg>
        <pc:picChg chg="add">
          <ac:chgData name="Timo Balz" userId="25619a686de7b37b" providerId="LiveId" clId="{B8054CB3-247C-41BC-A9E6-34EBD8766CB8}" dt="2017-10-17T01:11:07.077" v="313"/>
          <ac:picMkLst>
            <pc:docMk/>
            <pc:sldMk cId="3727834500" sldId="752"/>
            <ac:picMk id="60" creationId="{AFFDA35F-DBC7-4A23-8488-CA7783C76ADE}"/>
          </ac:picMkLst>
        </pc:picChg>
        <pc:picChg chg="add">
          <ac:chgData name="Timo Balz" userId="25619a686de7b37b" providerId="LiveId" clId="{B8054CB3-247C-41BC-A9E6-34EBD8766CB8}" dt="2017-10-17T01:11:07.077" v="313"/>
          <ac:picMkLst>
            <pc:docMk/>
            <pc:sldMk cId="3727834500" sldId="752"/>
            <ac:picMk id="61" creationId="{9729F9E1-7A7B-4E82-AFF8-A9595B4073B4}"/>
          </ac:picMkLst>
        </pc:picChg>
        <pc:picChg chg="add">
          <ac:chgData name="Timo Balz" userId="25619a686de7b37b" providerId="LiveId" clId="{B8054CB3-247C-41BC-A9E6-34EBD8766CB8}" dt="2017-10-17T01:11:07.077" v="313"/>
          <ac:picMkLst>
            <pc:docMk/>
            <pc:sldMk cId="3727834500" sldId="752"/>
            <ac:picMk id="62" creationId="{0BB629DE-A0F6-48E7-95CA-F25A85A26515}"/>
          </ac:picMkLst>
        </pc:picChg>
      </pc:sldChg>
      <pc:sldChg chg="del">
        <pc:chgData name="Timo Balz" userId="25619a686de7b37b" providerId="LiveId" clId="{B8054CB3-247C-41BC-A9E6-34EBD8766CB8}" dt="2017-10-17T01:06:08.295" v="111" actId="2696"/>
        <pc:sldMkLst>
          <pc:docMk/>
          <pc:sldMk cId="732062154" sldId="753"/>
        </pc:sldMkLst>
      </pc:sldChg>
      <pc:sldChg chg="addSp modSp add">
        <pc:chgData name="Timo Balz" userId="25619a686de7b37b" providerId="LiveId" clId="{B8054CB3-247C-41BC-A9E6-34EBD8766CB8}" dt="2017-10-17T01:11:09.191" v="314"/>
        <pc:sldMkLst>
          <pc:docMk/>
          <pc:sldMk cId="2990423678" sldId="753"/>
        </pc:sldMkLst>
        <pc:spChg chg="add mod">
          <ac:chgData name="Timo Balz" userId="25619a686de7b37b" providerId="LiveId" clId="{B8054CB3-247C-41BC-A9E6-34EBD8766CB8}" dt="2017-10-17T01:07:46.564" v="213" actId="20577"/>
          <ac:spMkLst>
            <pc:docMk/>
            <pc:sldMk cId="2990423678" sldId="753"/>
            <ac:spMk id="2" creationId="{C27B66BB-6D35-4BC6-8F31-98035C34B84B}"/>
          </ac:spMkLst>
        </pc:spChg>
        <pc:spChg chg="add">
          <ac:chgData name="Timo Balz" userId="25619a686de7b37b" providerId="LiveId" clId="{B8054CB3-247C-41BC-A9E6-34EBD8766CB8}" dt="2017-10-17T01:09:49.260" v="305"/>
          <ac:spMkLst>
            <pc:docMk/>
            <pc:sldMk cId="2990423678" sldId="753"/>
            <ac:spMk id="3" creationId="{8EC8FB5B-81D1-43F1-AE7D-0A92BA45A017}"/>
          </ac:spMkLst>
        </pc:spChg>
        <pc:spChg chg="add">
          <ac:chgData name="Timo Balz" userId="25619a686de7b37b" providerId="LiveId" clId="{B8054CB3-247C-41BC-A9E6-34EBD8766CB8}" dt="2017-10-17T01:09:49.260" v="305"/>
          <ac:spMkLst>
            <pc:docMk/>
            <pc:sldMk cId="2990423678" sldId="753"/>
            <ac:spMk id="5" creationId="{86D3E2B1-C27D-4EC5-9E54-13C6E4A7129B}"/>
          </ac:spMkLst>
        </pc:spChg>
        <pc:spChg chg="add">
          <ac:chgData name="Timo Balz" userId="25619a686de7b37b" providerId="LiveId" clId="{B8054CB3-247C-41BC-A9E6-34EBD8766CB8}" dt="2017-10-17T01:09:49.260" v="305"/>
          <ac:spMkLst>
            <pc:docMk/>
            <pc:sldMk cId="2990423678" sldId="753"/>
            <ac:spMk id="195" creationId="{3C6F2832-A82B-4F73-B20F-AACF05CCC6B7}"/>
          </ac:spMkLst>
        </pc:spChg>
        <pc:grpChg chg="add">
          <ac:chgData name="Timo Balz" userId="25619a686de7b37b" providerId="LiveId" clId="{B8054CB3-247C-41BC-A9E6-34EBD8766CB8}" dt="2017-10-17T01:09:49.260" v="305"/>
          <ac:grpSpMkLst>
            <pc:docMk/>
            <pc:sldMk cId="2990423678" sldId="753"/>
            <ac:grpSpMk id="6" creationId="{AE35D7CB-CFB8-4D74-9543-3C8511CEAB20}"/>
          </ac:grpSpMkLst>
        </pc:grpChg>
        <pc:graphicFrameChg chg="add">
          <ac:chgData name="Timo Balz" userId="25619a686de7b37b" providerId="LiveId" clId="{B8054CB3-247C-41BC-A9E6-34EBD8766CB8}" dt="2017-10-17T01:09:49.260" v="305"/>
          <ac:graphicFrameMkLst>
            <pc:docMk/>
            <pc:sldMk cId="2990423678" sldId="753"/>
            <ac:graphicFrameMk id="4" creationId="{5268DBE2-F82C-48EB-BA62-1924B05AC644}"/>
          </ac:graphicFrameMkLst>
        </pc:graphicFrameChg>
        <pc:picChg chg="add">
          <ac:chgData name="Timo Balz" userId="25619a686de7b37b" providerId="LiveId" clId="{B8054CB3-247C-41BC-A9E6-34EBD8766CB8}" dt="2017-10-17T01:11:09.191" v="314"/>
          <ac:picMkLst>
            <pc:docMk/>
            <pc:sldMk cId="2990423678" sldId="753"/>
            <ac:picMk id="196" creationId="{91694A5F-FE00-4865-A45E-A690A97384FA}"/>
          </ac:picMkLst>
        </pc:picChg>
        <pc:picChg chg="add">
          <ac:chgData name="Timo Balz" userId="25619a686de7b37b" providerId="LiveId" clId="{B8054CB3-247C-41BC-A9E6-34EBD8766CB8}" dt="2017-10-17T01:11:09.191" v="314"/>
          <ac:picMkLst>
            <pc:docMk/>
            <pc:sldMk cId="2990423678" sldId="753"/>
            <ac:picMk id="197" creationId="{86500E95-1356-4D66-BD2E-E9830D43A2AD}"/>
          </ac:picMkLst>
        </pc:picChg>
        <pc:picChg chg="add">
          <ac:chgData name="Timo Balz" userId="25619a686de7b37b" providerId="LiveId" clId="{B8054CB3-247C-41BC-A9E6-34EBD8766CB8}" dt="2017-10-17T01:11:09.191" v="314"/>
          <ac:picMkLst>
            <pc:docMk/>
            <pc:sldMk cId="2990423678" sldId="753"/>
            <ac:picMk id="198" creationId="{D3D15A6C-544D-412F-B0BC-764076A6E32A}"/>
          </ac:picMkLst>
        </pc:picChg>
      </pc:sldChg>
      <pc:sldChg chg="del">
        <pc:chgData name="Timo Balz" userId="25619a686de7b37b" providerId="LiveId" clId="{B8054CB3-247C-41BC-A9E6-34EBD8766CB8}" dt="2017-10-17T01:06:08.301" v="112" actId="2696"/>
        <pc:sldMkLst>
          <pc:docMk/>
          <pc:sldMk cId="553123247" sldId="754"/>
        </pc:sldMkLst>
      </pc:sldChg>
      <pc:sldChg chg="addSp modSp add">
        <pc:chgData name="Timo Balz" userId="25619a686de7b37b" providerId="LiveId" clId="{B8054CB3-247C-41BC-A9E6-34EBD8766CB8}" dt="2017-10-17T01:11:27.814" v="317" actId="1076"/>
        <pc:sldMkLst>
          <pc:docMk/>
          <pc:sldMk cId="1230526948" sldId="754"/>
        </pc:sldMkLst>
        <pc:spChg chg="add mod">
          <ac:chgData name="Timo Balz" userId="25619a686de7b37b" providerId="LiveId" clId="{B8054CB3-247C-41BC-A9E6-34EBD8766CB8}" dt="2017-10-17T01:08:00.612" v="229" actId="20577"/>
          <ac:spMkLst>
            <pc:docMk/>
            <pc:sldMk cId="1230526948" sldId="754"/>
            <ac:spMk id="2" creationId="{C71C6AF4-C3A0-49E3-81AC-9338347075CA}"/>
          </ac:spMkLst>
        </pc:spChg>
        <pc:spChg chg="add">
          <ac:chgData name="Timo Balz" userId="25619a686de7b37b" providerId="LiveId" clId="{B8054CB3-247C-41BC-A9E6-34EBD8766CB8}" dt="2017-10-17T01:10:04.073" v="306"/>
          <ac:spMkLst>
            <pc:docMk/>
            <pc:sldMk cId="1230526948" sldId="754"/>
            <ac:spMk id="3" creationId="{A69F0EC5-6E55-446A-B975-2E7E4EA63E65}"/>
          </ac:spMkLst>
        </pc:spChg>
        <pc:spChg chg="add">
          <ac:chgData name="Timo Balz" userId="25619a686de7b37b" providerId="LiveId" clId="{B8054CB3-247C-41BC-A9E6-34EBD8766CB8}" dt="2017-10-17T01:10:04.073" v="306"/>
          <ac:spMkLst>
            <pc:docMk/>
            <pc:sldMk cId="1230526948" sldId="754"/>
            <ac:spMk id="5" creationId="{3325C3A5-3907-4F15-A9FD-01B06F1256A8}"/>
          </ac:spMkLst>
        </pc:spChg>
        <pc:spChg chg="add">
          <ac:chgData name="Timo Balz" userId="25619a686de7b37b" providerId="LiveId" clId="{B8054CB3-247C-41BC-A9E6-34EBD8766CB8}" dt="2017-10-17T01:10:04.073" v="306"/>
          <ac:spMkLst>
            <pc:docMk/>
            <pc:sldMk cId="1230526948" sldId="754"/>
            <ac:spMk id="6" creationId="{3C8BEE41-A953-4A43-A1BC-403B1E3EB0AB}"/>
          </ac:spMkLst>
        </pc:spChg>
        <pc:spChg chg="add mod">
          <ac:chgData name="Timo Balz" userId="25619a686de7b37b" providerId="LiveId" clId="{B8054CB3-247C-41BC-A9E6-34EBD8766CB8}" dt="2017-10-17T01:11:27.814" v="317" actId="1076"/>
          <ac:spMkLst>
            <pc:docMk/>
            <pc:sldMk cId="1230526948" sldId="754"/>
            <ac:spMk id="8" creationId="{28378B39-E1AC-4F33-BC2C-93C3CDC9ED90}"/>
          </ac:spMkLst>
        </pc:spChg>
        <pc:grpChg chg="add">
          <ac:chgData name="Timo Balz" userId="25619a686de7b37b" providerId="LiveId" clId="{B8054CB3-247C-41BC-A9E6-34EBD8766CB8}" dt="2017-10-17T01:10:04.073" v="306"/>
          <ac:grpSpMkLst>
            <pc:docMk/>
            <pc:sldMk cId="1230526948" sldId="754"/>
            <ac:grpSpMk id="9" creationId="{83AA4814-B0F5-49E9-B1E5-FAFA34D54E0F}"/>
          </ac:grpSpMkLst>
        </pc:grpChg>
        <pc:graphicFrameChg chg="add">
          <ac:chgData name="Timo Balz" userId="25619a686de7b37b" providerId="LiveId" clId="{B8054CB3-247C-41BC-A9E6-34EBD8766CB8}" dt="2017-10-17T01:10:04.073" v="306"/>
          <ac:graphicFrameMkLst>
            <pc:docMk/>
            <pc:sldMk cId="1230526948" sldId="754"/>
            <ac:graphicFrameMk id="4" creationId="{A900286A-C364-4056-A80A-CDB4E49405C4}"/>
          </ac:graphicFrameMkLst>
        </pc:graphicFrameChg>
        <pc:graphicFrameChg chg="add">
          <ac:chgData name="Timo Balz" userId="25619a686de7b37b" providerId="LiveId" clId="{B8054CB3-247C-41BC-A9E6-34EBD8766CB8}" dt="2017-10-17T01:10:04.073" v="306"/>
          <ac:graphicFrameMkLst>
            <pc:docMk/>
            <pc:sldMk cId="1230526948" sldId="754"/>
            <ac:graphicFrameMk id="7" creationId="{F8604B44-AD73-4A80-80AF-1A5933EB1AB2}"/>
          </ac:graphicFrameMkLst>
        </pc:graphicFrameChg>
        <pc:picChg chg="add mod">
          <ac:chgData name="Timo Balz" userId="25619a686de7b37b" providerId="LiveId" clId="{B8054CB3-247C-41BC-A9E6-34EBD8766CB8}" dt="2017-10-17T01:11:21.284" v="316" actId="1076"/>
          <ac:picMkLst>
            <pc:docMk/>
            <pc:sldMk cId="1230526948" sldId="754"/>
            <ac:picMk id="190" creationId="{20157C36-7125-47D4-896A-AD968D97B7B9}"/>
          </ac:picMkLst>
        </pc:picChg>
        <pc:picChg chg="add mod">
          <ac:chgData name="Timo Balz" userId="25619a686de7b37b" providerId="LiveId" clId="{B8054CB3-247C-41BC-A9E6-34EBD8766CB8}" dt="2017-10-17T01:11:21.284" v="316" actId="1076"/>
          <ac:picMkLst>
            <pc:docMk/>
            <pc:sldMk cId="1230526948" sldId="754"/>
            <ac:picMk id="191" creationId="{F004F38F-EDF5-41AD-8148-739C20912628}"/>
          </ac:picMkLst>
        </pc:picChg>
        <pc:picChg chg="add mod">
          <ac:chgData name="Timo Balz" userId="25619a686de7b37b" providerId="LiveId" clId="{B8054CB3-247C-41BC-A9E6-34EBD8766CB8}" dt="2017-10-17T01:11:21.284" v="316" actId="1076"/>
          <ac:picMkLst>
            <pc:docMk/>
            <pc:sldMk cId="1230526948" sldId="754"/>
            <ac:picMk id="192" creationId="{87AFB5A0-CC7A-42D7-9C55-2B272E238588}"/>
          </ac:picMkLst>
        </pc:picChg>
      </pc:sldChg>
      <pc:sldChg chg="del">
        <pc:chgData name="Timo Balz" userId="25619a686de7b37b" providerId="LiveId" clId="{B8054CB3-247C-41BC-A9E6-34EBD8766CB8}" dt="2017-10-17T01:06:08.313" v="113" actId="2696"/>
        <pc:sldMkLst>
          <pc:docMk/>
          <pc:sldMk cId="1007024935" sldId="755"/>
        </pc:sldMkLst>
      </pc:sldChg>
      <pc:sldChg chg="addSp modSp add">
        <pc:chgData name="Timo Balz" userId="25619a686de7b37b" providerId="LiveId" clId="{B8054CB3-247C-41BC-A9E6-34EBD8766CB8}" dt="2017-10-17T01:11:42.721" v="341" actId="1036"/>
        <pc:sldMkLst>
          <pc:docMk/>
          <pc:sldMk cId="3053622754" sldId="755"/>
        </pc:sldMkLst>
        <pc:spChg chg="add mod">
          <ac:chgData name="Timo Balz" userId="25619a686de7b37b" providerId="LiveId" clId="{B8054CB3-247C-41BC-A9E6-34EBD8766CB8}" dt="2017-10-17T01:08:15.853" v="250" actId="20577"/>
          <ac:spMkLst>
            <pc:docMk/>
            <pc:sldMk cId="3053622754" sldId="755"/>
            <ac:spMk id="2" creationId="{52E34222-9CBB-40F0-B4CA-B50C78589FF9}"/>
          </ac:spMkLst>
        </pc:spChg>
        <pc:spChg chg="add">
          <ac:chgData name="Timo Balz" userId="25619a686de7b37b" providerId="LiveId" clId="{B8054CB3-247C-41BC-A9E6-34EBD8766CB8}" dt="2017-10-17T01:10:15.616" v="307"/>
          <ac:spMkLst>
            <pc:docMk/>
            <pc:sldMk cId="3053622754" sldId="755"/>
            <ac:spMk id="3" creationId="{096B86C5-7361-459F-B4A4-176CC2CF6887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" creationId="{286DBBDB-72A4-4F20-91DE-CE8EDC3707E0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36" creationId="{84DD7F2B-4684-426E-96C9-98C670B412F3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37" creationId="{2779C894-21FD-42F6-8C98-B575DD14796A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38" creationId="{31738DF1-B243-4D61-AB20-72F23A1A469B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39" creationId="{3D2194A6-AAD9-43EC-A3BC-CCC9D6FF608F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02" creationId="{CFF3C1C0-0504-4328-A6E4-5951248F0FA9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06" creationId="{1D6B79F3-BA44-4147-AB5B-EE93FE956E39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07" creationId="{39F4FAAA-B435-4171-9739-12C4240B4E76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08" creationId="{3FE2387D-1A45-4131-9C23-277B892FB897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09" creationId="{FE307030-B663-4418-AB77-7CA120D9BD63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11" creationId="{59ED746A-3AC2-4C8A-BE02-C1504245C3AA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12" creationId="{D8989199-5EB3-49C2-9074-00E541BE53FB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13" creationId="{9461B886-5867-42F4-9914-FEEEB99CD490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14" creationId="{9D8853D3-F8F1-470A-9B82-B9815368B7FF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15" creationId="{15EA3BF0-A3CE-4EDE-8AD5-3A4AB02C661D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16" creationId="{BFE2EA98-6767-4531-B549-B48F54394473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20" creationId="{A94F32E4-6BC3-44B3-A593-B8296D695EAC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21" creationId="{5A0D8D9D-7644-4789-9C54-0A6F0412513F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122" creationId="{EC2E59D0-7CA5-47E7-97FA-A8AB1709AD9A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69" creationId="{E424CCDA-7A0B-42F6-B295-9CB494124E10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70" creationId="{83FBB284-FEC0-4F0C-ACEB-86CF23723946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72" creationId="{68AB953E-5C70-4FC2-B75D-DC9CBCAE8805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73" creationId="{AA27943C-B78A-4CD3-80E3-D08193FD3B2A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74" creationId="{17E9B116-9F51-4A4A-932C-71660A8D31D9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75" creationId="{F06CA0CB-9954-4CE8-A05B-A83179D84B25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76" creationId="{A69C1EAE-E7EB-44F7-89CD-C4B8943F3932}"/>
          </ac:spMkLst>
        </pc:spChg>
        <pc:spChg chg="add">
          <ac:chgData name="Timo Balz" userId="25619a686de7b37b" providerId="LiveId" clId="{B8054CB3-247C-41BC-A9E6-34EBD8766CB8}" dt="2017-10-17T01:10:15.616" v="307"/>
          <ac:spMkLst>
            <pc:docMk/>
            <pc:sldMk cId="3053622754" sldId="755"/>
            <ac:spMk id="477" creationId="{1F7A388B-BA3A-4BA1-84FF-18E20A2F3DF3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80" creationId="{35758CCD-3530-4C9E-B47E-67E50CB05C5D}"/>
          </ac:spMkLst>
        </pc:spChg>
        <pc:spChg chg="add mod">
          <ac:chgData name="Timo Balz" userId="25619a686de7b37b" providerId="LiveId" clId="{B8054CB3-247C-41BC-A9E6-34EBD8766CB8}" dt="2017-10-17T01:11:42.721" v="341" actId="1036"/>
          <ac:spMkLst>
            <pc:docMk/>
            <pc:sldMk cId="3053622754" sldId="755"/>
            <ac:spMk id="481" creationId="{080A1F17-2639-428F-BE20-BA82939F7EC0}"/>
          </ac:spMkLst>
        </pc:s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5" creationId="{EF4A7EE0-68A4-4D61-9B28-38FF3BF2357B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40" creationId="{CA523638-2514-47EF-BDCD-125D765392F2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71" creationId="{310B2F25-2602-40AD-957E-350713F694B4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103" creationId="{31C6DB17-519F-465E-A486-74B8B74859CE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117" creationId="{EE26D1B9-5B02-40CE-80FE-5FE7DC1CD6F9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123" creationId="{A6B3715A-5856-4A31-B6F2-AA8A8188AC65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154" creationId="{D7809B97-3EE9-4362-854D-64EF1820878E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185" creationId="{3946321F-08A4-4521-A69B-B3716B507F1B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216" creationId="{8A221CF4-8205-4BF0-A031-8F44320A0C64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247" creationId="{CC42A1D0-A3F5-4F99-9DD4-25CB260C903B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278" creationId="{95D47C44-BB04-4B9D-B318-D3504EA74169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309" creationId="{2E02660E-AC20-43B9-B231-EF50B3A71CD3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340" creationId="{E860AD62-F82A-4D7F-A644-E5944D6B6848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371" creationId="{682F6E96-1F1E-4060-91F2-34496FC42F0E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402" creationId="{ACBCB6A5-A5E1-4271-8AB2-635C026F765D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414" creationId="{F4856317-EAB9-42D7-91E1-05C16BF49C29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418" creationId="{C40A97D4-DD9C-47A9-8D82-4EEC758C8C7B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422" creationId="{3F33D503-106C-47E6-9FC3-2143550C7179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443" creationId="{E6E623F1-042F-4E0A-8DB5-252AB87B934E}"/>
          </ac:grpSpMkLst>
        </pc:grpChg>
        <pc:grpChg chg="add mod">
          <ac:chgData name="Timo Balz" userId="25619a686de7b37b" providerId="LiveId" clId="{B8054CB3-247C-41BC-A9E6-34EBD8766CB8}" dt="2017-10-17T01:11:42.721" v="341" actId="1036"/>
          <ac:grpSpMkLst>
            <pc:docMk/>
            <pc:sldMk cId="3053622754" sldId="755"/>
            <ac:grpSpMk id="456" creationId="{C7E0D13B-0D6B-4C5E-8C22-3CFC3CEB29AA}"/>
          </ac:grpSpMkLst>
        </pc:grpChg>
        <pc:picChg chg="add">
          <ac:chgData name="Timo Balz" userId="25619a686de7b37b" providerId="LiveId" clId="{B8054CB3-247C-41BC-A9E6-34EBD8766CB8}" dt="2017-10-17T01:11:31.730" v="318"/>
          <ac:picMkLst>
            <pc:docMk/>
            <pc:sldMk cId="3053622754" sldId="755"/>
            <ac:picMk id="482" creationId="{EE601F0C-2A20-4DC5-AB32-1C311AA6CAD8}"/>
          </ac:picMkLst>
        </pc:picChg>
        <pc:picChg chg="add">
          <ac:chgData name="Timo Balz" userId="25619a686de7b37b" providerId="LiveId" clId="{B8054CB3-247C-41BC-A9E6-34EBD8766CB8}" dt="2017-10-17T01:11:31.730" v="318"/>
          <ac:picMkLst>
            <pc:docMk/>
            <pc:sldMk cId="3053622754" sldId="755"/>
            <ac:picMk id="483" creationId="{EDA7C55A-341B-4FFA-9837-226040E110AF}"/>
          </ac:picMkLst>
        </pc:picChg>
        <pc:picChg chg="add">
          <ac:chgData name="Timo Balz" userId="25619a686de7b37b" providerId="LiveId" clId="{B8054CB3-247C-41BC-A9E6-34EBD8766CB8}" dt="2017-10-17T01:11:31.730" v="318"/>
          <ac:picMkLst>
            <pc:docMk/>
            <pc:sldMk cId="3053622754" sldId="755"/>
            <ac:picMk id="484" creationId="{3CF30582-85A2-40BB-855F-452A4CC762FE}"/>
          </ac:picMkLst>
        </pc:picChg>
        <pc:cxnChg chg="add mod">
          <ac:chgData name="Timo Balz" userId="25619a686de7b37b" providerId="LiveId" clId="{B8054CB3-247C-41BC-A9E6-34EBD8766CB8}" dt="2017-10-17T01:11:42.721" v="341" actId="1036"/>
          <ac:cxnSpMkLst>
            <pc:docMk/>
            <pc:sldMk cId="3053622754" sldId="755"/>
            <ac:cxnSpMk id="110" creationId="{5C0DFF0C-BD84-460B-BBD8-4098667473EE}"/>
          </ac:cxnSpMkLst>
        </pc:cxnChg>
        <pc:cxnChg chg="add mod">
          <ac:chgData name="Timo Balz" userId="25619a686de7b37b" providerId="LiveId" clId="{B8054CB3-247C-41BC-A9E6-34EBD8766CB8}" dt="2017-10-17T01:11:42.721" v="341" actId="1036"/>
          <ac:cxnSpMkLst>
            <pc:docMk/>
            <pc:sldMk cId="3053622754" sldId="755"/>
            <ac:cxnSpMk id="471" creationId="{69DC69FC-9B4A-4B6C-AE7F-4E3C821C242E}"/>
          </ac:cxnSpMkLst>
        </pc:cxnChg>
        <pc:cxnChg chg="add mod">
          <ac:chgData name="Timo Balz" userId="25619a686de7b37b" providerId="LiveId" clId="{B8054CB3-247C-41BC-A9E6-34EBD8766CB8}" dt="2017-10-17T01:11:42.721" v="341" actId="1036"/>
          <ac:cxnSpMkLst>
            <pc:docMk/>
            <pc:sldMk cId="3053622754" sldId="755"/>
            <ac:cxnSpMk id="478" creationId="{595AC213-7CDB-47D2-AB22-B76CB3387DF4}"/>
          </ac:cxnSpMkLst>
        </pc:cxnChg>
        <pc:cxnChg chg="add mod">
          <ac:chgData name="Timo Balz" userId="25619a686de7b37b" providerId="LiveId" clId="{B8054CB3-247C-41BC-A9E6-34EBD8766CB8}" dt="2017-10-17T01:11:42.721" v="341" actId="1036"/>
          <ac:cxnSpMkLst>
            <pc:docMk/>
            <pc:sldMk cId="3053622754" sldId="755"/>
            <ac:cxnSpMk id="479" creationId="{4B5051F5-E283-449C-B824-9BCCA836C192}"/>
          </ac:cxnSpMkLst>
        </pc:cxnChg>
      </pc:sldChg>
      <pc:sldChg chg="del">
        <pc:chgData name="Timo Balz" userId="25619a686de7b37b" providerId="LiveId" clId="{B8054CB3-247C-41BC-A9E6-34EBD8766CB8}" dt="2017-10-17T01:06:08.326" v="114" actId="2696"/>
        <pc:sldMkLst>
          <pc:docMk/>
          <pc:sldMk cId="942913903" sldId="756"/>
        </pc:sldMkLst>
      </pc:sldChg>
      <pc:sldChg chg="addSp modSp add">
        <pc:chgData name="Timo Balz" userId="25619a686de7b37b" providerId="LiveId" clId="{B8054CB3-247C-41BC-A9E6-34EBD8766CB8}" dt="2017-10-17T01:11:49.491" v="342"/>
        <pc:sldMkLst>
          <pc:docMk/>
          <pc:sldMk cId="2112748374" sldId="756"/>
        </pc:sldMkLst>
        <pc:spChg chg="add mod">
          <ac:chgData name="Timo Balz" userId="25619a686de7b37b" providerId="LiveId" clId="{B8054CB3-247C-41BC-A9E6-34EBD8766CB8}" dt="2017-10-17T01:08:30.652" v="268" actId="20577"/>
          <ac:spMkLst>
            <pc:docMk/>
            <pc:sldMk cId="2112748374" sldId="756"/>
            <ac:spMk id="2" creationId="{B83B797C-346F-4069-BAB3-9DADEEDEEBED}"/>
          </ac:spMkLst>
        </pc:spChg>
        <pc:spChg chg="add">
          <ac:chgData name="Timo Balz" userId="25619a686de7b37b" providerId="LiveId" clId="{B8054CB3-247C-41BC-A9E6-34EBD8766CB8}" dt="2017-10-17T01:10:24.825" v="308"/>
          <ac:spMkLst>
            <pc:docMk/>
            <pc:sldMk cId="2112748374" sldId="756"/>
            <ac:spMk id="386" creationId="{69C5DFB9-C0A6-4F50-BCC0-3409F1BBAEF1}"/>
          </ac:spMkLst>
        </pc:spChg>
        <pc:spChg chg="add">
          <ac:chgData name="Timo Balz" userId="25619a686de7b37b" providerId="LiveId" clId="{B8054CB3-247C-41BC-A9E6-34EBD8766CB8}" dt="2017-10-17T01:10:24.825" v="308"/>
          <ac:spMkLst>
            <pc:docMk/>
            <pc:sldMk cId="2112748374" sldId="756"/>
            <ac:spMk id="387" creationId="{71EC5DC9-4073-47B3-9D0A-83BABE671F45}"/>
          </ac:spMkLst>
        </pc:spChg>
        <pc:spChg chg="add">
          <ac:chgData name="Timo Balz" userId="25619a686de7b37b" providerId="LiveId" clId="{B8054CB3-247C-41BC-A9E6-34EBD8766CB8}" dt="2017-10-17T01:10:24.825" v="308"/>
          <ac:spMkLst>
            <pc:docMk/>
            <pc:sldMk cId="2112748374" sldId="756"/>
            <ac:spMk id="388" creationId="{8A33831F-002D-461C-A360-3972C568CC7D}"/>
          </ac:spMkLst>
        </pc:spChg>
        <pc:grpChg chg="add">
          <ac:chgData name="Timo Balz" userId="25619a686de7b37b" providerId="LiveId" clId="{B8054CB3-247C-41BC-A9E6-34EBD8766CB8}" dt="2017-10-17T01:10:24.825" v="308"/>
          <ac:grpSpMkLst>
            <pc:docMk/>
            <pc:sldMk cId="2112748374" sldId="756"/>
            <ac:grpSpMk id="3" creationId="{B1140F3A-7347-4E36-8265-1385362487AB}"/>
          </ac:grpSpMkLst>
        </pc:grpChg>
        <pc:grpChg chg="add">
          <ac:chgData name="Timo Balz" userId="25619a686de7b37b" providerId="LiveId" clId="{B8054CB3-247C-41BC-A9E6-34EBD8766CB8}" dt="2017-10-17T01:10:24.825" v="308"/>
          <ac:grpSpMkLst>
            <pc:docMk/>
            <pc:sldMk cId="2112748374" sldId="756"/>
            <ac:grpSpMk id="135" creationId="{8ACB627E-DC61-444A-843C-9714B60964D9}"/>
          </ac:grpSpMkLst>
        </pc:grpChg>
        <pc:picChg chg="add">
          <ac:chgData name="Timo Balz" userId="25619a686de7b37b" providerId="LiveId" clId="{B8054CB3-247C-41BC-A9E6-34EBD8766CB8}" dt="2017-10-17T01:11:49.491" v="342"/>
          <ac:picMkLst>
            <pc:docMk/>
            <pc:sldMk cId="2112748374" sldId="756"/>
            <ac:picMk id="389" creationId="{6F196384-1C26-482F-B4A0-8D5A71344F9C}"/>
          </ac:picMkLst>
        </pc:picChg>
        <pc:picChg chg="add">
          <ac:chgData name="Timo Balz" userId="25619a686de7b37b" providerId="LiveId" clId="{B8054CB3-247C-41BC-A9E6-34EBD8766CB8}" dt="2017-10-17T01:11:49.491" v="342"/>
          <ac:picMkLst>
            <pc:docMk/>
            <pc:sldMk cId="2112748374" sldId="756"/>
            <ac:picMk id="390" creationId="{6D4A3110-7C95-48CA-966A-B196933E6732}"/>
          </ac:picMkLst>
        </pc:picChg>
        <pc:picChg chg="add">
          <ac:chgData name="Timo Balz" userId="25619a686de7b37b" providerId="LiveId" clId="{B8054CB3-247C-41BC-A9E6-34EBD8766CB8}" dt="2017-10-17T01:11:49.491" v="342"/>
          <ac:picMkLst>
            <pc:docMk/>
            <pc:sldMk cId="2112748374" sldId="756"/>
            <ac:picMk id="391" creationId="{50287D44-CF40-4F3F-B65B-C5B1FDBE797D}"/>
          </ac:picMkLst>
        </pc:picChg>
      </pc:sldChg>
      <pc:sldChg chg="addSp modSp add">
        <pc:chgData name="Timo Balz" userId="25619a686de7b37b" providerId="LiveId" clId="{B8054CB3-247C-41BC-A9E6-34EBD8766CB8}" dt="2017-10-17T01:11:51.726" v="343"/>
        <pc:sldMkLst>
          <pc:docMk/>
          <pc:sldMk cId="1642936672" sldId="757"/>
        </pc:sldMkLst>
        <pc:spChg chg="add mod">
          <ac:chgData name="Timo Balz" userId="25619a686de7b37b" providerId="LiveId" clId="{B8054CB3-247C-41BC-A9E6-34EBD8766CB8}" dt="2017-10-17T01:08:43.285" v="286" actId="20577"/>
          <ac:spMkLst>
            <pc:docMk/>
            <pc:sldMk cId="1642936672" sldId="757"/>
            <ac:spMk id="2" creationId="{B5C51079-EF4D-4561-86AA-BE85D4F706CC}"/>
          </ac:spMkLst>
        </pc:spChg>
        <pc:spChg chg="add">
          <ac:chgData name="Timo Balz" userId="25619a686de7b37b" providerId="LiveId" clId="{B8054CB3-247C-41BC-A9E6-34EBD8766CB8}" dt="2017-10-17T01:10:36.345" v="309"/>
          <ac:spMkLst>
            <pc:docMk/>
            <pc:sldMk cId="1642936672" sldId="757"/>
            <ac:spMk id="386" creationId="{0FEA3F66-4DDA-48B4-9E7B-FD286E1D9E09}"/>
          </ac:spMkLst>
        </pc:spChg>
        <pc:spChg chg="add">
          <ac:chgData name="Timo Balz" userId="25619a686de7b37b" providerId="LiveId" clId="{B8054CB3-247C-41BC-A9E6-34EBD8766CB8}" dt="2017-10-17T01:10:36.345" v="309"/>
          <ac:spMkLst>
            <pc:docMk/>
            <pc:sldMk cId="1642936672" sldId="757"/>
            <ac:spMk id="387" creationId="{3FDEC786-D873-41B3-AEF8-CDA95240E2DE}"/>
          </ac:spMkLst>
        </pc:spChg>
        <pc:spChg chg="add">
          <ac:chgData name="Timo Balz" userId="25619a686de7b37b" providerId="LiveId" clId="{B8054CB3-247C-41BC-A9E6-34EBD8766CB8}" dt="2017-10-17T01:10:36.345" v="309"/>
          <ac:spMkLst>
            <pc:docMk/>
            <pc:sldMk cId="1642936672" sldId="757"/>
            <ac:spMk id="388" creationId="{AFEE4F5B-335D-4983-BFBD-BCD4468E75A1}"/>
          </ac:spMkLst>
        </pc:spChg>
        <pc:spChg chg="add">
          <ac:chgData name="Timo Balz" userId="25619a686de7b37b" providerId="LiveId" clId="{B8054CB3-247C-41BC-A9E6-34EBD8766CB8}" dt="2017-10-17T01:10:36.345" v="309"/>
          <ac:spMkLst>
            <pc:docMk/>
            <pc:sldMk cId="1642936672" sldId="757"/>
            <ac:spMk id="389" creationId="{69ECBA8C-DB9C-4F91-BEC9-5BD76F666C59}"/>
          </ac:spMkLst>
        </pc:spChg>
        <pc:grpChg chg="add">
          <ac:chgData name="Timo Balz" userId="25619a686de7b37b" providerId="LiveId" clId="{B8054CB3-247C-41BC-A9E6-34EBD8766CB8}" dt="2017-10-17T01:10:36.345" v="309"/>
          <ac:grpSpMkLst>
            <pc:docMk/>
            <pc:sldMk cId="1642936672" sldId="757"/>
            <ac:grpSpMk id="3" creationId="{0B34465B-503F-4C17-B6F9-E9DE2096B11D}"/>
          </ac:grpSpMkLst>
        </pc:grpChg>
        <pc:grpChg chg="add">
          <ac:chgData name="Timo Balz" userId="25619a686de7b37b" providerId="LiveId" clId="{B8054CB3-247C-41BC-A9E6-34EBD8766CB8}" dt="2017-10-17T01:10:36.345" v="309"/>
          <ac:grpSpMkLst>
            <pc:docMk/>
            <pc:sldMk cId="1642936672" sldId="757"/>
            <ac:grpSpMk id="135" creationId="{39212D07-B66A-4CE6-93A9-4AE6F35FAE70}"/>
          </ac:grpSpMkLst>
        </pc:grpChg>
        <pc:picChg chg="add">
          <ac:chgData name="Timo Balz" userId="25619a686de7b37b" providerId="LiveId" clId="{B8054CB3-247C-41BC-A9E6-34EBD8766CB8}" dt="2017-10-17T01:11:51.726" v="343"/>
          <ac:picMkLst>
            <pc:docMk/>
            <pc:sldMk cId="1642936672" sldId="757"/>
            <ac:picMk id="390" creationId="{1BCC9FEF-A2B2-4F72-92EC-4B46DBE2C651}"/>
          </ac:picMkLst>
        </pc:picChg>
        <pc:picChg chg="add">
          <ac:chgData name="Timo Balz" userId="25619a686de7b37b" providerId="LiveId" clId="{B8054CB3-247C-41BC-A9E6-34EBD8766CB8}" dt="2017-10-17T01:11:51.726" v="343"/>
          <ac:picMkLst>
            <pc:docMk/>
            <pc:sldMk cId="1642936672" sldId="757"/>
            <ac:picMk id="391" creationId="{50DC242B-AEBE-4807-82A2-DC62EBC0FF3B}"/>
          </ac:picMkLst>
        </pc:picChg>
        <pc:picChg chg="add">
          <ac:chgData name="Timo Balz" userId="25619a686de7b37b" providerId="LiveId" clId="{B8054CB3-247C-41BC-A9E6-34EBD8766CB8}" dt="2017-10-17T01:11:51.726" v="343"/>
          <ac:picMkLst>
            <pc:docMk/>
            <pc:sldMk cId="1642936672" sldId="757"/>
            <ac:picMk id="392" creationId="{0F53B168-CA1C-4F83-847A-917E6B3726C7}"/>
          </ac:picMkLst>
        </pc:picChg>
      </pc:sldChg>
      <pc:sldChg chg="del">
        <pc:chgData name="Timo Balz" userId="25619a686de7b37b" providerId="LiveId" clId="{B8054CB3-247C-41BC-A9E6-34EBD8766CB8}" dt="2017-10-17T01:06:08.360" v="116" actId="2696"/>
        <pc:sldMkLst>
          <pc:docMk/>
          <pc:sldMk cId="3549543538" sldId="757"/>
        </pc:sldMkLst>
      </pc:sldChg>
      <pc:sldChg chg="addSp modSp add">
        <pc:chgData name="Timo Balz" userId="25619a686de7b37b" providerId="LiveId" clId="{B8054CB3-247C-41BC-A9E6-34EBD8766CB8}" dt="2017-10-17T01:12:13.463" v="344"/>
        <pc:sldMkLst>
          <pc:docMk/>
          <pc:sldMk cId="2574265302" sldId="758"/>
        </pc:sldMkLst>
        <pc:spChg chg="add mod">
          <ac:chgData name="Timo Balz" userId="25619a686de7b37b" providerId="LiveId" clId="{B8054CB3-247C-41BC-A9E6-34EBD8766CB8}" dt="2017-10-17T01:08:58.862" v="302" actId="20577"/>
          <ac:spMkLst>
            <pc:docMk/>
            <pc:sldMk cId="2574265302" sldId="758"/>
            <ac:spMk id="2" creationId="{8253E4F8-C4BF-426B-AF95-39EBD42589C5}"/>
          </ac:spMkLst>
        </pc:spChg>
        <pc:spChg chg="add">
          <ac:chgData name="Timo Balz" userId="25619a686de7b37b" providerId="LiveId" clId="{B8054CB3-247C-41BC-A9E6-34EBD8766CB8}" dt="2017-10-17T01:10:47.900" v="310"/>
          <ac:spMkLst>
            <pc:docMk/>
            <pc:sldMk cId="2574265302" sldId="758"/>
            <ac:spMk id="3" creationId="{A7377AD4-70C2-4DE5-8665-BE60A61E2BA1}"/>
          </ac:spMkLst>
        </pc:spChg>
        <pc:spChg chg="add">
          <ac:chgData name="Timo Balz" userId="25619a686de7b37b" providerId="LiveId" clId="{B8054CB3-247C-41BC-A9E6-34EBD8766CB8}" dt="2017-10-17T01:10:47.900" v="310"/>
          <ac:spMkLst>
            <pc:docMk/>
            <pc:sldMk cId="2574265302" sldId="758"/>
            <ac:spMk id="4" creationId="{60701FF6-90ED-4E07-AAB8-97CAD4E21326}"/>
          </ac:spMkLst>
        </pc:spChg>
        <pc:picChg chg="add">
          <ac:chgData name="Timo Balz" userId="25619a686de7b37b" providerId="LiveId" clId="{B8054CB3-247C-41BC-A9E6-34EBD8766CB8}" dt="2017-10-17T01:12:13.463" v="344"/>
          <ac:picMkLst>
            <pc:docMk/>
            <pc:sldMk cId="2574265302" sldId="758"/>
            <ac:picMk id="5" creationId="{A4DB6419-83FF-4C3F-B0C8-7B22F047FEE2}"/>
          </ac:picMkLst>
        </pc:picChg>
        <pc:picChg chg="add">
          <ac:chgData name="Timo Balz" userId="25619a686de7b37b" providerId="LiveId" clId="{B8054CB3-247C-41BC-A9E6-34EBD8766CB8}" dt="2017-10-17T01:12:13.463" v="344"/>
          <ac:picMkLst>
            <pc:docMk/>
            <pc:sldMk cId="2574265302" sldId="758"/>
            <ac:picMk id="6" creationId="{9E488859-84D4-47B6-8F48-382BCFA2D871}"/>
          </ac:picMkLst>
        </pc:picChg>
        <pc:picChg chg="add">
          <ac:chgData name="Timo Balz" userId="25619a686de7b37b" providerId="LiveId" clId="{B8054CB3-247C-41BC-A9E6-34EBD8766CB8}" dt="2017-10-17T01:12:13.463" v="344"/>
          <ac:picMkLst>
            <pc:docMk/>
            <pc:sldMk cId="2574265302" sldId="758"/>
            <ac:picMk id="7" creationId="{71828774-0872-4C2D-B2DA-CEED3BA08A8F}"/>
          </ac:picMkLst>
        </pc:picChg>
      </pc:sldChg>
      <pc:sldChg chg="del">
        <pc:chgData name="Timo Balz" userId="25619a686de7b37b" providerId="LiveId" clId="{B8054CB3-247C-41BC-A9E6-34EBD8766CB8}" dt="2017-10-17T01:06:08.342" v="115" actId="2696"/>
        <pc:sldMkLst>
          <pc:docMk/>
          <pc:sldMk cId="2602024087" sldId="758"/>
        </pc:sldMkLst>
      </pc:sldChg>
      <pc:sldChg chg="del">
        <pc:chgData name="Timo Balz" userId="25619a686de7b37b" providerId="LiveId" clId="{B8054CB3-247C-41BC-A9E6-34EBD8766CB8}" dt="2017-10-17T01:06:08.383" v="117" actId="2696"/>
        <pc:sldMkLst>
          <pc:docMk/>
          <pc:sldMk cId="1578268607" sldId="759"/>
        </pc:sldMkLst>
      </pc:sldChg>
      <pc:sldChg chg="addSp delSp modSp add">
        <pc:chgData name="Timo Balz" userId="25619a686de7b37b" providerId="LiveId" clId="{B8054CB3-247C-41BC-A9E6-34EBD8766CB8}" dt="2017-10-17T01:23:03.196" v="633"/>
        <pc:sldMkLst>
          <pc:docMk/>
          <pc:sldMk cId="2030765869" sldId="759"/>
        </pc:sldMkLst>
        <pc:spChg chg="del">
          <ac:chgData name="Timo Balz" userId="25619a686de7b37b" providerId="LiveId" clId="{B8054CB3-247C-41BC-A9E6-34EBD8766CB8}" dt="2017-10-17T01:14:16.365" v="347" actId="478"/>
          <ac:spMkLst>
            <pc:docMk/>
            <pc:sldMk cId="2030765869" sldId="759"/>
            <ac:spMk id="3" creationId="{A7377AD4-70C2-4DE5-8665-BE60A61E2BA1}"/>
          </ac:spMkLst>
        </pc:spChg>
        <pc:spChg chg="del mod">
          <ac:chgData name="Timo Balz" userId="25619a686de7b37b" providerId="LiveId" clId="{B8054CB3-247C-41BC-A9E6-34EBD8766CB8}" dt="2017-10-17T01:14:18.077" v="348" actId="478"/>
          <ac:spMkLst>
            <pc:docMk/>
            <pc:sldMk cId="2030765869" sldId="759"/>
            <ac:spMk id="4" creationId="{60701FF6-90ED-4E07-AAB8-97CAD4E21326}"/>
          </ac:spMkLst>
        </pc:spChg>
        <pc:spChg chg="add">
          <ac:chgData name="Timo Balz" userId="25619a686de7b37b" providerId="LiveId" clId="{B8054CB3-247C-41BC-A9E6-34EBD8766CB8}" dt="2017-10-17T01:14:21.704" v="349"/>
          <ac:spMkLst>
            <pc:docMk/>
            <pc:sldMk cId="2030765869" sldId="759"/>
            <ac:spMk id="8" creationId="{3AC65563-B6C0-4089-8270-7C2466968526}"/>
          </ac:spMkLst>
        </pc:spChg>
        <pc:spChg chg="add">
          <ac:chgData name="Timo Balz" userId="25619a686de7b37b" providerId="LiveId" clId="{B8054CB3-247C-41BC-A9E6-34EBD8766CB8}" dt="2017-10-17T01:14:21.704" v="349"/>
          <ac:spMkLst>
            <pc:docMk/>
            <pc:sldMk cId="2030765869" sldId="759"/>
            <ac:spMk id="9" creationId="{A8FBB114-7635-4DD9-B714-64A317AF625B}"/>
          </ac:spMkLst>
        </pc:spChg>
        <pc:picChg chg="add del">
          <ac:chgData name="Timo Balz" userId="25619a686de7b37b" providerId="LiveId" clId="{B8054CB3-247C-41BC-A9E6-34EBD8766CB8}" dt="2017-10-17T01:23:03.196" v="633"/>
          <ac:picMkLst>
            <pc:docMk/>
            <pc:sldMk cId="2030765869" sldId="759"/>
            <ac:picMk id="10" creationId="{A36928A2-8F0F-44BE-AA45-00FA37EADA52}"/>
          </ac:picMkLst>
        </pc:picChg>
        <pc:picChg chg="add del">
          <ac:chgData name="Timo Balz" userId="25619a686de7b37b" providerId="LiveId" clId="{B8054CB3-247C-41BC-A9E6-34EBD8766CB8}" dt="2017-10-17T01:23:03.196" v="633"/>
          <ac:picMkLst>
            <pc:docMk/>
            <pc:sldMk cId="2030765869" sldId="759"/>
            <ac:picMk id="11" creationId="{491A92C3-B118-4CF5-B31B-18656046B563}"/>
          </ac:picMkLst>
        </pc:picChg>
        <pc:picChg chg="add del">
          <ac:chgData name="Timo Balz" userId="25619a686de7b37b" providerId="LiveId" clId="{B8054CB3-247C-41BC-A9E6-34EBD8766CB8}" dt="2017-10-17T01:23:03.196" v="633"/>
          <ac:picMkLst>
            <pc:docMk/>
            <pc:sldMk cId="2030765869" sldId="759"/>
            <ac:picMk id="12" creationId="{D8241258-44B8-426F-BCCF-5A275650F8CD}"/>
          </ac:picMkLst>
        </pc:picChg>
      </pc:sldChg>
      <pc:sldChg chg="del">
        <pc:chgData name="Timo Balz" userId="25619a686de7b37b" providerId="LiveId" clId="{B8054CB3-247C-41BC-A9E6-34EBD8766CB8}" dt="2017-10-17T01:06:09.010" v="133" actId="2696"/>
        <pc:sldMkLst>
          <pc:docMk/>
          <pc:sldMk cId="1863089666" sldId="760"/>
        </pc:sldMkLst>
      </pc:sldChg>
      <pc:sldChg chg="addSp delSp modSp add">
        <pc:chgData name="Timo Balz" userId="25619a686de7b37b" providerId="LiveId" clId="{B8054CB3-247C-41BC-A9E6-34EBD8766CB8}" dt="2017-10-17T01:23:05.430" v="634"/>
        <pc:sldMkLst>
          <pc:docMk/>
          <pc:sldMk cId="3035497185" sldId="760"/>
        </pc:sldMkLst>
        <pc:spChg chg="add mod">
          <ac:chgData name="Timo Balz" userId="25619a686de7b37b" providerId="LiveId" clId="{B8054CB3-247C-41BC-A9E6-34EBD8766CB8}" dt="2017-10-17T01:14:42.188" v="368" actId="20577"/>
          <ac:spMkLst>
            <pc:docMk/>
            <pc:sldMk cId="3035497185" sldId="760"/>
            <ac:spMk id="2" creationId="{9230806E-B3E8-4C30-95D9-59C6599294EC}"/>
          </ac:spMkLst>
        </pc:spChg>
        <pc:picChg chg="add">
          <ac:chgData name="Timo Balz" userId="25619a686de7b37b" providerId="LiveId" clId="{B8054CB3-247C-41BC-A9E6-34EBD8766CB8}" dt="2017-10-17T01:15:07.225" v="374"/>
          <ac:picMkLst>
            <pc:docMk/>
            <pc:sldMk cId="3035497185" sldId="760"/>
            <ac:picMk id="3" creationId="{4ED15999-1C18-4F38-901B-98ECBAF3E309}"/>
          </ac:picMkLst>
        </pc:picChg>
        <pc:picChg chg="add del">
          <ac:chgData name="Timo Balz" userId="25619a686de7b37b" providerId="LiveId" clId="{B8054CB3-247C-41BC-A9E6-34EBD8766CB8}" dt="2017-10-17T01:15:14.172" v="376" actId="478"/>
          <ac:picMkLst>
            <pc:docMk/>
            <pc:sldMk cId="3035497185" sldId="760"/>
            <ac:picMk id="4" creationId="{558C5E1D-08FE-48A9-BCFC-8AB14856B788}"/>
          </ac:picMkLst>
        </pc:picChg>
        <pc:picChg chg="add">
          <ac:chgData name="Timo Balz" userId="25619a686de7b37b" providerId="LiveId" clId="{B8054CB3-247C-41BC-A9E6-34EBD8766CB8}" dt="2017-10-17T01:23:05.430" v="634"/>
          <ac:picMkLst>
            <pc:docMk/>
            <pc:sldMk cId="3035497185" sldId="760"/>
            <ac:picMk id="5" creationId="{D28B75AA-DD29-4B37-A556-7D39FC911949}"/>
          </ac:picMkLst>
        </pc:picChg>
        <pc:picChg chg="add">
          <ac:chgData name="Timo Balz" userId="25619a686de7b37b" providerId="LiveId" clId="{B8054CB3-247C-41BC-A9E6-34EBD8766CB8}" dt="2017-10-17T01:23:05.430" v="634"/>
          <ac:picMkLst>
            <pc:docMk/>
            <pc:sldMk cId="3035497185" sldId="760"/>
            <ac:picMk id="6" creationId="{F3819A6E-6093-4925-9183-5D503E3E78D5}"/>
          </ac:picMkLst>
        </pc:picChg>
        <pc:picChg chg="add">
          <ac:chgData name="Timo Balz" userId="25619a686de7b37b" providerId="LiveId" clId="{B8054CB3-247C-41BC-A9E6-34EBD8766CB8}" dt="2017-10-17T01:23:05.430" v="634"/>
          <ac:picMkLst>
            <pc:docMk/>
            <pc:sldMk cId="3035497185" sldId="760"/>
            <ac:picMk id="7" creationId="{A113CEE7-AB9C-4188-9A83-107B39916079}"/>
          </ac:picMkLst>
        </pc:picChg>
      </pc:sldChg>
      <pc:sldChg chg="addSp add">
        <pc:chgData name="Timo Balz" userId="25619a686de7b37b" providerId="LiveId" clId="{B8054CB3-247C-41BC-A9E6-34EBD8766CB8}" dt="2017-10-17T01:23:07.847" v="635"/>
        <pc:sldMkLst>
          <pc:docMk/>
          <pc:sldMk cId="2477703968" sldId="761"/>
        </pc:sldMkLst>
        <pc:spChg chg="add">
          <ac:chgData name="Timo Balz" userId="25619a686de7b37b" providerId="LiveId" clId="{B8054CB3-247C-41BC-A9E6-34EBD8766CB8}" dt="2017-10-17T01:14:54.136" v="369"/>
          <ac:spMkLst>
            <pc:docMk/>
            <pc:sldMk cId="2477703968" sldId="761"/>
            <ac:spMk id="2" creationId="{E4AF00D5-DAD4-4EDA-9F44-408D73DCDDC2}"/>
          </ac:spMkLst>
        </pc:spChg>
        <pc:picChg chg="add">
          <ac:chgData name="Timo Balz" userId="25619a686de7b37b" providerId="LiveId" clId="{B8054CB3-247C-41BC-A9E6-34EBD8766CB8}" dt="2017-10-17T01:15:15.797" v="377"/>
          <ac:picMkLst>
            <pc:docMk/>
            <pc:sldMk cId="2477703968" sldId="761"/>
            <ac:picMk id="3" creationId="{4EA486FE-F79E-4F56-AAA4-AE907D8D6062}"/>
          </ac:picMkLst>
        </pc:picChg>
        <pc:picChg chg="add">
          <ac:chgData name="Timo Balz" userId="25619a686de7b37b" providerId="LiveId" clId="{B8054CB3-247C-41BC-A9E6-34EBD8766CB8}" dt="2017-10-17T01:23:07.847" v="635"/>
          <ac:picMkLst>
            <pc:docMk/>
            <pc:sldMk cId="2477703968" sldId="761"/>
            <ac:picMk id="4" creationId="{7EC0AD15-DAA7-440C-A056-341FABD2215E}"/>
          </ac:picMkLst>
        </pc:picChg>
        <pc:picChg chg="add">
          <ac:chgData name="Timo Balz" userId="25619a686de7b37b" providerId="LiveId" clId="{B8054CB3-247C-41BC-A9E6-34EBD8766CB8}" dt="2017-10-17T01:23:07.847" v="635"/>
          <ac:picMkLst>
            <pc:docMk/>
            <pc:sldMk cId="2477703968" sldId="761"/>
            <ac:picMk id="5" creationId="{5A2D9617-0A48-4D67-99FA-2CD20536B996}"/>
          </ac:picMkLst>
        </pc:picChg>
        <pc:picChg chg="add">
          <ac:chgData name="Timo Balz" userId="25619a686de7b37b" providerId="LiveId" clId="{B8054CB3-247C-41BC-A9E6-34EBD8766CB8}" dt="2017-10-17T01:23:07.847" v="635"/>
          <ac:picMkLst>
            <pc:docMk/>
            <pc:sldMk cId="2477703968" sldId="761"/>
            <ac:picMk id="6" creationId="{89BCE9C5-BFD9-4679-A3A1-EB5852262C14}"/>
          </ac:picMkLst>
        </pc:picChg>
      </pc:sldChg>
      <pc:sldChg chg="del">
        <pc:chgData name="Timo Balz" userId="25619a686de7b37b" providerId="LiveId" clId="{B8054CB3-247C-41BC-A9E6-34EBD8766CB8}" dt="2017-10-17T01:06:09.063" v="136" actId="2696"/>
        <pc:sldMkLst>
          <pc:docMk/>
          <pc:sldMk cId="4023972697" sldId="761"/>
        </pc:sldMkLst>
      </pc:sldChg>
      <pc:sldChg chg="addSp add">
        <pc:chgData name="Timo Balz" userId="25619a686de7b37b" providerId="LiveId" clId="{B8054CB3-247C-41BC-A9E6-34EBD8766CB8}" dt="2017-10-17T01:23:09.102" v="636"/>
        <pc:sldMkLst>
          <pc:docMk/>
          <pc:sldMk cId="3298650192" sldId="762"/>
        </pc:sldMkLst>
        <pc:spChg chg="add">
          <ac:chgData name="Timo Balz" userId="25619a686de7b37b" providerId="LiveId" clId="{B8054CB3-247C-41BC-A9E6-34EBD8766CB8}" dt="2017-10-17T01:14:55.265" v="370"/>
          <ac:spMkLst>
            <pc:docMk/>
            <pc:sldMk cId="3298650192" sldId="762"/>
            <ac:spMk id="2" creationId="{772ECAD9-81EA-4363-9A07-9937218EE036}"/>
          </ac:spMkLst>
        </pc:spChg>
        <pc:picChg chg="add">
          <ac:chgData name="Timo Balz" userId="25619a686de7b37b" providerId="LiveId" clId="{B8054CB3-247C-41BC-A9E6-34EBD8766CB8}" dt="2017-10-17T01:15:24.144" v="378"/>
          <ac:picMkLst>
            <pc:docMk/>
            <pc:sldMk cId="3298650192" sldId="762"/>
            <ac:picMk id="3" creationId="{8003ED4D-6EB4-481E-99D0-BDEC75951891}"/>
          </ac:picMkLst>
        </pc:picChg>
        <pc:picChg chg="add">
          <ac:chgData name="Timo Balz" userId="25619a686de7b37b" providerId="LiveId" clId="{B8054CB3-247C-41BC-A9E6-34EBD8766CB8}" dt="2017-10-17T01:23:09.102" v="636"/>
          <ac:picMkLst>
            <pc:docMk/>
            <pc:sldMk cId="3298650192" sldId="762"/>
            <ac:picMk id="4" creationId="{0E6EEF3C-2784-4A09-A118-D928DA28C67F}"/>
          </ac:picMkLst>
        </pc:picChg>
        <pc:picChg chg="add">
          <ac:chgData name="Timo Balz" userId="25619a686de7b37b" providerId="LiveId" clId="{B8054CB3-247C-41BC-A9E6-34EBD8766CB8}" dt="2017-10-17T01:23:09.102" v="636"/>
          <ac:picMkLst>
            <pc:docMk/>
            <pc:sldMk cId="3298650192" sldId="762"/>
            <ac:picMk id="5" creationId="{651C4EC4-4AA0-43C4-85F8-EF2E7B023A31}"/>
          </ac:picMkLst>
        </pc:picChg>
        <pc:picChg chg="add">
          <ac:chgData name="Timo Balz" userId="25619a686de7b37b" providerId="LiveId" clId="{B8054CB3-247C-41BC-A9E6-34EBD8766CB8}" dt="2017-10-17T01:23:09.102" v="636"/>
          <ac:picMkLst>
            <pc:docMk/>
            <pc:sldMk cId="3298650192" sldId="762"/>
            <ac:picMk id="6" creationId="{60FF1627-6C7E-4762-88B3-51DD9AF959D2}"/>
          </ac:picMkLst>
        </pc:picChg>
      </pc:sldChg>
      <pc:sldChg chg="del">
        <pc:chgData name="Timo Balz" userId="25619a686de7b37b" providerId="LiveId" clId="{B8054CB3-247C-41BC-A9E6-34EBD8766CB8}" dt="2017-10-17T01:06:09.027" v="134" actId="2696"/>
        <pc:sldMkLst>
          <pc:docMk/>
          <pc:sldMk cId="3837215494" sldId="762"/>
        </pc:sldMkLst>
      </pc:sldChg>
      <pc:sldChg chg="del">
        <pc:chgData name="Timo Balz" userId="25619a686de7b37b" providerId="LiveId" clId="{B8054CB3-247C-41BC-A9E6-34EBD8766CB8}" dt="2017-10-17T01:06:09.046" v="135" actId="2696"/>
        <pc:sldMkLst>
          <pc:docMk/>
          <pc:sldMk cId="1542869374" sldId="763"/>
        </pc:sldMkLst>
      </pc:sldChg>
      <pc:sldChg chg="addSp add">
        <pc:chgData name="Timo Balz" userId="25619a686de7b37b" providerId="LiveId" clId="{B8054CB3-247C-41BC-A9E6-34EBD8766CB8}" dt="2017-10-17T01:23:10.287" v="637"/>
        <pc:sldMkLst>
          <pc:docMk/>
          <pc:sldMk cId="2542349112" sldId="763"/>
        </pc:sldMkLst>
        <pc:spChg chg="add">
          <ac:chgData name="Timo Balz" userId="25619a686de7b37b" providerId="LiveId" clId="{B8054CB3-247C-41BC-A9E6-34EBD8766CB8}" dt="2017-10-17T01:14:56.470" v="371"/>
          <ac:spMkLst>
            <pc:docMk/>
            <pc:sldMk cId="2542349112" sldId="763"/>
            <ac:spMk id="2" creationId="{6F44CC99-43BC-4724-9024-9B2EE364E1BA}"/>
          </ac:spMkLst>
        </pc:spChg>
        <pc:picChg chg="add">
          <ac:chgData name="Timo Balz" userId="25619a686de7b37b" providerId="LiveId" clId="{B8054CB3-247C-41BC-A9E6-34EBD8766CB8}" dt="2017-10-17T01:15:30.806" v="379"/>
          <ac:picMkLst>
            <pc:docMk/>
            <pc:sldMk cId="2542349112" sldId="763"/>
            <ac:picMk id="3" creationId="{D7AB9C8E-241D-4263-B235-D503F41D65CE}"/>
          </ac:picMkLst>
        </pc:picChg>
        <pc:picChg chg="add">
          <ac:chgData name="Timo Balz" userId="25619a686de7b37b" providerId="LiveId" clId="{B8054CB3-247C-41BC-A9E6-34EBD8766CB8}" dt="2017-10-17T01:23:10.287" v="637"/>
          <ac:picMkLst>
            <pc:docMk/>
            <pc:sldMk cId="2542349112" sldId="763"/>
            <ac:picMk id="4" creationId="{235DFF47-B731-4CD2-8E2A-65043F4F2DB3}"/>
          </ac:picMkLst>
        </pc:picChg>
        <pc:picChg chg="add">
          <ac:chgData name="Timo Balz" userId="25619a686de7b37b" providerId="LiveId" clId="{B8054CB3-247C-41BC-A9E6-34EBD8766CB8}" dt="2017-10-17T01:23:10.287" v="637"/>
          <ac:picMkLst>
            <pc:docMk/>
            <pc:sldMk cId="2542349112" sldId="763"/>
            <ac:picMk id="5" creationId="{F088B2BB-3F12-4CD6-B001-6BB531A90278}"/>
          </ac:picMkLst>
        </pc:picChg>
        <pc:picChg chg="add">
          <ac:chgData name="Timo Balz" userId="25619a686de7b37b" providerId="LiveId" clId="{B8054CB3-247C-41BC-A9E6-34EBD8766CB8}" dt="2017-10-17T01:23:10.287" v="637"/>
          <ac:picMkLst>
            <pc:docMk/>
            <pc:sldMk cId="2542349112" sldId="763"/>
            <ac:picMk id="6" creationId="{76382BF4-5096-4EF9-BB07-F202FE63BF82}"/>
          </ac:picMkLst>
        </pc:picChg>
      </pc:sldChg>
      <pc:sldChg chg="del">
        <pc:chgData name="Timo Balz" userId="25619a686de7b37b" providerId="LiveId" clId="{B8054CB3-247C-41BC-A9E6-34EBD8766CB8}" dt="2017-10-17T01:06:09.224" v="138" actId="2696"/>
        <pc:sldMkLst>
          <pc:docMk/>
          <pc:sldMk cId="3368799431" sldId="764"/>
        </pc:sldMkLst>
      </pc:sldChg>
      <pc:sldChg chg="addSp add">
        <pc:chgData name="Timo Balz" userId="25619a686de7b37b" providerId="LiveId" clId="{B8054CB3-247C-41BC-A9E6-34EBD8766CB8}" dt="2017-10-17T01:23:11.309" v="638"/>
        <pc:sldMkLst>
          <pc:docMk/>
          <pc:sldMk cId="3586502487" sldId="764"/>
        </pc:sldMkLst>
        <pc:spChg chg="add">
          <ac:chgData name="Timo Balz" userId="25619a686de7b37b" providerId="LiveId" clId="{B8054CB3-247C-41BC-A9E6-34EBD8766CB8}" dt="2017-10-17T01:15:00.153" v="373"/>
          <ac:spMkLst>
            <pc:docMk/>
            <pc:sldMk cId="3586502487" sldId="764"/>
            <ac:spMk id="2" creationId="{899FBE7C-2E66-4D14-AB33-226457E939BB}"/>
          </ac:spMkLst>
        </pc:spChg>
        <pc:picChg chg="add">
          <ac:chgData name="Timo Balz" userId="25619a686de7b37b" providerId="LiveId" clId="{B8054CB3-247C-41BC-A9E6-34EBD8766CB8}" dt="2017-10-17T01:15:36.412" v="380"/>
          <ac:picMkLst>
            <pc:docMk/>
            <pc:sldMk cId="3586502487" sldId="764"/>
            <ac:picMk id="3" creationId="{8033334A-AB12-4AA6-B852-40CA4C9A7B46}"/>
          </ac:picMkLst>
        </pc:picChg>
        <pc:picChg chg="add">
          <ac:chgData name="Timo Balz" userId="25619a686de7b37b" providerId="LiveId" clId="{B8054CB3-247C-41BC-A9E6-34EBD8766CB8}" dt="2017-10-17T01:23:11.309" v="638"/>
          <ac:picMkLst>
            <pc:docMk/>
            <pc:sldMk cId="3586502487" sldId="764"/>
            <ac:picMk id="4" creationId="{27AD202E-4742-44F4-A6D9-F8BC6F8E0441}"/>
          </ac:picMkLst>
        </pc:picChg>
        <pc:picChg chg="add">
          <ac:chgData name="Timo Balz" userId="25619a686de7b37b" providerId="LiveId" clId="{B8054CB3-247C-41BC-A9E6-34EBD8766CB8}" dt="2017-10-17T01:23:11.309" v="638"/>
          <ac:picMkLst>
            <pc:docMk/>
            <pc:sldMk cId="3586502487" sldId="764"/>
            <ac:picMk id="5" creationId="{91FF78CE-C6CA-44DD-BCAB-0D1862D07CDF}"/>
          </ac:picMkLst>
        </pc:picChg>
        <pc:picChg chg="add">
          <ac:chgData name="Timo Balz" userId="25619a686de7b37b" providerId="LiveId" clId="{B8054CB3-247C-41BC-A9E6-34EBD8766CB8}" dt="2017-10-17T01:23:11.309" v="638"/>
          <ac:picMkLst>
            <pc:docMk/>
            <pc:sldMk cId="3586502487" sldId="764"/>
            <ac:picMk id="6" creationId="{96AAD8D9-7BFF-4FF5-9977-4114C8766938}"/>
          </ac:picMkLst>
        </pc:picChg>
      </pc:sldChg>
      <pc:sldChg chg="del">
        <pc:chgData name="Timo Balz" userId="25619a686de7b37b" providerId="LiveId" clId="{B8054CB3-247C-41BC-A9E6-34EBD8766CB8}" dt="2017-10-17T01:06:09.076" v="137" actId="2696"/>
        <pc:sldMkLst>
          <pc:docMk/>
          <pc:sldMk cId="3276083272" sldId="765"/>
        </pc:sldMkLst>
      </pc:sldChg>
      <pc:sldChg chg="addSp add">
        <pc:chgData name="Timo Balz" userId="25619a686de7b37b" providerId="LiveId" clId="{B8054CB3-247C-41BC-A9E6-34EBD8766CB8}" dt="2017-10-17T01:23:12.753" v="639"/>
        <pc:sldMkLst>
          <pc:docMk/>
          <pc:sldMk cId="3877469242" sldId="765"/>
        </pc:sldMkLst>
        <pc:spChg chg="add">
          <ac:chgData name="Timo Balz" userId="25619a686de7b37b" providerId="LiveId" clId="{B8054CB3-247C-41BC-A9E6-34EBD8766CB8}" dt="2017-10-17T01:15:43.565" v="381"/>
          <ac:spMkLst>
            <pc:docMk/>
            <pc:sldMk cId="3877469242" sldId="765"/>
            <ac:spMk id="2" creationId="{98AA52A6-8A0A-4BE2-BF06-49C8580DF451}"/>
          </ac:spMkLst>
        </pc:spChg>
        <pc:spChg chg="add">
          <ac:chgData name="Timo Balz" userId="25619a686de7b37b" providerId="LiveId" clId="{B8054CB3-247C-41BC-A9E6-34EBD8766CB8}" dt="2017-10-17T01:15:54.783" v="382"/>
          <ac:spMkLst>
            <pc:docMk/>
            <pc:sldMk cId="3877469242" sldId="765"/>
            <ac:spMk id="3" creationId="{4989BC1F-EB17-4BF6-9A5D-80E05BEE0E7A}"/>
          </ac:spMkLst>
        </pc:spChg>
        <pc:spChg chg="add">
          <ac:chgData name="Timo Balz" userId="25619a686de7b37b" providerId="LiveId" clId="{B8054CB3-247C-41BC-A9E6-34EBD8766CB8}" dt="2017-10-17T01:15:54.783" v="382"/>
          <ac:spMkLst>
            <pc:docMk/>
            <pc:sldMk cId="3877469242" sldId="765"/>
            <ac:spMk id="4" creationId="{07B2A03C-42C3-45C0-BDE5-63DF147BB3F5}"/>
          </ac:spMkLst>
        </pc:spChg>
        <pc:picChg chg="add">
          <ac:chgData name="Timo Balz" userId="25619a686de7b37b" providerId="LiveId" clId="{B8054CB3-247C-41BC-A9E6-34EBD8766CB8}" dt="2017-10-17T01:23:12.753" v="639"/>
          <ac:picMkLst>
            <pc:docMk/>
            <pc:sldMk cId="3877469242" sldId="765"/>
            <ac:picMk id="5" creationId="{903F87A4-6D18-42C6-9B11-C5D54408CDAD}"/>
          </ac:picMkLst>
        </pc:picChg>
        <pc:picChg chg="add">
          <ac:chgData name="Timo Balz" userId="25619a686de7b37b" providerId="LiveId" clId="{B8054CB3-247C-41BC-A9E6-34EBD8766CB8}" dt="2017-10-17T01:23:12.753" v="639"/>
          <ac:picMkLst>
            <pc:docMk/>
            <pc:sldMk cId="3877469242" sldId="765"/>
            <ac:picMk id="6" creationId="{229F7A9E-4248-476D-8B91-7295491D30E0}"/>
          </ac:picMkLst>
        </pc:picChg>
        <pc:picChg chg="add">
          <ac:chgData name="Timo Balz" userId="25619a686de7b37b" providerId="LiveId" clId="{B8054CB3-247C-41BC-A9E6-34EBD8766CB8}" dt="2017-10-17T01:23:12.753" v="639"/>
          <ac:picMkLst>
            <pc:docMk/>
            <pc:sldMk cId="3877469242" sldId="765"/>
            <ac:picMk id="7" creationId="{283EE417-C683-47CC-8D10-3C3A578B4A8F}"/>
          </ac:picMkLst>
        </pc:picChg>
      </pc:sldChg>
      <pc:sldChg chg="addSp delSp modSp add">
        <pc:chgData name="Timo Balz" userId="25619a686de7b37b" providerId="LiveId" clId="{B8054CB3-247C-41BC-A9E6-34EBD8766CB8}" dt="2017-10-17T01:28:11.790" v="663" actId="20577"/>
        <pc:sldMkLst>
          <pc:docMk/>
          <pc:sldMk cId="365138034" sldId="766"/>
        </pc:sldMkLst>
        <pc:spChg chg="mod">
          <ac:chgData name="Timo Balz" userId="25619a686de7b37b" providerId="LiveId" clId="{B8054CB3-247C-41BC-A9E6-34EBD8766CB8}" dt="2017-10-17T01:28:11.790" v="663" actId="20577"/>
          <ac:spMkLst>
            <pc:docMk/>
            <pc:sldMk cId="365138034" sldId="766"/>
            <ac:spMk id="2" creationId="{98AA52A6-8A0A-4BE2-BF06-49C8580DF451}"/>
          </ac:spMkLst>
        </pc:spChg>
        <pc:spChg chg="del mod">
          <ac:chgData name="Timo Balz" userId="25619a686de7b37b" providerId="LiveId" clId="{B8054CB3-247C-41BC-A9E6-34EBD8766CB8}" dt="2017-10-17T01:16:04.277" v="385" actId="478"/>
          <ac:spMkLst>
            <pc:docMk/>
            <pc:sldMk cId="365138034" sldId="766"/>
            <ac:spMk id="3" creationId="{4989BC1F-EB17-4BF6-9A5D-80E05BEE0E7A}"/>
          </ac:spMkLst>
        </pc:spChg>
        <pc:spChg chg="del">
          <ac:chgData name="Timo Balz" userId="25619a686de7b37b" providerId="LiveId" clId="{B8054CB3-247C-41BC-A9E6-34EBD8766CB8}" dt="2017-10-17T01:16:05.572" v="386" actId="478"/>
          <ac:spMkLst>
            <pc:docMk/>
            <pc:sldMk cId="365138034" sldId="766"/>
            <ac:spMk id="4" creationId="{07B2A03C-42C3-45C0-BDE5-63DF147BB3F5}"/>
          </ac:spMkLst>
        </pc:spChg>
        <pc:spChg chg="add">
          <ac:chgData name="Timo Balz" userId="25619a686de7b37b" providerId="LiveId" clId="{B8054CB3-247C-41BC-A9E6-34EBD8766CB8}" dt="2017-10-17T01:16:42.658" v="418"/>
          <ac:spMkLst>
            <pc:docMk/>
            <pc:sldMk cId="365138034" sldId="766"/>
            <ac:spMk id="5" creationId="{8BDEF8C5-1114-4F1C-BC39-828EC31A3830}"/>
          </ac:spMkLst>
        </pc:spChg>
        <pc:picChg chg="add">
          <ac:chgData name="Timo Balz" userId="25619a686de7b37b" providerId="LiveId" clId="{B8054CB3-247C-41BC-A9E6-34EBD8766CB8}" dt="2017-10-17T01:23:14.198" v="640"/>
          <ac:picMkLst>
            <pc:docMk/>
            <pc:sldMk cId="365138034" sldId="766"/>
            <ac:picMk id="6" creationId="{7264135F-3CFE-4D08-8539-049AE3F197CE}"/>
          </ac:picMkLst>
        </pc:picChg>
        <pc:picChg chg="add">
          <ac:chgData name="Timo Balz" userId="25619a686de7b37b" providerId="LiveId" clId="{B8054CB3-247C-41BC-A9E6-34EBD8766CB8}" dt="2017-10-17T01:23:14.198" v="640"/>
          <ac:picMkLst>
            <pc:docMk/>
            <pc:sldMk cId="365138034" sldId="766"/>
            <ac:picMk id="7" creationId="{4EEE6CF5-7E1B-457C-970A-DC3F82E0C7FC}"/>
          </ac:picMkLst>
        </pc:picChg>
        <pc:picChg chg="add">
          <ac:chgData name="Timo Balz" userId="25619a686de7b37b" providerId="LiveId" clId="{B8054CB3-247C-41BC-A9E6-34EBD8766CB8}" dt="2017-10-17T01:23:14.198" v="640"/>
          <ac:picMkLst>
            <pc:docMk/>
            <pc:sldMk cId="365138034" sldId="766"/>
            <ac:picMk id="8" creationId="{E80DDD40-DF97-418B-9A75-80EA54055B9B}"/>
          </ac:picMkLst>
        </pc:picChg>
      </pc:sldChg>
      <pc:sldChg chg="del">
        <pc:chgData name="Timo Balz" userId="25619a686de7b37b" providerId="LiveId" clId="{B8054CB3-247C-41BC-A9E6-34EBD8766CB8}" dt="2017-10-17T01:06:07.741" v="96" actId="2696"/>
        <pc:sldMkLst>
          <pc:docMk/>
          <pc:sldMk cId="588110928" sldId="766"/>
        </pc:sldMkLst>
      </pc:sldChg>
      <pc:sldChg chg="addSp delSp modSp add">
        <pc:chgData name="Timo Balz" userId="25619a686de7b37b" providerId="LiveId" clId="{B8054CB3-247C-41BC-A9E6-34EBD8766CB8}" dt="2017-10-17T01:23:17.615" v="642"/>
        <pc:sldMkLst>
          <pc:docMk/>
          <pc:sldMk cId="2112023611" sldId="767"/>
        </pc:sldMkLst>
        <pc:spChg chg="mod">
          <ac:chgData name="Timo Balz" userId="25619a686de7b37b" providerId="LiveId" clId="{B8054CB3-247C-41BC-A9E6-34EBD8766CB8}" dt="2017-10-17T01:17:07.397" v="430" actId="20577"/>
          <ac:spMkLst>
            <pc:docMk/>
            <pc:sldMk cId="2112023611" sldId="767"/>
            <ac:spMk id="2" creationId="{98AA52A6-8A0A-4BE2-BF06-49C8580DF451}"/>
          </ac:spMkLst>
        </pc:spChg>
        <pc:spChg chg="del">
          <ac:chgData name="Timo Balz" userId="25619a686de7b37b" providerId="LiveId" clId="{B8054CB3-247C-41BC-A9E6-34EBD8766CB8}" dt="2017-10-17T01:16:32.500" v="416" actId="478"/>
          <ac:spMkLst>
            <pc:docMk/>
            <pc:sldMk cId="2112023611" sldId="767"/>
            <ac:spMk id="3" creationId="{4989BC1F-EB17-4BF6-9A5D-80E05BEE0E7A}"/>
          </ac:spMkLst>
        </pc:spChg>
        <pc:spChg chg="del">
          <ac:chgData name="Timo Balz" userId="25619a686de7b37b" providerId="LiveId" clId="{B8054CB3-247C-41BC-A9E6-34EBD8766CB8}" dt="2017-10-17T01:16:33.894" v="417" actId="478"/>
          <ac:spMkLst>
            <pc:docMk/>
            <pc:sldMk cId="2112023611" sldId="767"/>
            <ac:spMk id="4" creationId="{07B2A03C-42C3-45C0-BDE5-63DF147BB3F5}"/>
          </ac:spMkLst>
        </pc:spChg>
        <pc:spChg chg="add del">
          <ac:chgData name="Timo Balz" userId="25619a686de7b37b" providerId="LiveId" clId="{B8054CB3-247C-41BC-A9E6-34EBD8766CB8}" dt="2017-10-17T01:17:14.709" v="432" actId="478"/>
          <ac:spMkLst>
            <pc:docMk/>
            <pc:sldMk cId="2112023611" sldId="767"/>
            <ac:spMk id="5" creationId="{81735737-4C23-4F30-8D09-74D1761427A2}"/>
          </ac:spMkLst>
        </pc:spChg>
        <pc:spChg chg="add">
          <ac:chgData name="Timo Balz" userId="25619a686de7b37b" providerId="LiveId" clId="{B8054CB3-247C-41BC-A9E6-34EBD8766CB8}" dt="2017-10-17T01:17:19.088" v="433"/>
          <ac:spMkLst>
            <pc:docMk/>
            <pc:sldMk cId="2112023611" sldId="767"/>
            <ac:spMk id="6" creationId="{B8F01488-DD9B-4925-BD6F-E29FDB0D13E3}"/>
          </ac:spMkLst>
        </pc:spChg>
        <pc:picChg chg="add">
          <ac:chgData name="Timo Balz" userId="25619a686de7b37b" providerId="LiveId" clId="{B8054CB3-247C-41BC-A9E6-34EBD8766CB8}" dt="2017-10-17T01:23:17.615" v="642"/>
          <ac:picMkLst>
            <pc:docMk/>
            <pc:sldMk cId="2112023611" sldId="767"/>
            <ac:picMk id="7" creationId="{DBA554BF-C3CA-4FDB-AF96-D10711C40235}"/>
          </ac:picMkLst>
        </pc:picChg>
        <pc:picChg chg="add">
          <ac:chgData name="Timo Balz" userId="25619a686de7b37b" providerId="LiveId" clId="{B8054CB3-247C-41BC-A9E6-34EBD8766CB8}" dt="2017-10-17T01:23:17.615" v="642"/>
          <ac:picMkLst>
            <pc:docMk/>
            <pc:sldMk cId="2112023611" sldId="767"/>
            <ac:picMk id="8" creationId="{9AA2A2A3-970F-4F3E-8345-89E7796FDC4A}"/>
          </ac:picMkLst>
        </pc:picChg>
        <pc:picChg chg="add">
          <ac:chgData name="Timo Balz" userId="25619a686de7b37b" providerId="LiveId" clId="{B8054CB3-247C-41BC-A9E6-34EBD8766CB8}" dt="2017-10-17T01:23:17.615" v="642"/>
          <ac:picMkLst>
            <pc:docMk/>
            <pc:sldMk cId="2112023611" sldId="767"/>
            <ac:picMk id="9" creationId="{B014A0E2-5A1C-4BD8-B542-4F31F7C8BA55}"/>
          </ac:picMkLst>
        </pc:picChg>
      </pc:sldChg>
      <pc:sldChg chg="addSp modSp add">
        <pc:chgData name="Timo Balz" userId="25619a686de7b37b" providerId="LiveId" clId="{B8054CB3-247C-41BC-A9E6-34EBD8766CB8}" dt="2017-10-17T01:28:17.381" v="665" actId="20577"/>
        <pc:sldMkLst>
          <pc:docMk/>
          <pc:sldMk cId="1892728067" sldId="768"/>
        </pc:sldMkLst>
        <pc:spChg chg="add mod">
          <ac:chgData name="Timo Balz" userId="25619a686de7b37b" providerId="LiveId" clId="{B8054CB3-247C-41BC-A9E6-34EBD8766CB8}" dt="2017-10-17T01:28:17.381" v="665" actId="20577"/>
          <ac:spMkLst>
            <pc:docMk/>
            <pc:sldMk cId="1892728067" sldId="768"/>
            <ac:spMk id="2" creationId="{4F4A9C4E-3908-41C8-9C1E-299ABD990900}"/>
          </ac:spMkLst>
        </pc:spChg>
        <pc:spChg chg="add">
          <ac:chgData name="Timo Balz" userId="25619a686de7b37b" providerId="LiveId" clId="{B8054CB3-247C-41BC-A9E6-34EBD8766CB8}" dt="2017-10-17T01:17:29.502" v="434"/>
          <ac:spMkLst>
            <pc:docMk/>
            <pc:sldMk cId="1892728067" sldId="768"/>
            <ac:spMk id="3" creationId="{CFAC16EE-ABD0-4647-A16C-5659E0E0806F}"/>
          </ac:spMkLst>
        </pc:spChg>
        <pc:picChg chg="add">
          <ac:chgData name="Timo Balz" userId="25619a686de7b37b" providerId="LiveId" clId="{B8054CB3-247C-41BC-A9E6-34EBD8766CB8}" dt="2017-10-17T01:23:15.718" v="641"/>
          <ac:picMkLst>
            <pc:docMk/>
            <pc:sldMk cId="1892728067" sldId="768"/>
            <ac:picMk id="4" creationId="{64F0AD15-1142-4CBD-9DCB-BCACCBE0382E}"/>
          </ac:picMkLst>
        </pc:picChg>
        <pc:picChg chg="add">
          <ac:chgData name="Timo Balz" userId="25619a686de7b37b" providerId="LiveId" clId="{B8054CB3-247C-41BC-A9E6-34EBD8766CB8}" dt="2017-10-17T01:23:15.718" v="641"/>
          <ac:picMkLst>
            <pc:docMk/>
            <pc:sldMk cId="1892728067" sldId="768"/>
            <ac:picMk id="5" creationId="{799DC7B8-283C-4B1F-B14E-6A9CBCC804FC}"/>
          </ac:picMkLst>
        </pc:picChg>
        <pc:picChg chg="add">
          <ac:chgData name="Timo Balz" userId="25619a686de7b37b" providerId="LiveId" clId="{B8054CB3-247C-41BC-A9E6-34EBD8766CB8}" dt="2017-10-17T01:23:15.718" v="641"/>
          <ac:picMkLst>
            <pc:docMk/>
            <pc:sldMk cId="1892728067" sldId="768"/>
            <ac:picMk id="6" creationId="{106E76B6-217F-4704-8747-949C8E014A35}"/>
          </ac:picMkLst>
        </pc:picChg>
      </pc:sldChg>
      <pc:sldChg chg="addSp modSp add">
        <pc:chgData name="Timo Balz" userId="25619a686de7b37b" providerId="LiveId" clId="{B8054CB3-247C-41BC-A9E6-34EBD8766CB8}" dt="2017-10-17T01:23:19.046" v="643"/>
        <pc:sldMkLst>
          <pc:docMk/>
          <pc:sldMk cId="564072298" sldId="769"/>
        </pc:sldMkLst>
        <pc:spChg chg="add mod">
          <ac:chgData name="Timo Balz" userId="25619a686de7b37b" providerId="LiveId" clId="{B8054CB3-247C-41BC-A9E6-34EBD8766CB8}" dt="2017-10-17T01:18:39.701" v="493" actId="20577"/>
          <ac:spMkLst>
            <pc:docMk/>
            <pc:sldMk cId="564072298" sldId="769"/>
            <ac:spMk id="2" creationId="{BCCED27C-5955-4A28-9167-4BB8A7213CC3}"/>
          </ac:spMkLst>
        </pc:spChg>
        <pc:picChg chg="add">
          <ac:chgData name="Timo Balz" userId="25619a686de7b37b" providerId="LiveId" clId="{B8054CB3-247C-41BC-A9E6-34EBD8766CB8}" dt="2017-10-17T01:19:07.581" v="500"/>
          <ac:picMkLst>
            <pc:docMk/>
            <pc:sldMk cId="564072298" sldId="769"/>
            <ac:picMk id="3" creationId="{4467AB19-7EB5-49F1-987D-AB80BBD94392}"/>
          </ac:picMkLst>
        </pc:picChg>
        <pc:picChg chg="add">
          <ac:chgData name="Timo Balz" userId="25619a686de7b37b" providerId="LiveId" clId="{B8054CB3-247C-41BC-A9E6-34EBD8766CB8}" dt="2017-10-17T01:19:07.581" v="500"/>
          <ac:picMkLst>
            <pc:docMk/>
            <pc:sldMk cId="564072298" sldId="769"/>
            <ac:picMk id="4" creationId="{2BF752F6-168D-4658-A186-C03F8614EAB0}"/>
          </ac:picMkLst>
        </pc:picChg>
        <pc:picChg chg="add">
          <ac:chgData name="Timo Balz" userId="25619a686de7b37b" providerId="LiveId" clId="{B8054CB3-247C-41BC-A9E6-34EBD8766CB8}" dt="2017-10-17T01:23:19.046" v="643"/>
          <ac:picMkLst>
            <pc:docMk/>
            <pc:sldMk cId="564072298" sldId="769"/>
            <ac:picMk id="5" creationId="{BD0A009A-DDD4-4D6F-A892-DC4BB859DF08}"/>
          </ac:picMkLst>
        </pc:picChg>
        <pc:picChg chg="add">
          <ac:chgData name="Timo Balz" userId="25619a686de7b37b" providerId="LiveId" clId="{B8054CB3-247C-41BC-A9E6-34EBD8766CB8}" dt="2017-10-17T01:23:19.046" v="643"/>
          <ac:picMkLst>
            <pc:docMk/>
            <pc:sldMk cId="564072298" sldId="769"/>
            <ac:picMk id="6" creationId="{B2AAA627-5E00-4FA0-B080-34CD217A7709}"/>
          </ac:picMkLst>
        </pc:picChg>
        <pc:picChg chg="add">
          <ac:chgData name="Timo Balz" userId="25619a686de7b37b" providerId="LiveId" clId="{B8054CB3-247C-41BC-A9E6-34EBD8766CB8}" dt="2017-10-17T01:23:19.046" v="643"/>
          <ac:picMkLst>
            <pc:docMk/>
            <pc:sldMk cId="564072298" sldId="769"/>
            <ac:picMk id="7" creationId="{858ACE4B-C873-421D-BE47-CC2664D01FA7}"/>
          </ac:picMkLst>
        </pc:picChg>
      </pc:sldChg>
      <pc:sldChg chg="addSp modSp add">
        <pc:chgData name="Timo Balz" userId="25619a686de7b37b" providerId="LiveId" clId="{B8054CB3-247C-41BC-A9E6-34EBD8766CB8}" dt="2017-10-17T01:23:20.335" v="644"/>
        <pc:sldMkLst>
          <pc:docMk/>
          <pc:sldMk cId="989090556" sldId="770"/>
        </pc:sldMkLst>
        <pc:spChg chg="add mod">
          <ac:chgData name="Timo Balz" userId="25619a686de7b37b" providerId="LiveId" clId="{B8054CB3-247C-41BC-A9E6-34EBD8766CB8}" dt="2017-10-17T01:18:53.949" v="498" actId="20577"/>
          <ac:spMkLst>
            <pc:docMk/>
            <pc:sldMk cId="989090556" sldId="770"/>
            <ac:spMk id="2" creationId="{F015DC60-5DC3-46ED-ABCE-11414FEFB5F1}"/>
          </ac:spMkLst>
        </pc:spChg>
        <pc:spChg chg="add">
          <ac:chgData name="Timo Balz" userId="25619a686de7b37b" providerId="LiveId" clId="{B8054CB3-247C-41BC-A9E6-34EBD8766CB8}" dt="2017-10-17T01:18:59.992" v="499"/>
          <ac:spMkLst>
            <pc:docMk/>
            <pc:sldMk cId="989090556" sldId="770"/>
            <ac:spMk id="5" creationId="{FE918062-2128-4059-B2E6-8374C08EB846}"/>
          </ac:spMkLst>
        </pc:spChg>
        <pc:picChg chg="add">
          <ac:chgData name="Timo Balz" userId="25619a686de7b37b" providerId="LiveId" clId="{B8054CB3-247C-41BC-A9E6-34EBD8766CB8}" dt="2017-10-17T01:18:59.992" v="499"/>
          <ac:picMkLst>
            <pc:docMk/>
            <pc:sldMk cId="989090556" sldId="770"/>
            <ac:picMk id="3" creationId="{195ED78F-4DB5-4DCE-8955-6E7D605CB700}"/>
          </ac:picMkLst>
        </pc:picChg>
        <pc:picChg chg="add">
          <ac:chgData name="Timo Balz" userId="25619a686de7b37b" providerId="LiveId" clId="{B8054CB3-247C-41BC-A9E6-34EBD8766CB8}" dt="2017-10-17T01:18:59.992" v="499"/>
          <ac:picMkLst>
            <pc:docMk/>
            <pc:sldMk cId="989090556" sldId="770"/>
            <ac:picMk id="4" creationId="{A509BCB7-A7CD-4EE4-A6C8-5E8B6AEC18E2}"/>
          </ac:picMkLst>
        </pc:picChg>
        <pc:picChg chg="add">
          <ac:chgData name="Timo Balz" userId="25619a686de7b37b" providerId="LiveId" clId="{B8054CB3-247C-41BC-A9E6-34EBD8766CB8}" dt="2017-10-17T01:23:20.335" v="644"/>
          <ac:picMkLst>
            <pc:docMk/>
            <pc:sldMk cId="989090556" sldId="770"/>
            <ac:picMk id="6" creationId="{60F58E04-CCAB-47D8-A808-4D7BDB6F09E4}"/>
          </ac:picMkLst>
        </pc:picChg>
        <pc:picChg chg="add">
          <ac:chgData name="Timo Balz" userId="25619a686de7b37b" providerId="LiveId" clId="{B8054CB3-247C-41BC-A9E6-34EBD8766CB8}" dt="2017-10-17T01:23:20.335" v="644"/>
          <ac:picMkLst>
            <pc:docMk/>
            <pc:sldMk cId="989090556" sldId="770"/>
            <ac:picMk id="7" creationId="{2E0706D7-0141-4F24-87EA-6F0E9ED8B20B}"/>
          </ac:picMkLst>
        </pc:picChg>
        <pc:picChg chg="add">
          <ac:chgData name="Timo Balz" userId="25619a686de7b37b" providerId="LiveId" clId="{B8054CB3-247C-41BC-A9E6-34EBD8766CB8}" dt="2017-10-17T01:23:20.335" v="644"/>
          <ac:picMkLst>
            <pc:docMk/>
            <pc:sldMk cId="989090556" sldId="770"/>
            <ac:picMk id="8" creationId="{4636151F-5A75-4174-BF82-79C6E7008DCA}"/>
          </ac:picMkLst>
        </pc:picChg>
      </pc:sldChg>
      <pc:sldChg chg="addSp delSp modSp add">
        <pc:chgData name="Timo Balz" userId="25619a686de7b37b" providerId="LiveId" clId="{B8054CB3-247C-41BC-A9E6-34EBD8766CB8}" dt="2017-10-17T01:23:21.830" v="645"/>
        <pc:sldMkLst>
          <pc:docMk/>
          <pc:sldMk cId="3578866335" sldId="771"/>
        </pc:sldMkLst>
        <pc:spChg chg="add mod">
          <ac:chgData name="Timo Balz" userId="25619a686de7b37b" providerId="LiveId" clId="{B8054CB3-247C-41BC-A9E6-34EBD8766CB8}" dt="2017-10-17T01:19:24.286" v="521" actId="20577"/>
          <ac:spMkLst>
            <pc:docMk/>
            <pc:sldMk cId="3578866335" sldId="771"/>
            <ac:spMk id="2" creationId="{2F2903E9-56B3-4E85-9F53-F4C89634F98E}"/>
          </ac:spMkLst>
        </pc:spChg>
        <pc:spChg chg="add del">
          <ac:chgData name="Timo Balz" userId="25619a686de7b37b" providerId="LiveId" clId="{B8054CB3-247C-41BC-A9E6-34EBD8766CB8}" dt="2017-10-17T01:19:29.286" v="523" actId="478"/>
          <ac:spMkLst>
            <pc:docMk/>
            <pc:sldMk cId="3578866335" sldId="771"/>
            <ac:spMk id="3" creationId="{C526F7D0-0B91-4BFB-A45C-F69D7990D957}"/>
          </ac:spMkLst>
        </pc:spChg>
        <pc:spChg chg="add">
          <ac:chgData name="Timo Balz" userId="25619a686de7b37b" providerId="LiveId" clId="{B8054CB3-247C-41BC-A9E6-34EBD8766CB8}" dt="2017-10-17T01:19:33.277" v="524"/>
          <ac:spMkLst>
            <pc:docMk/>
            <pc:sldMk cId="3578866335" sldId="771"/>
            <ac:spMk id="4" creationId="{E73AA852-C210-47DC-B39B-493CCD5D170A}"/>
          </ac:spMkLst>
        </pc:spChg>
        <pc:picChg chg="add">
          <ac:chgData name="Timo Balz" userId="25619a686de7b37b" providerId="LiveId" clId="{B8054CB3-247C-41BC-A9E6-34EBD8766CB8}" dt="2017-10-17T01:23:21.830" v="645"/>
          <ac:picMkLst>
            <pc:docMk/>
            <pc:sldMk cId="3578866335" sldId="771"/>
            <ac:picMk id="5" creationId="{02CE36CE-330A-407A-B7A4-E71586F3EB78}"/>
          </ac:picMkLst>
        </pc:picChg>
        <pc:picChg chg="add">
          <ac:chgData name="Timo Balz" userId="25619a686de7b37b" providerId="LiveId" clId="{B8054CB3-247C-41BC-A9E6-34EBD8766CB8}" dt="2017-10-17T01:23:21.830" v="645"/>
          <ac:picMkLst>
            <pc:docMk/>
            <pc:sldMk cId="3578866335" sldId="771"/>
            <ac:picMk id="6" creationId="{092D9A87-B82C-4B7E-81A6-C4CA9DBF3952}"/>
          </ac:picMkLst>
        </pc:picChg>
        <pc:picChg chg="add">
          <ac:chgData name="Timo Balz" userId="25619a686de7b37b" providerId="LiveId" clId="{B8054CB3-247C-41BC-A9E6-34EBD8766CB8}" dt="2017-10-17T01:23:21.830" v="645"/>
          <ac:picMkLst>
            <pc:docMk/>
            <pc:sldMk cId="3578866335" sldId="771"/>
            <ac:picMk id="7" creationId="{6F64A192-ABD0-402F-9513-3F743EF45516}"/>
          </ac:picMkLst>
        </pc:picChg>
      </pc:sldChg>
      <pc:sldChg chg="addSp modSp add">
        <pc:chgData name="Timo Balz" userId="25619a686de7b37b" providerId="LiveId" clId="{B8054CB3-247C-41BC-A9E6-34EBD8766CB8}" dt="2017-10-17T01:23:23.110" v="646"/>
        <pc:sldMkLst>
          <pc:docMk/>
          <pc:sldMk cId="664718289" sldId="772"/>
        </pc:sldMkLst>
        <pc:spChg chg="add mod">
          <ac:chgData name="Timo Balz" userId="25619a686de7b37b" providerId="LiveId" clId="{B8054CB3-247C-41BC-A9E6-34EBD8766CB8}" dt="2017-10-17T01:19:44.877" v="533" actId="20577"/>
          <ac:spMkLst>
            <pc:docMk/>
            <pc:sldMk cId="664718289" sldId="772"/>
            <ac:spMk id="2" creationId="{4F84310F-975E-4E3C-ADDF-4B4C2C1191A5}"/>
          </ac:spMkLst>
        </pc:spChg>
        <pc:spChg chg="add">
          <ac:chgData name="Timo Balz" userId="25619a686de7b37b" providerId="LiveId" clId="{B8054CB3-247C-41BC-A9E6-34EBD8766CB8}" dt="2017-10-17T01:19:53.826" v="534"/>
          <ac:spMkLst>
            <pc:docMk/>
            <pc:sldMk cId="664718289" sldId="772"/>
            <ac:spMk id="3" creationId="{A9C5911C-AE70-44AE-8A39-5CBD1887ED19}"/>
          </ac:spMkLst>
        </pc:spChg>
        <pc:spChg chg="add">
          <ac:chgData name="Timo Balz" userId="25619a686de7b37b" providerId="LiveId" clId="{B8054CB3-247C-41BC-A9E6-34EBD8766CB8}" dt="2017-10-17T01:19:53.826" v="534"/>
          <ac:spMkLst>
            <pc:docMk/>
            <pc:sldMk cId="664718289" sldId="772"/>
            <ac:spMk id="6" creationId="{08A13CDE-BF8A-4459-9846-35FFFB0D3A41}"/>
          </ac:spMkLst>
        </pc:spChg>
        <pc:spChg chg="add">
          <ac:chgData name="Timo Balz" userId="25619a686de7b37b" providerId="LiveId" clId="{B8054CB3-247C-41BC-A9E6-34EBD8766CB8}" dt="2017-10-17T01:19:53.826" v="534"/>
          <ac:spMkLst>
            <pc:docMk/>
            <pc:sldMk cId="664718289" sldId="772"/>
            <ac:spMk id="7" creationId="{C6159678-8C34-4070-9FE1-BE36F5A88CC4}"/>
          </ac:spMkLst>
        </pc:spChg>
        <pc:graphicFrameChg chg="add">
          <ac:chgData name="Timo Balz" userId="25619a686de7b37b" providerId="LiveId" clId="{B8054CB3-247C-41BC-A9E6-34EBD8766CB8}" dt="2017-10-17T01:19:53.826" v="534"/>
          <ac:graphicFrameMkLst>
            <pc:docMk/>
            <pc:sldMk cId="664718289" sldId="772"/>
            <ac:graphicFrameMk id="4" creationId="{B1D70F42-FD3C-4A99-87E5-B24B89E52326}"/>
          </ac:graphicFrameMkLst>
        </pc:graphicFrameChg>
        <pc:graphicFrameChg chg="add">
          <ac:chgData name="Timo Balz" userId="25619a686de7b37b" providerId="LiveId" clId="{B8054CB3-247C-41BC-A9E6-34EBD8766CB8}" dt="2017-10-17T01:19:53.826" v="534"/>
          <ac:graphicFrameMkLst>
            <pc:docMk/>
            <pc:sldMk cId="664718289" sldId="772"/>
            <ac:graphicFrameMk id="5" creationId="{22EBB5AB-0834-4AEB-9DFE-4CC5A3CBBBC4}"/>
          </ac:graphicFrameMkLst>
        </pc:graphicFrameChg>
        <pc:picChg chg="add">
          <ac:chgData name="Timo Balz" userId="25619a686de7b37b" providerId="LiveId" clId="{B8054CB3-247C-41BC-A9E6-34EBD8766CB8}" dt="2017-10-17T01:23:23.110" v="646"/>
          <ac:picMkLst>
            <pc:docMk/>
            <pc:sldMk cId="664718289" sldId="772"/>
            <ac:picMk id="8" creationId="{3BBE40E8-491A-460F-912E-9837D4679D26}"/>
          </ac:picMkLst>
        </pc:picChg>
        <pc:picChg chg="add">
          <ac:chgData name="Timo Balz" userId="25619a686de7b37b" providerId="LiveId" clId="{B8054CB3-247C-41BC-A9E6-34EBD8766CB8}" dt="2017-10-17T01:23:23.110" v="646"/>
          <ac:picMkLst>
            <pc:docMk/>
            <pc:sldMk cId="664718289" sldId="772"/>
            <ac:picMk id="9" creationId="{23662589-B472-4A57-BFA2-19D75A070AF6}"/>
          </ac:picMkLst>
        </pc:picChg>
        <pc:picChg chg="add">
          <ac:chgData name="Timo Balz" userId="25619a686de7b37b" providerId="LiveId" clId="{B8054CB3-247C-41BC-A9E6-34EBD8766CB8}" dt="2017-10-17T01:23:23.110" v="646"/>
          <ac:picMkLst>
            <pc:docMk/>
            <pc:sldMk cId="664718289" sldId="772"/>
            <ac:picMk id="10" creationId="{92E239A5-151E-4D26-99D3-66B3F53E9209}"/>
          </ac:picMkLst>
        </pc:picChg>
      </pc:sldChg>
      <pc:sldChg chg="addSp modSp add">
        <pc:chgData name="Timo Balz" userId="25619a686de7b37b" providerId="LiveId" clId="{B8054CB3-247C-41BC-A9E6-34EBD8766CB8}" dt="2017-10-17T01:23:24.438" v="647"/>
        <pc:sldMkLst>
          <pc:docMk/>
          <pc:sldMk cId="3197187889" sldId="773"/>
        </pc:sldMkLst>
        <pc:spChg chg="add mod">
          <ac:chgData name="Timo Balz" userId="25619a686de7b37b" providerId="LiveId" clId="{B8054CB3-247C-41BC-A9E6-34EBD8766CB8}" dt="2017-10-17T01:20:14.910" v="566" actId="20577"/>
          <ac:spMkLst>
            <pc:docMk/>
            <pc:sldMk cId="3197187889" sldId="773"/>
            <ac:spMk id="2" creationId="{4ADE60B8-5B47-40F8-8396-B794259CADF6}"/>
          </ac:spMkLst>
        </pc:spChg>
        <pc:spChg chg="add">
          <ac:chgData name="Timo Balz" userId="25619a686de7b37b" providerId="LiveId" clId="{B8054CB3-247C-41BC-A9E6-34EBD8766CB8}" dt="2017-10-17T01:20:23.875" v="567"/>
          <ac:spMkLst>
            <pc:docMk/>
            <pc:sldMk cId="3197187889" sldId="773"/>
            <ac:spMk id="6" creationId="{5021F9D6-EDE7-44CE-B627-49295307C5C7}"/>
          </ac:spMkLst>
        </pc:spChg>
        <pc:spChg chg="add">
          <ac:chgData name="Timo Balz" userId="25619a686de7b37b" providerId="LiveId" clId="{B8054CB3-247C-41BC-A9E6-34EBD8766CB8}" dt="2017-10-17T01:20:23.875" v="567"/>
          <ac:spMkLst>
            <pc:docMk/>
            <pc:sldMk cId="3197187889" sldId="773"/>
            <ac:spMk id="7" creationId="{E3BF40EF-59C3-49C4-9B19-3A4744479F0A}"/>
          </ac:spMkLst>
        </pc:spChg>
        <pc:grpChg chg="add">
          <ac:chgData name="Timo Balz" userId="25619a686de7b37b" providerId="LiveId" clId="{B8054CB3-247C-41BC-A9E6-34EBD8766CB8}" dt="2017-10-17T01:20:23.875" v="567"/>
          <ac:grpSpMkLst>
            <pc:docMk/>
            <pc:sldMk cId="3197187889" sldId="773"/>
            <ac:grpSpMk id="3" creationId="{51F24AD0-14BC-4AFF-A8C8-E6AF9B751656}"/>
          </ac:grpSpMkLst>
        </pc:grpChg>
        <pc:picChg chg="add">
          <ac:chgData name="Timo Balz" userId="25619a686de7b37b" providerId="LiveId" clId="{B8054CB3-247C-41BC-A9E6-34EBD8766CB8}" dt="2017-10-17T01:23:24.438" v="647"/>
          <ac:picMkLst>
            <pc:docMk/>
            <pc:sldMk cId="3197187889" sldId="773"/>
            <ac:picMk id="8" creationId="{97141DAA-66E4-4E24-ADB0-E6E1E7DCDF61}"/>
          </ac:picMkLst>
        </pc:picChg>
        <pc:picChg chg="add">
          <ac:chgData name="Timo Balz" userId="25619a686de7b37b" providerId="LiveId" clId="{B8054CB3-247C-41BC-A9E6-34EBD8766CB8}" dt="2017-10-17T01:23:24.438" v="647"/>
          <ac:picMkLst>
            <pc:docMk/>
            <pc:sldMk cId="3197187889" sldId="773"/>
            <ac:picMk id="9" creationId="{3FE65EB8-2F25-4C4A-9AE2-0CD3B5AE748D}"/>
          </ac:picMkLst>
        </pc:picChg>
        <pc:picChg chg="add">
          <ac:chgData name="Timo Balz" userId="25619a686de7b37b" providerId="LiveId" clId="{B8054CB3-247C-41BC-A9E6-34EBD8766CB8}" dt="2017-10-17T01:23:24.438" v="647"/>
          <ac:picMkLst>
            <pc:docMk/>
            <pc:sldMk cId="3197187889" sldId="773"/>
            <ac:picMk id="10" creationId="{4532D3F0-49FF-4F76-98A5-C72B42A01CD3}"/>
          </ac:picMkLst>
        </pc:picChg>
      </pc:sldChg>
      <pc:sldChg chg="addSp modSp add">
        <pc:chgData name="Timo Balz" userId="25619a686de7b37b" providerId="LiveId" clId="{B8054CB3-247C-41BC-A9E6-34EBD8766CB8}" dt="2017-10-17T01:23:32.229" v="649" actId="1076"/>
        <pc:sldMkLst>
          <pc:docMk/>
          <pc:sldMk cId="1353467642" sldId="774"/>
        </pc:sldMkLst>
        <pc:spChg chg="add mod">
          <ac:chgData name="Timo Balz" userId="25619a686de7b37b" providerId="LiveId" clId="{B8054CB3-247C-41BC-A9E6-34EBD8766CB8}" dt="2017-10-17T01:20:36.148" v="577" actId="20577"/>
          <ac:spMkLst>
            <pc:docMk/>
            <pc:sldMk cId="1353467642" sldId="774"/>
            <ac:spMk id="2" creationId="{82563E05-01E9-4B3B-8940-50A6830F53BD}"/>
          </ac:spMkLst>
        </pc:spChg>
        <pc:spChg chg="add mod">
          <ac:chgData name="Timo Balz" userId="25619a686de7b37b" providerId="LiveId" clId="{B8054CB3-247C-41BC-A9E6-34EBD8766CB8}" dt="2017-10-17T01:23:32.229" v="649" actId="1076"/>
          <ac:spMkLst>
            <pc:docMk/>
            <pc:sldMk cId="1353467642" sldId="774"/>
            <ac:spMk id="3" creationId="{6D852C46-F6C1-4ECF-8FED-EAD478D32213}"/>
          </ac:spMkLst>
        </pc:spChg>
        <pc:spChg chg="add">
          <ac:chgData name="Timo Balz" userId="25619a686de7b37b" providerId="LiveId" clId="{B8054CB3-247C-41BC-A9E6-34EBD8766CB8}" dt="2017-10-17T01:20:44.353" v="578"/>
          <ac:spMkLst>
            <pc:docMk/>
            <pc:sldMk cId="1353467642" sldId="774"/>
            <ac:spMk id="113" creationId="{7B9D2B4D-BECB-4A23-A40E-24CA679CE2A1}"/>
          </ac:spMkLst>
        </pc:spChg>
        <pc:grpChg chg="add">
          <ac:chgData name="Timo Balz" userId="25619a686de7b37b" providerId="LiveId" clId="{B8054CB3-247C-41BC-A9E6-34EBD8766CB8}" dt="2017-10-17T01:20:44.353" v="578"/>
          <ac:grpSpMkLst>
            <pc:docMk/>
            <pc:sldMk cId="1353467642" sldId="774"/>
            <ac:grpSpMk id="4" creationId="{6E1E08DD-8A6D-4382-B659-0A870EA49151}"/>
          </ac:grpSpMkLst>
        </pc:grpChg>
        <pc:graphicFrameChg chg="add">
          <ac:chgData name="Timo Balz" userId="25619a686de7b37b" providerId="LiveId" clId="{B8054CB3-247C-41BC-A9E6-34EBD8766CB8}" dt="2017-10-17T01:20:44.353" v="578"/>
          <ac:graphicFrameMkLst>
            <pc:docMk/>
            <pc:sldMk cId="1353467642" sldId="774"/>
            <ac:graphicFrameMk id="114" creationId="{4308A6D3-E80B-41D5-86EE-3CDB29D28E3B}"/>
          </ac:graphicFrameMkLst>
        </pc:graphicFrameChg>
        <pc:picChg chg="add">
          <ac:chgData name="Timo Balz" userId="25619a686de7b37b" providerId="LiveId" clId="{B8054CB3-247C-41BC-A9E6-34EBD8766CB8}" dt="2017-10-17T01:23:26.773" v="648"/>
          <ac:picMkLst>
            <pc:docMk/>
            <pc:sldMk cId="1353467642" sldId="774"/>
            <ac:picMk id="115" creationId="{1579B21A-91DE-4822-BD27-513A51605220}"/>
          </ac:picMkLst>
        </pc:picChg>
        <pc:picChg chg="add">
          <ac:chgData name="Timo Balz" userId="25619a686de7b37b" providerId="LiveId" clId="{B8054CB3-247C-41BC-A9E6-34EBD8766CB8}" dt="2017-10-17T01:23:26.773" v="648"/>
          <ac:picMkLst>
            <pc:docMk/>
            <pc:sldMk cId="1353467642" sldId="774"/>
            <ac:picMk id="116" creationId="{4FE0DCA5-0F16-42B3-B95C-AA5AA92CFE13}"/>
          </ac:picMkLst>
        </pc:picChg>
        <pc:picChg chg="add">
          <ac:chgData name="Timo Balz" userId="25619a686de7b37b" providerId="LiveId" clId="{B8054CB3-247C-41BC-A9E6-34EBD8766CB8}" dt="2017-10-17T01:23:26.773" v="648"/>
          <ac:picMkLst>
            <pc:docMk/>
            <pc:sldMk cId="1353467642" sldId="774"/>
            <ac:picMk id="117" creationId="{AA29D940-D0F5-4581-A7E2-B0C4AAF50749}"/>
          </ac:picMkLst>
        </pc:picChg>
      </pc:sldChg>
      <pc:sldChg chg="addSp delSp modSp add">
        <pc:chgData name="Timo Balz" userId="25619a686de7b37b" providerId="LiveId" clId="{B8054CB3-247C-41BC-A9E6-34EBD8766CB8}" dt="2017-10-17T01:23:41.729" v="650"/>
        <pc:sldMkLst>
          <pc:docMk/>
          <pc:sldMk cId="4127783750" sldId="775"/>
        </pc:sldMkLst>
        <pc:spChg chg="add mod">
          <ac:chgData name="Timo Balz" userId="25619a686de7b37b" providerId="LiveId" clId="{B8054CB3-247C-41BC-A9E6-34EBD8766CB8}" dt="2017-10-17T01:21:03.150" v="596" actId="20577"/>
          <ac:spMkLst>
            <pc:docMk/>
            <pc:sldMk cId="4127783750" sldId="775"/>
            <ac:spMk id="2" creationId="{62A9164B-8A4F-4F2A-B001-070AA6011B00}"/>
          </ac:spMkLst>
        </pc:spChg>
        <pc:spChg chg="add del">
          <ac:chgData name="Timo Balz" userId="25619a686de7b37b" providerId="LiveId" clId="{B8054CB3-247C-41BC-A9E6-34EBD8766CB8}" dt="2017-10-17T01:21:10.268" v="598" actId="478"/>
          <ac:spMkLst>
            <pc:docMk/>
            <pc:sldMk cId="4127783750" sldId="775"/>
            <ac:spMk id="3" creationId="{35C28A45-A3F4-4017-ABD3-56824011C51E}"/>
          </ac:spMkLst>
        </pc:spChg>
        <pc:spChg chg="add">
          <ac:chgData name="Timo Balz" userId="25619a686de7b37b" providerId="LiveId" clId="{B8054CB3-247C-41BC-A9E6-34EBD8766CB8}" dt="2017-10-17T01:21:14.911" v="599"/>
          <ac:spMkLst>
            <pc:docMk/>
            <pc:sldMk cId="4127783750" sldId="775"/>
            <ac:spMk id="4" creationId="{2F5D6195-4CBB-428E-AEE7-359A11A84CF0}"/>
          </ac:spMkLst>
        </pc:spChg>
        <pc:picChg chg="add">
          <ac:chgData name="Timo Balz" userId="25619a686de7b37b" providerId="LiveId" clId="{B8054CB3-247C-41BC-A9E6-34EBD8766CB8}" dt="2017-10-17T01:23:41.729" v="650"/>
          <ac:picMkLst>
            <pc:docMk/>
            <pc:sldMk cId="4127783750" sldId="775"/>
            <ac:picMk id="5" creationId="{789F4F50-BC80-403F-BABD-4F43A2554E73}"/>
          </ac:picMkLst>
        </pc:picChg>
        <pc:picChg chg="add">
          <ac:chgData name="Timo Balz" userId="25619a686de7b37b" providerId="LiveId" clId="{B8054CB3-247C-41BC-A9E6-34EBD8766CB8}" dt="2017-10-17T01:23:41.729" v="650"/>
          <ac:picMkLst>
            <pc:docMk/>
            <pc:sldMk cId="4127783750" sldId="775"/>
            <ac:picMk id="6" creationId="{639F813D-0D27-4BCB-9E5A-273640355A18}"/>
          </ac:picMkLst>
        </pc:picChg>
        <pc:picChg chg="add">
          <ac:chgData name="Timo Balz" userId="25619a686de7b37b" providerId="LiveId" clId="{B8054CB3-247C-41BC-A9E6-34EBD8766CB8}" dt="2017-10-17T01:23:41.729" v="650"/>
          <ac:picMkLst>
            <pc:docMk/>
            <pc:sldMk cId="4127783750" sldId="775"/>
            <ac:picMk id="7" creationId="{85EA37C4-4A9E-4DDE-B6FD-5C7171BDB4C1}"/>
          </ac:picMkLst>
        </pc:picChg>
      </pc:sldChg>
      <pc:sldChg chg="addSp modSp add">
        <pc:chgData name="Timo Balz" userId="25619a686de7b37b" providerId="LiveId" clId="{B8054CB3-247C-41BC-A9E6-34EBD8766CB8}" dt="2017-10-17T01:24:26.057" v="661" actId="404"/>
        <pc:sldMkLst>
          <pc:docMk/>
          <pc:sldMk cId="3748989707" sldId="776"/>
        </pc:sldMkLst>
        <pc:spChg chg="add mod">
          <ac:chgData name="Timo Balz" userId="25619a686de7b37b" providerId="LiveId" clId="{B8054CB3-247C-41BC-A9E6-34EBD8766CB8}" dt="2017-10-17T01:21:52.341" v="623" actId="20577"/>
          <ac:spMkLst>
            <pc:docMk/>
            <pc:sldMk cId="3748989707" sldId="776"/>
            <ac:spMk id="2" creationId="{19DB23D2-62F8-4762-8EB7-311414AF02BE}"/>
          </ac:spMkLst>
        </pc:spChg>
        <pc:spChg chg="add mod">
          <ac:chgData name="Timo Balz" userId="25619a686de7b37b" providerId="LiveId" clId="{B8054CB3-247C-41BC-A9E6-34EBD8766CB8}" dt="2017-10-17T01:24:21.145" v="660" actId="404"/>
          <ac:spMkLst>
            <pc:docMk/>
            <pc:sldMk cId="3748989707" sldId="776"/>
            <ac:spMk id="3" creationId="{6481C62D-F627-4B7C-81F7-573CE09FBAF9}"/>
          </ac:spMkLst>
        </pc:spChg>
        <pc:spChg chg="add mod">
          <ac:chgData name="Timo Balz" userId="25619a686de7b37b" providerId="LiveId" clId="{B8054CB3-247C-41BC-A9E6-34EBD8766CB8}" dt="2017-10-17T01:24:26.057" v="661" actId="404"/>
          <ac:spMkLst>
            <pc:docMk/>
            <pc:sldMk cId="3748989707" sldId="776"/>
            <ac:spMk id="4" creationId="{77E308EF-093E-4DC8-9B9B-A63A8C3BD6D7}"/>
          </ac:spMkLst>
        </pc:spChg>
        <pc:spChg chg="mod">
          <ac:chgData name="Timo Balz" userId="25619a686de7b37b" providerId="LiveId" clId="{B8054CB3-247C-41BC-A9E6-34EBD8766CB8}" dt="2017-10-17T01:24:07.166" v="656" actId="1076"/>
          <ac:spMkLst>
            <pc:docMk/>
            <pc:sldMk cId="3748989707" sldId="776"/>
            <ac:spMk id="6" creationId="{02F76612-87A4-41D9-B1CF-6FFDC822FE43}"/>
          </ac:spMkLst>
        </pc:spChg>
        <pc:spChg chg="add mod">
          <ac:chgData name="Timo Balz" userId="25619a686de7b37b" providerId="LiveId" clId="{B8054CB3-247C-41BC-A9E6-34EBD8766CB8}" dt="2017-10-17T01:24:15.559" v="659" actId="404"/>
          <ac:spMkLst>
            <pc:docMk/>
            <pc:sldMk cId="3748989707" sldId="776"/>
            <ac:spMk id="203" creationId="{1F25193E-BE60-4A16-BE34-84B93D3CA509}"/>
          </ac:spMkLst>
        </pc:spChg>
        <pc:grpChg chg="add mod">
          <ac:chgData name="Timo Balz" userId="25619a686de7b37b" providerId="LiveId" clId="{B8054CB3-247C-41BC-A9E6-34EBD8766CB8}" dt="2017-10-17T01:23:49.310" v="653" actId="14100"/>
          <ac:grpSpMkLst>
            <pc:docMk/>
            <pc:sldMk cId="3748989707" sldId="776"/>
            <ac:grpSpMk id="5" creationId="{E8807770-AE6A-46A6-93E0-3C2BE520987F}"/>
          </ac:grpSpMkLst>
        </pc:grpChg>
        <pc:picChg chg="add">
          <ac:chgData name="Timo Balz" userId="25619a686de7b37b" providerId="LiveId" clId="{B8054CB3-247C-41BC-A9E6-34EBD8766CB8}" dt="2017-10-17T01:24:09.064" v="657"/>
          <ac:picMkLst>
            <pc:docMk/>
            <pc:sldMk cId="3748989707" sldId="776"/>
            <ac:picMk id="204" creationId="{2DE15400-F890-47BB-B5AA-B6C1B9B2B6EC}"/>
          </ac:picMkLst>
        </pc:picChg>
        <pc:picChg chg="add">
          <ac:chgData name="Timo Balz" userId="25619a686de7b37b" providerId="LiveId" clId="{B8054CB3-247C-41BC-A9E6-34EBD8766CB8}" dt="2017-10-17T01:24:09.064" v="657"/>
          <ac:picMkLst>
            <pc:docMk/>
            <pc:sldMk cId="3748989707" sldId="776"/>
            <ac:picMk id="205" creationId="{658C186C-9560-46DA-8F67-14019BFF8808}"/>
          </ac:picMkLst>
        </pc:picChg>
        <pc:picChg chg="add">
          <ac:chgData name="Timo Balz" userId="25619a686de7b37b" providerId="LiveId" clId="{B8054CB3-247C-41BC-A9E6-34EBD8766CB8}" dt="2017-10-17T01:24:09.064" v="657"/>
          <ac:picMkLst>
            <pc:docMk/>
            <pc:sldMk cId="3748989707" sldId="776"/>
            <ac:picMk id="206" creationId="{A2ECC24B-306C-4313-9A56-9D1463B2E188}"/>
          </ac:picMkLst>
        </pc:picChg>
      </pc:sldChg>
      <pc:sldChg chg="addSp delSp add">
        <pc:chgData name="Timo Balz" userId="25619a686de7b37b" providerId="LiveId" clId="{B8054CB3-247C-41BC-A9E6-34EBD8766CB8}" dt="2017-10-17T01:22:28.294" v="628"/>
        <pc:sldMkLst>
          <pc:docMk/>
          <pc:sldMk cId="1183033176" sldId="777"/>
        </pc:sldMkLst>
        <pc:spChg chg="add del">
          <ac:chgData name="Timo Balz" userId="25619a686de7b37b" providerId="LiveId" clId="{B8054CB3-247C-41BC-A9E6-34EBD8766CB8}" dt="2017-10-17T01:22:21.877" v="627" actId="478"/>
          <ac:spMkLst>
            <pc:docMk/>
            <pc:sldMk cId="1183033176" sldId="777"/>
            <ac:spMk id="2" creationId="{95FAE61C-5B04-43F3-846F-28E8B8C1D8EB}"/>
          </ac:spMkLst>
        </pc:spChg>
        <pc:spChg chg="add">
          <ac:chgData name="Timo Balz" userId="25619a686de7b37b" providerId="LiveId" clId="{B8054CB3-247C-41BC-A9E6-34EBD8766CB8}" dt="2017-10-17T01:22:28.294" v="628"/>
          <ac:spMkLst>
            <pc:docMk/>
            <pc:sldMk cId="1183033176" sldId="777"/>
            <ac:spMk id="3" creationId="{BC77265F-E182-499B-9A10-38A72B55BC9F}"/>
          </ac:spMkLst>
        </pc:spChg>
      </pc:sldChg>
      <pc:sldChg chg="add del">
        <pc:chgData name="Timo Balz" userId="25619a686de7b37b" providerId="LiveId" clId="{B8054CB3-247C-41BC-A9E6-34EBD8766CB8}" dt="2017-10-17T01:22:35.885" v="631" actId="2696"/>
        <pc:sldMkLst>
          <pc:docMk/>
          <pc:sldMk cId="3851636290" sldId="778"/>
        </pc:sldMkLst>
      </pc:sldChg>
      <pc:sldChg chg="add del">
        <pc:chgData name="Timo Balz" userId="25619a686de7b37b" providerId="LiveId" clId="{B8054CB3-247C-41BC-A9E6-34EBD8766CB8}" dt="2017-10-17T01:22:35.865" v="629" actId="2696"/>
        <pc:sldMkLst>
          <pc:docMk/>
          <pc:sldMk cId="2701839135" sldId="779"/>
        </pc:sldMkLst>
      </pc:sldChg>
      <pc:sldChg chg="add del">
        <pc:chgData name="Timo Balz" userId="25619a686de7b37b" providerId="LiveId" clId="{B8054CB3-247C-41BC-A9E6-34EBD8766CB8}" dt="2017-10-17T01:22:35.879" v="630" actId="2696"/>
        <pc:sldMkLst>
          <pc:docMk/>
          <pc:sldMk cId="1679330210" sldId="780"/>
        </pc:sldMkLst>
      </pc:sldChg>
      <pc:sldChg chg="addSp delSp modSp add">
        <pc:chgData name="Timo Balz" userId="25619a686de7b37b" providerId="LiveId" clId="{B8054CB3-247C-41BC-A9E6-34EBD8766CB8}" dt="2017-10-17T01:23:43.415" v="651"/>
        <pc:sldMkLst>
          <pc:docMk/>
          <pc:sldMk cId="788123856" sldId="781"/>
        </pc:sldMkLst>
        <pc:spChg chg="del mod">
          <ac:chgData name="Timo Balz" userId="25619a686de7b37b" providerId="LiveId" clId="{B8054CB3-247C-41BC-A9E6-34EBD8766CB8}" dt="2017-10-17T01:21:28.934" v="602" actId="478"/>
          <ac:spMkLst>
            <pc:docMk/>
            <pc:sldMk cId="788123856" sldId="781"/>
            <ac:spMk id="4" creationId="{2F5D6195-4CBB-428E-AEE7-359A11A84CF0}"/>
          </ac:spMkLst>
        </pc:spChg>
        <pc:spChg chg="add">
          <ac:chgData name="Timo Balz" userId="25619a686de7b37b" providerId="LiveId" clId="{B8054CB3-247C-41BC-A9E6-34EBD8766CB8}" dt="2017-10-17T01:21:35.670" v="603"/>
          <ac:spMkLst>
            <pc:docMk/>
            <pc:sldMk cId="788123856" sldId="781"/>
            <ac:spMk id="5" creationId="{1D81F7CB-A90E-4FC9-991A-16A9081035B2}"/>
          </ac:spMkLst>
        </pc:spChg>
        <pc:picChg chg="add">
          <ac:chgData name="Timo Balz" userId="25619a686de7b37b" providerId="LiveId" clId="{B8054CB3-247C-41BC-A9E6-34EBD8766CB8}" dt="2017-10-17T01:23:43.415" v="651"/>
          <ac:picMkLst>
            <pc:docMk/>
            <pc:sldMk cId="788123856" sldId="781"/>
            <ac:picMk id="6" creationId="{34EE06A6-2F7C-40AF-8BF5-A8C7DD3DC7D0}"/>
          </ac:picMkLst>
        </pc:picChg>
        <pc:picChg chg="add">
          <ac:chgData name="Timo Balz" userId="25619a686de7b37b" providerId="LiveId" clId="{B8054CB3-247C-41BC-A9E6-34EBD8766CB8}" dt="2017-10-17T01:23:43.415" v="651"/>
          <ac:picMkLst>
            <pc:docMk/>
            <pc:sldMk cId="788123856" sldId="781"/>
            <ac:picMk id="7" creationId="{A1C63782-CD99-4E50-B4F4-CA42C0772982}"/>
          </ac:picMkLst>
        </pc:picChg>
        <pc:picChg chg="add">
          <ac:chgData name="Timo Balz" userId="25619a686de7b37b" providerId="LiveId" clId="{B8054CB3-247C-41BC-A9E6-34EBD8766CB8}" dt="2017-10-17T01:23:43.415" v="651"/>
          <ac:picMkLst>
            <pc:docMk/>
            <pc:sldMk cId="788123856" sldId="781"/>
            <ac:picMk id="8" creationId="{1A5F7002-5F27-4DE7-B7BA-38D6867BA18B}"/>
          </ac:picMkLst>
        </pc:picChg>
      </pc:sldChg>
      <pc:sldMasterChg chg="delSldLayout">
        <pc:chgData name="Timo Balz" userId="25619a686de7b37b" providerId="LiveId" clId="{B8054CB3-247C-41BC-A9E6-34EBD8766CB8}" dt="2017-10-17T01:06:09.392" v="148" actId="2696"/>
        <pc:sldMasterMkLst>
          <pc:docMk/>
          <pc:sldMasterMk cId="425476584" sldId="2147483660"/>
        </pc:sldMasterMkLst>
        <pc:sldLayoutChg chg="del">
          <pc:chgData name="Timo Balz" userId="25619a686de7b37b" providerId="LiveId" clId="{B8054CB3-247C-41BC-A9E6-34EBD8766CB8}" dt="2017-10-17T01:06:09.392" v="148" actId="2696"/>
          <pc:sldLayoutMkLst>
            <pc:docMk/>
            <pc:sldMasterMk cId="425476584" sldId="2147483660"/>
            <pc:sldLayoutMk cId="1423181036" sldId="2147483673"/>
          </pc:sldLayoutMkLst>
        </pc:sldLayoutChg>
      </pc:sldMasterChg>
    </pc:docChg>
  </pc:docChgLst>
  <pc:docChgLst>
    <pc:chgData name="Timo Balz" userId="25619a686de7b37b" providerId="LiveId" clId="{7C86D51D-9932-4D6E-A7B4-B6E7A0A3C8DA}"/>
    <pc:docChg chg="undo redo custSel addSld delSld modSld sldOrd">
      <pc:chgData name="Timo Balz" userId="25619a686de7b37b" providerId="LiveId" clId="{7C86D51D-9932-4D6E-A7B4-B6E7A0A3C8DA}" dt="2019-10-12T01:45:26.024" v="1129" actId="1076"/>
      <pc:docMkLst>
        <pc:docMk/>
      </pc:docMkLst>
      <pc:sldChg chg="modSp add">
        <pc:chgData name="Timo Balz" userId="25619a686de7b37b" providerId="LiveId" clId="{7C86D51D-9932-4D6E-A7B4-B6E7A0A3C8DA}" dt="2019-10-12T01:19:00.727" v="44" actId="1076"/>
        <pc:sldMkLst>
          <pc:docMk/>
          <pc:sldMk cId="2124833865" sldId="257"/>
        </pc:sldMkLst>
        <pc:spChg chg="mod">
          <ac:chgData name="Timo Balz" userId="25619a686de7b37b" providerId="LiveId" clId="{7C86D51D-9932-4D6E-A7B4-B6E7A0A3C8DA}" dt="2019-10-12T01:18:54.355" v="43" actId="1076"/>
          <ac:spMkLst>
            <pc:docMk/>
            <pc:sldMk cId="2124833865" sldId="257"/>
            <ac:spMk id="6" creationId="{BA857893-5B59-4D44-A574-89AF8D62F4AD}"/>
          </ac:spMkLst>
        </pc:spChg>
        <pc:picChg chg="mod">
          <ac:chgData name="Timo Balz" userId="25619a686de7b37b" providerId="LiveId" clId="{7C86D51D-9932-4D6E-A7B4-B6E7A0A3C8DA}" dt="2019-10-12T01:18:49.281" v="42" actId="14100"/>
          <ac:picMkLst>
            <pc:docMk/>
            <pc:sldMk cId="2124833865" sldId="257"/>
            <ac:picMk id="5" creationId="{28DA6100-6C4D-44F1-9BFC-7F24092DB744}"/>
          </ac:picMkLst>
        </pc:picChg>
        <pc:picChg chg="mod">
          <ac:chgData name="Timo Balz" userId="25619a686de7b37b" providerId="LiveId" clId="{7C86D51D-9932-4D6E-A7B4-B6E7A0A3C8DA}" dt="2019-10-12T01:19:00.727" v="44" actId="1076"/>
          <ac:picMkLst>
            <pc:docMk/>
            <pc:sldMk cId="2124833865" sldId="257"/>
            <ac:picMk id="7" creationId="{6AB1072E-C0C7-4016-983B-1397F36DF2B8}"/>
          </ac:picMkLst>
        </pc:picChg>
      </pc:sldChg>
      <pc:sldChg chg="modSp add">
        <pc:chgData name="Timo Balz" userId="25619a686de7b37b" providerId="LiveId" clId="{7C86D51D-9932-4D6E-A7B4-B6E7A0A3C8DA}" dt="2019-10-12T01:19:35.359" v="48" actId="1076"/>
        <pc:sldMkLst>
          <pc:docMk/>
          <pc:sldMk cId="1730294705" sldId="260"/>
        </pc:sldMkLst>
        <pc:spChg chg="mod">
          <ac:chgData name="Timo Balz" userId="25619a686de7b37b" providerId="LiveId" clId="{7C86D51D-9932-4D6E-A7B4-B6E7A0A3C8DA}" dt="2019-10-12T01:19:31.486" v="47" actId="1076"/>
          <ac:spMkLst>
            <pc:docMk/>
            <pc:sldMk cId="1730294705" sldId="260"/>
            <ac:spMk id="5" creationId="{DB5BA7D3-E91C-4595-8268-91066FCD6705}"/>
          </ac:spMkLst>
        </pc:spChg>
        <pc:picChg chg="mod">
          <ac:chgData name="Timo Balz" userId="25619a686de7b37b" providerId="LiveId" clId="{7C86D51D-9932-4D6E-A7B4-B6E7A0A3C8DA}" dt="2019-10-12T01:19:28.695" v="46" actId="14100"/>
          <ac:picMkLst>
            <pc:docMk/>
            <pc:sldMk cId="1730294705" sldId="260"/>
            <ac:picMk id="3" creationId="{76AE69C6-1C1C-44B8-9907-03FD1B6E85AB}"/>
          </ac:picMkLst>
        </pc:picChg>
        <pc:picChg chg="mod">
          <ac:chgData name="Timo Balz" userId="25619a686de7b37b" providerId="LiveId" clId="{7C86D51D-9932-4D6E-A7B4-B6E7A0A3C8DA}" dt="2019-10-12T01:19:35.359" v="48" actId="1076"/>
          <ac:picMkLst>
            <pc:docMk/>
            <pc:sldMk cId="1730294705" sldId="260"/>
            <ac:picMk id="6" creationId="{DD28E7B4-02EF-4E78-A808-E7DF6E7FC199}"/>
          </ac:picMkLst>
        </pc:picChg>
      </pc:sldChg>
      <pc:sldChg chg="modSp add">
        <pc:chgData name="Timo Balz" userId="25619a686de7b37b" providerId="LiveId" clId="{7C86D51D-9932-4D6E-A7B4-B6E7A0A3C8DA}" dt="2019-10-12T01:21:12.680" v="92" actId="1035"/>
        <pc:sldMkLst>
          <pc:docMk/>
          <pc:sldMk cId="1414914766" sldId="261"/>
        </pc:sldMkLst>
        <pc:spChg chg="mod">
          <ac:chgData name="Timo Balz" userId="25619a686de7b37b" providerId="LiveId" clId="{7C86D51D-9932-4D6E-A7B4-B6E7A0A3C8DA}" dt="2019-10-12T01:20:41.735" v="73" actId="1076"/>
          <ac:spMkLst>
            <pc:docMk/>
            <pc:sldMk cId="1414914766" sldId="261"/>
            <ac:spMk id="5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53.043" v="75" actId="33524"/>
          <ac:spMkLst>
            <pc:docMk/>
            <pc:sldMk cId="1414914766" sldId="261"/>
            <ac:spMk id="52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37.480" v="72" actId="1076"/>
          <ac:spMkLst>
            <pc:docMk/>
            <pc:sldMk cId="1414914766" sldId="261"/>
            <ac:spMk id="53" creationId="{00000000-0000-0000-0000-000000000000}"/>
          </ac:spMkLst>
        </pc:spChg>
        <pc:grpChg chg="mod">
          <ac:chgData name="Timo Balz" userId="25619a686de7b37b" providerId="LiveId" clId="{7C86D51D-9932-4D6E-A7B4-B6E7A0A3C8DA}" dt="2019-10-12T01:21:12.680" v="92" actId="1035"/>
          <ac:grpSpMkLst>
            <pc:docMk/>
            <pc:sldMk cId="1414914766" sldId="261"/>
            <ac:grpSpMk id="7" creationId="{00000000-0000-0000-0000-000000000000}"/>
          </ac:grpSpMkLst>
        </pc:grpChg>
        <pc:picChg chg="mod">
          <ac:chgData name="Timo Balz" userId="25619a686de7b37b" providerId="LiveId" clId="{7C86D51D-9932-4D6E-A7B4-B6E7A0A3C8DA}" dt="2019-10-12T01:20:37.480" v="72" actId="1076"/>
          <ac:picMkLst>
            <pc:docMk/>
            <pc:sldMk cId="1414914766" sldId="261"/>
            <ac:picMk id="51" creationId="{3809E8E8-980B-4301-977D-9A6E0F66AC19}"/>
          </ac:picMkLst>
        </pc:picChg>
      </pc:sldChg>
      <pc:sldChg chg="modSp add">
        <pc:chgData name="Timo Balz" userId="25619a686de7b37b" providerId="LiveId" clId="{7C86D51D-9932-4D6E-A7B4-B6E7A0A3C8DA}" dt="2019-10-12T01:22:00.999" v="104" actId="14100"/>
        <pc:sldMkLst>
          <pc:docMk/>
          <pc:sldMk cId="585042869" sldId="262"/>
        </pc:sldMkLst>
        <pc:spChg chg="mod">
          <ac:chgData name="Timo Balz" userId="25619a686de7b37b" providerId="LiveId" clId="{7C86D51D-9932-4D6E-A7B4-B6E7A0A3C8DA}" dt="2019-10-12T01:22:00.999" v="104" actId="14100"/>
          <ac:spMkLst>
            <pc:docMk/>
            <pc:sldMk cId="585042869" sldId="262"/>
            <ac:spMk id="143" creationId="{00000000-0000-0000-0000-000000000000}"/>
          </ac:spMkLst>
        </pc:spChg>
        <pc:spChg chg="mod">
          <ac:chgData name="Timo Balz" userId="25619a686de7b37b" providerId="LiveId" clId="{7C86D51D-9932-4D6E-A7B4-B6E7A0A3C8DA}" dt="2019-10-12T01:21:52.263" v="98" actId="1076"/>
          <ac:spMkLst>
            <pc:docMk/>
            <pc:sldMk cId="585042869" sldId="262"/>
            <ac:spMk id="144" creationId="{00000000-0000-0000-0000-000000000000}"/>
          </ac:spMkLst>
        </pc:spChg>
        <pc:spChg chg="mod">
          <ac:chgData name="Timo Balz" userId="25619a686de7b37b" providerId="LiveId" clId="{7C86D51D-9932-4D6E-A7B4-B6E7A0A3C8DA}" dt="2019-10-12T01:21:52.263" v="98" actId="1076"/>
          <ac:spMkLst>
            <pc:docMk/>
            <pc:sldMk cId="585042869" sldId="262"/>
            <ac:spMk id="145" creationId="{00000000-0000-0000-0000-000000000000}"/>
          </ac:spMkLst>
        </pc:spChg>
        <pc:spChg chg="mod">
          <ac:chgData name="Timo Balz" userId="25619a686de7b37b" providerId="LiveId" clId="{7C86D51D-9932-4D6E-A7B4-B6E7A0A3C8DA}" dt="2019-10-12T01:21:28.464" v="94" actId="1076"/>
          <ac:spMkLst>
            <pc:docMk/>
            <pc:sldMk cId="585042869" sldId="262"/>
            <ac:spMk id="147" creationId="{00000000-0000-0000-0000-000000000000}"/>
          </ac:spMkLst>
        </pc:spChg>
        <pc:grpChg chg="mod">
          <ac:chgData name="Timo Balz" userId="25619a686de7b37b" providerId="LiveId" clId="{7C86D51D-9932-4D6E-A7B4-B6E7A0A3C8DA}" dt="2019-10-12T01:21:44.402" v="97" actId="14100"/>
          <ac:grpSpMkLst>
            <pc:docMk/>
            <pc:sldMk cId="585042869" sldId="262"/>
            <ac:grpSpMk id="3" creationId="{00000000-0000-0000-0000-000000000000}"/>
          </ac:grpSpMkLst>
        </pc:grpChg>
        <pc:picChg chg="mod">
          <ac:chgData name="Timo Balz" userId="25619a686de7b37b" providerId="LiveId" clId="{7C86D51D-9932-4D6E-A7B4-B6E7A0A3C8DA}" dt="2019-10-12T01:21:24.479" v="93" actId="1076"/>
          <ac:picMkLst>
            <pc:docMk/>
            <pc:sldMk cId="585042869" sldId="262"/>
            <ac:picMk id="148" creationId="{F5E04248-B818-4FAB-9600-074B334AFE8C}"/>
          </ac:picMkLst>
        </pc:picChg>
      </pc:sldChg>
      <pc:sldChg chg="addSp delSp modSp add">
        <pc:chgData name="Timo Balz" userId="25619a686de7b37b" providerId="LiveId" clId="{7C86D51D-9932-4D6E-A7B4-B6E7A0A3C8DA}" dt="2019-10-12T01:22:48.156" v="131" actId="403"/>
        <pc:sldMkLst>
          <pc:docMk/>
          <pc:sldMk cId="253787086" sldId="263"/>
        </pc:sldMkLst>
        <pc:spChg chg="mod">
          <ac:chgData name="Timo Balz" userId="25619a686de7b37b" providerId="LiveId" clId="{7C86D51D-9932-4D6E-A7B4-B6E7A0A3C8DA}" dt="2019-10-12T01:22:48.156" v="131" actId="403"/>
          <ac:spMkLst>
            <pc:docMk/>
            <pc:sldMk cId="253787086" sldId="263"/>
            <ac:spMk id="143" creationId="{00000000-0000-0000-0000-000000000000}"/>
          </ac:spMkLst>
        </pc:spChg>
        <pc:spChg chg="mod">
          <ac:chgData name="Timo Balz" userId="25619a686de7b37b" providerId="LiveId" clId="{7C86D51D-9932-4D6E-A7B4-B6E7A0A3C8DA}" dt="2019-10-12T01:22:41.464" v="129" actId="1076"/>
          <ac:spMkLst>
            <pc:docMk/>
            <pc:sldMk cId="253787086" sldId="263"/>
            <ac:spMk id="144" creationId="{00000000-0000-0000-0000-000000000000}"/>
          </ac:spMkLst>
        </pc:spChg>
        <pc:spChg chg="mod">
          <ac:chgData name="Timo Balz" userId="25619a686de7b37b" providerId="LiveId" clId="{7C86D51D-9932-4D6E-A7B4-B6E7A0A3C8DA}" dt="2019-10-12T01:22:41.464" v="129" actId="1076"/>
          <ac:spMkLst>
            <pc:docMk/>
            <pc:sldMk cId="253787086" sldId="263"/>
            <ac:spMk id="145" creationId="{00000000-0000-0000-0000-000000000000}"/>
          </ac:spMkLst>
        </pc:spChg>
        <pc:spChg chg="del mod">
          <ac:chgData name="Timo Balz" userId="25619a686de7b37b" providerId="LiveId" clId="{7C86D51D-9932-4D6E-A7B4-B6E7A0A3C8DA}" dt="2019-10-12T01:22:25.271" v="125" actId="478"/>
          <ac:spMkLst>
            <pc:docMk/>
            <pc:sldMk cId="253787086" sldId="263"/>
            <ac:spMk id="146" creationId="{00000000-0000-0000-0000-000000000000}"/>
          </ac:spMkLst>
        </pc:spChg>
        <pc:spChg chg="mod">
          <ac:chgData name="Timo Balz" userId="25619a686de7b37b" providerId="LiveId" clId="{7C86D51D-9932-4D6E-A7B4-B6E7A0A3C8DA}" dt="2019-10-12T01:22:36.216" v="128" actId="1076"/>
          <ac:spMkLst>
            <pc:docMk/>
            <pc:sldMk cId="253787086" sldId="263"/>
            <ac:spMk id="147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2:19.800" v="123" actId="6549"/>
          <ac:spMkLst>
            <pc:docMk/>
            <pc:sldMk cId="253787086" sldId="263"/>
            <ac:spMk id="149" creationId="{898BD84B-5D5E-4552-96EA-3B987D3D95F0}"/>
          </ac:spMkLst>
        </pc:spChg>
        <pc:grpChg chg="mod">
          <ac:chgData name="Timo Balz" userId="25619a686de7b37b" providerId="LiveId" clId="{7C86D51D-9932-4D6E-A7B4-B6E7A0A3C8DA}" dt="2019-10-12T01:22:31.561" v="127" actId="14100"/>
          <ac:grpSpMkLst>
            <pc:docMk/>
            <pc:sldMk cId="253787086" sldId="263"/>
            <ac:grpSpMk id="3" creationId="{00000000-0000-0000-0000-000000000000}"/>
          </ac:grpSpMkLst>
        </pc:grpChg>
        <pc:picChg chg="mod">
          <ac:chgData name="Timo Balz" userId="25619a686de7b37b" providerId="LiveId" clId="{7C86D51D-9932-4D6E-A7B4-B6E7A0A3C8DA}" dt="2019-10-12T01:22:36.216" v="128" actId="1076"/>
          <ac:picMkLst>
            <pc:docMk/>
            <pc:sldMk cId="253787086" sldId="263"/>
            <ac:picMk id="148" creationId="{9753F19B-E561-40B8-B900-CEE76EEC66C0}"/>
          </ac:picMkLst>
        </pc:picChg>
      </pc:sldChg>
      <pc:sldChg chg="addSp delSp modSp add">
        <pc:chgData name="Timo Balz" userId="25619a686de7b37b" providerId="LiveId" clId="{7C86D51D-9932-4D6E-A7B4-B6E7A0A3C8DA}" dt="2019-10-12T01:20:10.954" v="63" actId="1076"/>
        <pc:sldMkLst>
          <pc:docMk/>
          <pc:sldMk cId="502763457" sldId="264"/>
        </pc:sldMkLst>
        <pc:spChg chg="mod">
          <ac:chgData name="Timo Balz" userId="25619a686de7b37b" providerId="LiveId" clId="{7C86D51D-9932-4D6E-A7B4-B6E7A0A3C8DA}" dt="2019-10-12T01:20:10.954" v="63" actId="1076"/>
          <ac:spMkLst>
            <pc:docMk/>
            <pc:sldMk cId="502763457" sldId="264"/>
            <ac:spMk id="18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10.954" v="63" actId="1076"/>
          <ac:spMkLst>
            <pc:docMk/>
            <pc:sldMk cId="502763457" sldId="264"/>
            <ac:spMk id="19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10.954" v="63" actId="1076"/>
          <ac:spMkLst>
            <pc:docMk/>
            <pc:sldMk cId="502763457" sldId="264"/>
            <ac:spMk id="20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10.954" v="63" actId="1076"/>
          <ac:spMkLst>
            <pc:docMk/>
            <pc:sldMk cId="502763457" sldId="264"/>
            <ac:spMk id="21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10.954" v="63" actId="1076"/>
          <ac:spMkLst>
            <pc:docMk/>
            <pc:sldMk cId="502763457" sldId="264"/>
            <ac:spMk id="32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10.954" v="63" actId="1076"/>
          <ac:spMkLst>
            <pc:docMk/>
            <pc:sldMk cId="502763457" sldId="264"/>
            <ac:spMk id="33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10.954" v="63" actId="1076"/>
          <ac:spMkLst>
            <pc:docMk/>
            <pc:sldMk cId="502763457" sldId="264"/>
            <ac:spMk id="34" creationId="{00000000-0000-0000-0000-000000000000}"/>
          </ac:spMkLst>
        </pc:spChg>
        <pc:spChg chg="mod">
          <ac:chgData name="Timo Balz" userId="25619a686de7b37b" providerId="LiveId" clId="{7C86D51D-9932-4D6E-A7B4-B6E7A0A3C8DA}" dt="2019-10-12T01:20:10.954" v="63" actId="1076"/>
          <ac:spMkLst>
            <pc:docMk/>
            <pc:sldMk cId="502763457" sldId="264"/>
            <ac:spMk id="35" creationId="{00000000-0000-0000-0000-000000000000}"/>
          </ac:spMkLst>
        </pc:spChg>
        <pc:spChg chg="del mod">
          <ac:chgData name="Timo Balz" userId="25619a686de7b37b" providerId="LiveId" clId="{7C86D51D-9932-4D6E-A7B4-B6E7A0A3C8DA}" dt="2019-10-12T01:19:59.817" v="62" actId="478"/>
          <ac:spMkLst>
            <pc:docMk/>
            <pc:sldMk cId="502763457" sldId="264"/>
            <ac:spMk id="46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19:55.160" v="59" actId="20577"/>
          <ac:spMkLst>
            <pc:docMk/>
            <pc:sldMk cId="502763457" sldId="264"/>
            <ac:spMk id="47" creationId="{C9747E10-201C-4472-94E7-0EE2476C7739}"/>
          </ac:spMkLst>
        </pc:spChg>
        <pc:grpChg chg="mod">
          <ac:chgData name="Timo Balz" userId="25619a686de7b37b" providerId="LiveId" clId="{7C86D51D-9932-4D6E-A7B4-B6E7A0A3C8DA}" dt="2019-10-12T01:20:10.954" v="63" actId="1076"/>
          <ac:grpSpMkLst>
            <pc:docMk/>
            <pc:sldMk cId="502763457" sldId="264"/>
            <ac:grpSpMk id="42" creationId="{00000000-0000-0000-0000-000000000000}"/>
          </ac:grpSpMkLst>
        </pc:grp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14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15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16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22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23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29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30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36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37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38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39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40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0:10.954" v="63" actId="1076"/>
          <ac:picMkLst>
            <pc:docMk/>
            <pc:sldMk cId="502763457" sldId="264"/>
            <ac:picMk id="41" creationId="{00000000-0000-0000-0000-000000000000}"/>
          </ac:picMkLst>
        </pc:picChg>
        <pc:picChg chg="del">
          <ac:chgData name="Timo Balz" userId="25619a686de7b37b" providerId="LiveId" clId="{7C86D51D-9932-4D6E-A7B4-B6E7A0A3C8DA}" dt="2019-10-12T01:19:57.373" v="60" actId="478"/>
          <ac:picMkLst>
            <pc:docMk/>
            <pc:sldMk cId="502763457" sldId="264"/>
            <ac:picMk id="48" creationId="{8F5CCD18-AB63-48B4-B5F6-64DF2897C6BD}"/>
          </ac:picMkLst>
        </pc:picChg>
        <pc:cxnChg chg="mod">
          <ac:chgData name="Timo Balz" userId="25619a686de7b37b" providerId="LiveId" clId="{7C86D51D-9932-4D6E-A7B4-B6E7A0A3C8DA}" dt="2019-10-12T01:20:10.954" v="63" actId="1076"/>
          <ac:cxnSpMkLst>
            <pc:docMk/>
            <pc:sldMk cId="502763457" sldId="264"/>
            <ac:cxnSpMk id="17" creationId="{00000000-0000-0000-0000-000000000000}"/>
          </ac:cxnSpMkLst>
        </pc:cxnChg>
        <pc:cxnChg chg="mod">
          <ac:chgData name="Timo Balz" userId="25619a686de7b37b" providerId="LiveId" clId="{7C86D51D-9932-4D6E-A7B4-B6E7A0A3C8DA}" dt="2019-10-12T01:20:10.954" v="63" actId="1076"/>
          <ac:cxnSpMkLst>
            <pc:docMk/>
            <pc:sldMk cId="502763457" sldId="264"/>
            <ac:cxnSpMk id="31" creationId="{00000000-0000-0000-0000-000000000000}"/>
          </ac:cxnSpMkLst>
        </pc:cxnChg>
      </pc:sldChg>
      <pc:sldChg chg="add del">
        <pc:chgData name="Timo Balz" userId="25619a686de7b37b" providerId="LiveId" clId="{7C86D51D-9932-4D6E-A7B4-B6E7A0A3C8DA}" dt="2019-10-12T01:20:20.026" v="64" actId="2696"/>
        <pc:sldMkLst>
          <pc:docMk/>
          <pc:sldMk cId="1005697063" sldId="265"/>
        </pc:sldMkLst>
      </pc:sldChg>
      <pc:sldChg chg="add del">
        <pc:chgData name="Timo Balz" userId="25619a686de7b37b" providerId="LiveId" clId="{7C86D51D-9932-4D6E-A7B4-B6E7A0A3C8DA}" dt="2019-10-12T01:20:20.059" v="65" actId="2696"/>
        <pc:sldMkLst>
          <pc:docMk/>
          <pc:sldMk cId="1944300519" sldId="266"/>
        </pc:sldMkLst>
      </pc:sldChg>
      <pc:sldChg chg="add del">
        <pc:chgData name="Timo Balz" userId="25619a686de7b37b" providerId="LiveId" clId="{7C86D51D-9932-4D6E-A7B4-B6E7A0A3C8DA}" dt="2019-10-12T01:20:20.089" v="66" actId="2696"/>
        <pc:sldMkLst>
          <pc:docMk/>
          <pc:sldMk cId="3787649396" sldId="267"/>
        </pc:sldMkLst>
      </pc:sldChg>
      <pc:sldChg chg="add del">
        <pc:chgData name="Timo Balz" userId="25619a686de7b37b" providerId="LiveId" clId="{7C86D51D-9932-4D6E-A7B4-B6E7A0A3C8DA}" dt="2019-10-12T01:20:20.181" v="67" actId="2696"/>
        <pc:sldMkLst>
          <pc:docMk/>
          <pc:sldMk cId="2600431155" sldId="268"/>
        </pc:sldMkLst>
      </pc:sldChg>
      <pc:sldChg chg="addSp delSp modSp add">
        <pc:chgData name="Timo Balz" userId="25619a686de7b37b" providerId="LiveId" clId="{7C86D51D-9932-4D6E-A7B4-B6E7A0A3C8DA}" dt="2019-10-12T01:23:19.744" v="151" actId="1076"/>
        <pc:sldMkLst>
          <pc:docMk/>
          <pc:sldMk cId="3116016530" sldId="269"/>
        </pc:sldMkLst>
        <pc:spChg chg="mod">
          <ac:chgData name="Timo Balz" userId="25619a686de7b37b" providerId="LiveId" clId="{7C86D51D-9932-4D6E-A7B4-B6E7A0A3C8DA}" dt="2019-10-12T01:23:07.007" v="148" actId="1076"/>
          <ac:spMkLst>
            <pc:docMk/>
            <pc:sldMk cId="3116016530" sldId="269"/>
            <ac:spMk id="67" creationId="{00000000-0000-0000-0000-000000000000}"/>
          </ac:spMkLst>
        </pc:spChg>
        <pc:spChg chg="del">
          <ac:chgData name="Timo Balz" userId="25619a686de7b37b" providerId="LiveId" clId="{7C86D51D-9932-4D6E-A7B4-B6E7A0A3C8DA}" dt="2019-10-12T01:23:03.460" v="147" actId="478"/>
          <ac:spMkLst>
            <pc:docMk/>
            <pc:sldMk cId="3116016530" sldId="269"/>
            <ac:spMk id="69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3:00.888" v="146" actId="20577"/>
          <ac:spMkLst>
            <pc:docMk/>
            <pc:sldMk cId="3116016530" sldId="269"/>
            <ac:spMk id="70" creationId="{E71A1A28-6AEA-42D9-AD61-C2DB2BCAF579}"/>
          </ac:spMkLst>
        </pc:spChg>
        <pc:spChg chg="mod">
          <ac:chgData name="Timo Balz" userId="25619a686de7b37b" providerId="LiveId" clId="{7C86D51D-9932-4D6E-A7B4-B6E7A0A3C8DA}" dt="2019-10-12T01:23:11.624" v="149" actId="1076"/>
          <ac:spMkLst>
            <pc:docMk/>
            <pc:sldMk cId="3116016530" sldId="269"/>
            <ac:spMk id="132" creationId="{00000000-0000-0000-0000-000000000000}"/>
          </ac:spMkLst>
        </pc:spChg>
        <pc:grpChg chg="mod">
          <ac:chgData name="Timo Balz" userId="25619a686de7b37b" providerId="LiveId" clId="{7C86D51D-9932-4D6E-A7B4-B6E7A0A3C8DA}" dt="2019-10-12T01:23:19.744" v="151" actId="1076"/>
          <ac:grpSpMkLst>
            <pc:docMk/>
            <pc:sldMk cId="3116016530" sldId="269"/>
            <ac:grpSpMk id="2" creationId="{00000000-0000-0000-0000-000000000000}"/>
          </ac:grpSpMkLst>
        </pc:grpChg>
      </pc:sldChg>
      <pc:sldChg chg="addSp delSp modSp add">
        <pc:chgData name="Timo Balz" userId="25619a686de7b37b" providerId="LiveId" clId="{7C86D51D-9932-4D6E-A7B4-B6E7A0A3C8DA}" dt="2019-10-12T01:23:44.668" v="156" actId="1076"/>
        <pc:sldMkLst>
          <pc:docMk/>
          <pc:sldMk cId="1115485275" sldId="270"/>
        </pc:sldMkLst>
        <pc:spChg chg="mod">
          <ac:chgData name="Timo Balz" userId="25619a686de7b37b" providerId="LiveId" clId="{7C86D51D-9932-4D6E-A7B4-B6E7A0A3C8DA}" dt="2019-10-12T01:23:34.945" v="155" actId="403"/>
          <ac:spMkLst>
            <pc:docMk/>
            <pc:sldMk cId="1115485275" sldId="270"/>
            <ac:spMk id="6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165" creationId="{00000000-0000-0000-0000-000000000000}"/>
          </ac:spMkLst>
        </pc:spChg>
        <pc:spChg chg="add">
          <ac:chgData name="Timo Balz" userId="25619a686de7b37b" providerId="LiveId" clId="{7C86D51D-9932-4D6E-A7B4-B6E7A0A3C8DA}" dt="2019-10-12T01:23:27.612" v="152"/>
          <ac:spMkLst>
            <pc:docMk/>
            <pc:sldMk cId="1115485275" sldId="270"/>
            <ac:spMk id="166" creationId="{37BE9EA7-7197-45E2-98F5-945B327E2FFD}"/>
          </ac:spMkLst>
        </pc:spChg>
        <pc:spChg chg="del">
          <ac:chgData name="Timo Balz" userId="25619a686de7b37b" providerId="LiveId" clId="{7C86D51D-9932-4D6E-A7B4-B6E7A0A3C8DA}" dt="2019-10-12T01:23:29.096" v="153" actId="478"/>
          <ac:spMkLst>
            <pc:docMk/>
            <pc:sldMk cId="1115485275" sldId="270"/>
            <ac:spMk id="167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170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248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795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796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797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798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07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25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26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39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50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58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59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65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66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67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68" creationId="{00000000-0000-0000-0000-000000000000}"/>
          </ac:spMkLst>
        </pc:spChg>
        <pc:spChg chg="mod">
          <ac:chgData name="Timo Balz" userId="25619a686de7b37b" providerId="LiveId" clId="{7C86D51D-9932-4D6E-A7B4-B6E7A0A3C8DA}" dt="2019-10-12T01:23:44.668" v="156" actId="1076"/>
          <ac:spMkLst>
            <pc:docMk/>
            <pc:sldMk cId="1115485275" sldId="270"/>
            <ac:spMk id="875" creationId="{00000000-0000-0000-0000-000000000000}"/>
          </ac:spMkLst>
        </pc:spChg>
        <pc:grpChg chg="mod">
          <ac:chgData name="Timo Balz" userId="25619a686de7b37b" providerId="LiveId" clId="{7C86D51D-9932-4D6E-A7B4-B6E7A0A3C8DA}" dt="2019-10-12T01:23:44.668" v="156" actId="1076"/>
          <ac:grpSpMkLst>
            <pc:docMk/>
            <pc:sldMk cId="1115485275" sldId="270"/>
            <ac:grpSpMk id="2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3:44.668" v="156" actId="1076"/>
          <ac:grpSpMkLst>
            <pc:docMk/>
            <pc:sldMk cId="1115485275" sldId="270"/>
            <ac:grpSpMk id="12" creationId="{00000000-0000-0000-0000-000000000000}"/>
          </ac:grpSpMkLst>
        </pc:grpChg>
        <pc:graphicFrameChg chg="mod">
          <ac:chgData name="Timo Balz" userId="25619a686de7b37b" providerId="LiveId" clId="{7C86D51D-9932-4D6E-A7B4-B6E7A0A3C8DA}" dt="2019-10-12T01:23:44.668" v="156" actId="1076"/>
          <ac:graphicFrameMkLst>
            <pc:docMk/>
            <pc:sldMk cId="1115485275" sldId="270"/>
            <ac:graphicFrameMk id="832" creationId="{00000000-0000-0000-0000-000000000000}"/>
          </ac:graphicFrameMkLst>
        </pc:graphicFrameChg>
        <pc:graphicFrameChg chg="mod">
          <ac:chgData name="Timo Balz" userId="25619a686de7b37b" providerId="LiveId" clId="{7C86D51D-9932-4D6E-A7B4-B6E7A0A3C8DA}" dt="2019-10-12T01:23:44.668" v="156" actId="1076"/>
          <ac:graphicFrameMkLst>
            <pc:docMk/>
            <pc:sldMk cId="1115485275" sldId="270"/>
            <ac:graphicFrameMk id="1045" creationId="{00000000-0000-0000-0000-000000000000}"/>
          </ac:graphicFrameMkLst>
        </pc:graphicFrameChg>
        <pc:graphicFrameChg chg="mod">
          <ac:chgData name="Timo Balz" userId="25619a686de7b37b" providerId="LiveId" clId="{7C86D51D-9932-4D6E-A7B4-B6E7A0A3C8DA}" dt="2019-10-12T01:23:44.668" v="156" actId="1076"/>
          <ac:graphicFrameMkLst>
            <pc:docMk/>
            <pc:sldMk cId="1115485275" sldId="270"/>
            <ac:graphicFrameMk id="1046" creationId="{00000000-0000-0000-0000-000000000000}"/>
          </ac:graphicFrameMkLst>
        </pc:graphicFrameChg>
        <pc:graphicFrameChg chg="mod">
          <ac:chgData name="Timo Balz" userId="25619a686de7b37b" providerId="LiveId" clId="{7C86D51D-9932-4D6E-A7B4-B6E7A0A3C8DA}" dt="2019-10-12T01:23:44.668" v="156" actId="1076"/>
          <ac:graphicFrameMkLst>
            <pc:docMk/>
            <pc:sldMk cId="1115485275" sldId="270"/>
            <ac:graphicFrameMk id="1048" creationId="{00000000-0000-0000-0000-000000000000}"/>
          </ac:graphicFrameMkLst>
        </pc:graphicFrameChg>
        <pc:cxnChg chg="mod">
          <ac:chgData name="Timo Balz" userId="25619a686de7b37b" providerId="LiveId" clId="{7C86D51D-9932-4D6E-A7B4-B6E7A0A3C8DA}" dt="2019-10-12T01:23:44.668" v="156" actId="1076"/>
          <ac:cxnSpMkLst>
            <pc:docMk/>
            <pc:sldMk cId="1115485275" sldId="270"/>
            <ac:cxnSpMk id="168" creationId="{00000000-0000-0000-0000-000000000000}"/>
          </ac:cxnSpMkLst>
        </pc:cxnChg>
        <pc:cxnChg chg="mod">
          <ac:chgData name="Timo Balz" userId="25619a686de7b37b" providerId="LiveId" clId="{7C86D51D-9932-4D6E-A7B4-B6E7A0A3C8DA}" dt="2019-10-12T01:23:44.668" v="156" actId="1076"/>
          <ac:cxnSpMkLst>
            <pc:docMk/>
            <pc:sldMk cId="1115485275" sldId="270"/>
            <ac:cxnSpMk id="169" creationId="{00000000-0000-0000-0000-000000000000}"/>
          </ac:cxnSpMkLst>
        </pc:cxnChg>
      </pc:sldChg>
      <pc:sldChg chg="addSp delSp modSp add">
        <pc:chgData name="Timo Balz" userId="25619a686de7b37b" providerId="LiveId" clId="{7C86D51D-9932-4D6E-A7B4-B6E7A0A3C8DA}" dt="2019-10-12T01:26:16.835" v="205" actId="1076"/>
        <pc:sldMkLst>
          <pc:docMk/>
          <pc:sldMk cId="2853551205" sldId="271"/>
        </pc:sldMkLst>
        <pc:spChg chg="mod">
          <ac:chgData name="Timo Balz" userId="25619a686de7b37b" providerId="LiveId" clId="{7C86D51D-9932-4D6E-A7B4-B6E7A0A3C8DA}" dt="2019-10-12T01:26:16.835" v="205" actId="1076"/>
          <ac:spMkLst>
            <pc:docMk/>
            <pc:sldMk cId="2853551205" sldId="271"/>
            <ac:spMk id="135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5:56.440" v="201" actId="20577"/>
          <ac:spMkLst>
            <pc:docMk/>
            <pc:sldMk cId="2853551205" sldId="271"/>
            <ac:spMk id="139" creationId="{2B1918FB-AEE8-49BE-8BD1-66BB3BB96120}"/>
          </ac:spMkLst>
        </pc:spChg>
        <pc:spChg chg="mod">
          <ac:chgData name="Timo Balz" userId="25619a686de7b37b" providerId="LiveId" clId="{7C86D51D-9932-4D6E-A7B4-B6E7A0A3C8DA}" dt="2019-10-12T01:26:16.835" v="205" actId="1076"/>
          <ac:spMkLst>
            <pc:docMk/>
            <pc:sldMk cId="2853551205" sldId="271"/>
            <ac:spMk id="140" creationId="{00000000-0000-0000-0000-000000000000}"/>
          </ac:spMkLst>
        </pc:spChg>
        <pc:spChg chg="del mod">
          <ac:chgData name="Timo Balz" userId="25619a686de7b37b" providerId="LiveId" clId="{7C86D51D-9932-4D6E-A7B4-B6E7A0A3C8DA}" dt="2019-10-12T01:25:59.560" v="203" actId="478"/>
          <ac:spMkLst>
            <pc:docMk/>
            <pc:sldMk cId="2853551205" sldId="271"/>
            <ac:spMk id="141" creationId="{00000000-0000-0000-0000-000000000000}"/>
          </ac:spMkLst>
        </pc:spChg>
        <pc:spChg chg="mod">
          <ac:chgData name="Timo Balz" userId="25619a686de7b37b" providerId="LiveId" clId="{7C86D51D-9932-4D6E-A7B4-B6E7A0A3C8DA}" dt="2019-10-12T01:26:03.280" v="204" actId="1076"/>
          <ac:spMkLst>
            <pc:docMk/>
            <pc:sldMk cId="2853551205" sldId="271"/>
            <ac:spMk id="142" creationId="{00000000-0000-0000-0000-000000000000}"/>
          </ac:spMkLst>
        </pc:s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3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72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74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111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123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124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136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137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6:16.835" v="205" actId="1076"/>
          <ac:grpSpMkLst>
            <pc:docMk/>
            <pc:sldMk cId="2853551205" sldId="271"/>
            <ac:grpSpMk id="138" creationId="{00000000-0000-0000-0000-000000000000}"/>
          </ac:grpSpMkLst>
        </pc:grpChg>
        <pc:picChg chg="mod">
          <ac:chgData name="Timo Balz" userId="25619a686de7b37b" providerId="LiveId" clId="{7C86D51D-9932-4D6E-A7B4-B6E7A0A3C8DA}" dt="2019-10-12T01:26:16.835" v="205" actId="1076"/>
          <ac:picMkLst>
            <pc:docMk/>
            <pc:sldMk cId="2853551205" sldId="271"/>
            <ac:picMk id="5" creationId="{00000000-0000-0000-0000-000000000000}"/>
          </ac:picMkLst>
        </pc:picChg>
      </pc:sldChg>
      <pc:sldChg chg="addSp delSp modSp add">
        <pc:chgData name="Timo Balz" userId="25619a686de7b37b" providerId="LiveId" clId="{7C86D51D-9932-4D6E-A7B4-B6E7A0A3C8DA}" dt="2019-10-12T01:27:00.848" v="218" actId="14100"/>
        <pc:sldMkLst>
          <pc:docMk/>
          <pc:sldMk cId="2744627500" sldId="272"/>
        </pc:sldMkLst>
        <pc:spChg chg="del mod">
          <ac:chgData name="Timo Balz" userId="25619a686de7b37b" providerId="LiveId" clId="{7C86D51D-9932-4D6E-A7B4-B6E7A0A3C8DA}" dt="2019-10-12T01:26:36.618" v="209" actId="478"/>
          <ac:spMkLst>
            <pc:docMk/>
            <pc:sldMk cId="2744627500" sldId="272"/>
            <ac:spMk id="6" creationId="{00000000-0000-0000-0000-000000000000}"/>
          </ac:spMkLst>
        </pc:spChg>
        <pc:spChg chg="mod">
          <ac:chgData name="Timo Balz" userId="25619a686de7b37b" providerId="LiveId" clId="{7C86D51D-9932-4D6E-A7B4-B6E7A0A3C8DA}" dt="2019-10-12T01:26:40.631" v="210" actId="1076"/>
          <ac:spMkLst>
            <pc:docMk/>
            <pc:sldMk cId="2744627500" sldId="272"/>
            <ac:spMk id="7" creationId="{00000000-0000-0000-0000-000000000000}"/>
          </ac:spMkLst>
        </pc:spChg>
        <pc:spChg chg="mod">
          <ac:chgData name="Timo Balz" userId="25619a686de7b37b" providerId="LiveId" clId="{7C86D51D-9932-4D6E-A7B4-B6E7A0A3C8DA}" dt="2019-10-12T01:26:44.615" v="211" actId="1076"/>
          <ac:spMkLst>
            <pc:docMk/>
            <pc:sldMk cId="2744627500" sldId="272"/>
            <ac:spMk id="8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6:34.832" v="208"/>
          <ac:spMkLst>
            <pc:docMk/>
            <pc:sldMk cId="2744627500" sldId="272"/>
            <ac:spMk id="9" creationId="{F8959CCE-3BE7-4FE1-B60D-F15DDC86CE49}"/>
          </ac:spMkLst>
        </pc:spChg>
        <pc:picChg chg="mod">
          <ac:chgData name="Timo Balz" userId="25619a686de7b37b" providerId="LiveId" clId="{7C86D51D-9932-4D6E-A7B4-B6E7A0A3C8DA}" dt="2019-10-12T01:27:00.848" v="218" actId="14100"/>
          <ac:picMkLst>
            <pc:docMk/>
            <pc:sldMk cId="2744627500" sldId="272"/>
            <ac:picMk id="4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6:50.440" v="214" actId="1076"/>
          <ac:picMkLst>
            <pc:docMk/>
            <pc:sldMk cId="2744627500" sldId="272"/>
            <ac:picMk id="5" creationId="{00000000-0000-0000-0000-000000000000}"/>
          </ac:picMkLst>
        </pc:picChg>
      </pc:sldChg>
      <pc:sldChg chg="addSp delSp modSp add">
        <pc:chgData name="Timo Balz" userId="25619a686de7b37b" providerId="LiveId" clId="{7C86D51D-9932-4D6E-A7B4-B6E7A0A3C8DA}" dt="2019-10-12T01:28:00.016" v="248" actId="1076"/>
        <pc:sldMkLst>
          <pc:docMk/>
          <pc:sldMk cId="2048853557" sldId="273"/>
        </pc:sldMkLst>
        <pc:spChg chg="del">
          <ac:chgData name="Timo Balz" userId="25619a686de7b37b" providerId="LiveId" clId="{7C86D51D-9932-4D6E-A7B4-B6E7A0A3C8DA}" dt="2019-10-12T01:27:16.792" v="233" actId="478"/>
          <ac:spMkLst>
            <pc:docMk/>
            <pc:sldMk cId="2048853557" sldId="273"/>
            <ac:spMk id="15" creationId="{00000000-0000-0000-0000-000000000000}"/>
          </ac:spMkLst>
        </pc:spChg>
        <pc:spChg chg="mod">
          <ac:chgData name="Timo Balz" userId="25619a686de7b37b" providerId="LiveId" clId="{7C86D51D-9932-4D6E-A7B4-B6E7A0A3C8DA}" dt="2019-10-12T01:27:46.895" v="245" actId="1076"/>
          <ac:spMkLst>
            <pc:docMk/>
            <pc:sldMk cId="2048853557" sldId="273"/>
            <ac:spMk id="17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7:13.655" v="232" actId="20577"/>
          <ac:spMkLst>
            <pc:docMk/>
            <pc:sldMk cId="2048853557" sldId="273"/>
            <ac:spMk id="18" creationId="{C35575BA-D81D-43BA-A192-68890B296EAE}"/>
          </ac:spMkLst>
        </pc:spChg>
        <pc:grpChg chg="mod">
          <ac:chgData name="Timo Balz" userId="25619a686de7b37b" providerId="LiveId" clId="{7C86D51D-9932-4D6E-A7B4-B6E7A0A3C8DA}" dt="2019-10-12T01:28:00.016" v="248" actId="1076"/>
          <ac:grpSpMkLst>
            <pc:docMk/>
            <pc:sldMk cId="2048853557" sldId="273"/>
            <ac:grpSpMk id="5" creationId="{00000000-0000-0000-0000-000000000000}"/>
          </ac:grpSpMkLst>
        </pc:grpChg>
        <pc:grpChg chg="mod">
          <ac:chgData name="Timo Balz" userId="25619a686de7b37b" providerId="LiveId" clId="{7C86D51D-9932-4D6E-A7B4-B6E7A0A3C8DA}" dt="2019-10-12T01:28:00.016" v="248" actId="1076"/>
          <ac:grpSpMkLst>
            <pc:docMk/>
            <pc:sldMk cId="2048853557" sldId="273"/>
            <ac:grpSpMk id="10" creationId="{00000000-0000-0000-0000-000000000000}"/>
          </ac:grpSpMkLst>
        </pc:grpChg>
        <pc:picChg chg="mod">
          <ac:chgData name="Timo Balz" userId="25619a686de7b37b" providerId="LiveId" clId="{7C86D51D-9932-4D6E-A7B4-B6E7A0A3C8DA}" dt="2019-10-12T01:28:00.016" v="248" actId="1076"/>
          <ac:picMkLst>
            <pc:docMk/>
            <pc:sldMk cId="2048853557" sldId="273"/>
            <ac:picMk id="3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00.016" v="248" actId="1076"/>
          <ac:picMkLst>
            <pc:docMk/>
            <pc:sldMk cId="2048853557" sldId="273"/>
            <ac:picMk id="4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7:21.832" v="237" actId="1037"/>
          <ac:picMkLst>
            <pc:docMk/>
            <pc:sldMk cId="2048853557" sldId="273"/>
            <ac:picMk id="16" creationId="{FE64CD3C-A842-4708-8FF0-5BB435FAA8B7}"/>
          </ac:picMkLst>
        </pc:picChg>
      </pc:sldChg>
      <pc:sldChg chg="addSp delSp modSp add">
        <pc:chgData name="Timo Balz" userId="25619a686de7b37b" providerId="LiveId" clId="{7C86D51D-9932-4D6E-A7B4-B6E7A0A3C8DA}" dt="2019-10-12T01:28:40.472" v="270" actId="1076"/>
        <pc:sldMkLst>
          <pc:docMk/>
          <pc:sldMk cId="266312292" sldId="274"/>
        </pc:sldMkLst>
        <pc:spChg chg="mod">
          <ac:chgData name="Timo Balz" userId="25619a686de7b37b" providerId="LiveId" clId="{7C86D51D-9932-4D6E-A7B4-B6E7A0A3C8DA}" dt="2019-10-12T01:28:35.809" v="269" actId="1076"/>
          <ac:spMkLst>
            <pc:docMk/>
            <pc:sldMk cId="266312292" sldId="274"/>
            <ac:spMk id="20" creationId="{00000000-0000-0000-0000-000000000000}"/>
          </ac:spMkLst>
        </pc:spChg>
        <pc:spChg chg="mod">
          <ac:chgData name="Timo Balz" userId="25619a686de7b37b" providerId="LiveId" clId="{7C86D51D-9932-4D6E-A7B4-B6E7A0A3C8DA}" dt="2019-10-12T01:28:35.809" v="269" actId="1076"/>
          <ac:spMkLst>
            <pc:docMk/>
            <pc:sldMk cId="266312292" sldId="274"/>
            <ac:spMk id="21" creationId="{00000000-0000-0000-0000-000000000000}"/>
          </ac:spMkLst>
        </pc:spChg>
        <pc:spChg chg="mod">
          <ac:chgData name="Timo Balz" userId="25619a686de7b37b" providerId="LiveId" clId="{7C86D51D-9932-4D6E-A7B4-B6E7A0A3C8DA}" dt="2019-10-12T01:28:40.472" v="270" actId="1076"/>
          <ac:spMkLst>
            <pc:docMk/>
            <pc:sldMk cId="266312292" sldId="274"/>
            <ac:spMk id="22" creationId="{00000000-0000-0000-0000-000000000000}"/>
          </ac:spMkLst>
        </pc:spChg>
        <pc:spChg chg="mod">
          <ac:chgData name="Timo Balz" userId="25619a686de7b37b" providerId="LiveId" clId="{7C86D51D-9932-4D6E-A7B4-B6E7A0A3C8DA}" dt="2019-10-12T01:28:35.809" v="269" actId="1076"/>
          <ac:spMkLst>
            <pc:docMk/>
            <pc:sldMk cId="266312292" sldId="274"/>
            <ac:spMk id="31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8:18.648" v="259" actId="20577"/>
          <ac:spMkLst>
            <pc:docMk/>
            <pc:sldMk cId="266312292" sldId="274"/>
            <ac:spMk id="33" creationId="{0EF1B38C-AB57-4146-8A29-8A85745DBFBA}"/>
          </ac:spMkLst>
        </pc:spChg>
        <pc:spChg chg="mod">
          <ac:chgData name="Timo Balz" userId="25619a686de7b37b" providerId="LiveId" clId="{7C86D51D-9932-4D6E-A7B4-B6E7A0A3C8DA}" dt="2019-10-12T01:28:35.809" v="269" actId="1076"/>
          <ac:spMkLst>
            <pc:docMk/>
            <pc:sldMk cId="266312292" sldId="274"/>
            <ac:spMk id="37" creationId="{00000000-0000-0000-0000-000000000000}"/>
          </ac:spMkLst>
        </pc:spChg>
        <pc:spChg chg="mod">
          <ac:chgData name="Timo Balz" userId="25619a686de7b37b" providerId="LiveId" clId="{7C86D51D-9932-4D6E-A7B4-B6E7A0A3C8DA}" dt="2019-10-12T01:28:35.809" v="269" actId="1076"/>
          <ac:spMkLst>
            <pc:docMk/>
            <pc:sldMk cId="266312292" sldId="274"/>
            <ac:spMk id="40" creationId="{00000000-0000-0000-0000-000000000000}"/>
          </ac:spMkLst>
        </pc:spChg>
        <pc:spChg chg="del mod">
          <ac:chgData name="Timo Balz" userId="25619a686de7b37b" providerId="LiveId" clId="{7C86D51D-9932-4D6E-A7B4-B6E7A0A3C8DA}" dt="2019-10-12T01:28:27.095" v="268" actId="478"/>
          <ac:spMkLst>
            <pc:docMk/>
            <pc:sldMk cId="266312292" sldId="274"/>
            <ac:spMk id="41" creationId="{00000000-0000-0000-0000-000000000000}"/>
          </ac:spMkLst>
        </pc:spChg>
        <pc:spChg chg="mod">
          <ac:chgData name="Timo Balz" userId="25619a686de7b37b" providerId="LiveId" clId="{7C86D51D-9932-4D6E-A7B4-B6E7A0A3C8DA}" dt="2019-10-12T01:28:35.809" v="269" actId="1076"/>
          <ac:spMkLst>
            <pc:docMk/>
            <pc:sldMk cId="266312292" sldId="274"/>
            <ac:spMk id="43" creationId="{00000000-0000-0000-0000-000000000000}"/>
          </ac:spMkLst>
        </pc:sp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3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5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7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9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10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11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14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15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16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17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18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35.809" v="269" actId="1076"/>
          <ac:picMkLst>
            <pc:docMk/>
            <pc:sldMk cId="266312292" sldId="274"/>
            <ac:picMk id="19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28:24.088" v="266" actId="1037"/>
          <ac:picMkLst>
            <pc:docMk/>
            <pc:sldMk cId="266312292" sldId="274"/>
            <ac:picMk id="30" creationId="{E4D0B657-25D1-4E87-A8CD-857EF5287379}"/>
          </ac:picMkLst>
        </pc:picChg>
        <pc:cxnChg chg="mod">
          <ac:chgData name="Timo Balz" userId="25619a686de7b37b" providerId="LiveId" clId="{7C86D51D-9932-4D6E-A7B4-B6E7A0A3C8DA}" dt="2019-10-12T01:28:35.809" v="269" actId="1076"/>
          <ac:cxnSpMkLst>
            <pc:docMk/>
            <pc:sldMk cId="266312292" sldId="274"/>
            <ac:cxnSpMk id="4" creationId="{00000000-0000-0000-0000-000000000000}"/>
          </ac:cxnSpMkLst>
        </pc:cxnChg>
        <pc:cxnChg chg="mod">
          <ac:chgData name="Timo Balz" userId="25619a686de7b37b" providerId="LiveId" clId="{7C86D51D-9932-4D6E-A7B4-B6E7A0A3C8DA}" dt="2019-10-12T01:28:35.809" v="269" actId="1076"/>
          <ac:cxnSpMkLst>
            <pc:docMk/>
            <pc:sldMk cId="266312292" sldId="274"/>
            <ac:cxnSpMk id="25" creationId="{00000000-0000-0000-0000-000000000000}"/>
          </ac:cxnSpMkLst>
        </pc:cxnChg>
        <pc:cxnChg chg="mod">
          <ac:chgData name="Timo Balz" userId="25619a686de7b37b" providerId="LiveId" clId="{7C86D51D-9932-4D6E-A7B4-B6E7A0A3C8DA}" dt="2019-10-12T01:28:35.809" v="269" actId="1076"/>
          <ac:cxnSpMkLst>
            <pc:docMk/>
            <pc:sldMk cId="266312292" sldId="274"/>
            <ac:cxnSpMk id="26" creationId="{00000000-0000-0000-0000-000000000000}"/>
          </ac:cxnSpMkLst>
        </pc:cxnChg>
        <pc:cxnChg chg="mod">
          <ac:chgData name="Timo Balz" userId="25619a686de7b37b" providerId="LiveId" clId="{7C86D51D-9932-4D6E-A7B4-B6E7A0A3C8DA}" dt="2019-10-12T01:28:35.809" v="269" actId="1076"/>
          <ac:cxnSpMkLst>
            <pc:docMk/>
            <pc:sldMk cId="266312292" sldId="274"/>
            <ac:cxnSpMk id="29" creationId="{00000000-0000-0000-0000-000000000000}"/>
          </ac:cxnSpMkLst>
        </pc:cxnChg>
        <pc:cxnChg chg="mod">
          <ac:chgData name="Timo Balz" userId="25619a686de7b37b" providerId="LiveId" clId="{7C86D51D-9932-4D6E-A7B4-B6E7A0A3C8DA}" dt="2019-10-12T01:28:35.809" v="269" actId="1076"/>
          <ac:cxnSpMkLst>
            <pc:docMk/>
            <pc:sldMk cId="266312292" sldId="274"/>
            <ac:cxnSpMk id="32" creationId="{00000000-0000-0000-0000-000000000000}"/>
          </ac:cxnSpMkLst>
        </pc:cxnChg>
        <pc:cxnChg chg="mod">
          <ac:chgData name="Timo Balz" userId="25619a686de7b37b" providerId="LiveId" clId="{7C86D51D-9932-4D6E-A7B4-B6E7A0A3C8DA}" dt="2019-10-12T01:28:35.809" v="269" actId="1076"/>
          <ac:cxnSpMkLst>
            <pc:docMk/>
            <pc:sldMk cId="266312292" sldId="274"/>
            <ac:cxnSpMk id="38" creationId="{00000000-0000-0000-0000-000000000000}"/>
          </ac:cxnSpMkLst>
        </pc:cxnChg>
      </pc:sldChg>
      <pc:sldChg chg="addSp delSp modSp add">
        <pc:chgData name="Timo Balz" userId="25619a686de7b37b" providerId="LiveId" clId="{7C86D51D-9932-4D6E-A7B4-B6E7A0A3C8DA}" dt="2019-10-12T01:29:07.262" v="305" actId="478"/>
        <pc:sldMkLst>
          <pc:docMk/>
          <pc:sldMk cId="701203168" sldId="275"/>
        </pc:sldMkLst>
        <pc:spChg chg="del">
          <ac:chgData name="Timo Balz" userId="25619a686de7b37b" providerId="LiveId" clId="{7C86D51D-9932-4D6E-A7B4-B6E7A0A3C8DA}" dt="2019-10-12T01:29:07.262" v="305" actId="478"/>
          <ac:spMkLst>
            <pc:docMk/>
            <pc:sldMk cId="701203168" sldId="275"/>
            <ac:spMk id="2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9:02.649" v="303" actId="20577"/>
          <ac:spMkLst>
            <pc:docMk/>
            <pc:sldMk cId="701203168" sldId="275"/>
            <ac:spMk id="9" creationId="{1BB7EE94-DB09-4E42-BE23-0D414CE6FB5F}"/>
          </ac:spMkLst>
        </pc:spChg>
        <pc:picChg chg="del">
          <ac:chgData name="Timo Balz" userId="25619a686de7b37b" providerId="LiveId" clId="{7C86D51D-9932-4D6E-A7B4-B6E7A0A3C8DA}" dt="2019-10-12T01:29:05.576" v="304" actId="478"/>
          <ac:picMkLst>
            <pc:docMk/>
            <pc:sldMk cId="701203168" sldId="275"/>
            <ac:picMk id="10" creationId="{BEAE8CF0-2170-4D84-9AFA-1A196E656636}"/>
          </ac:picMkLst>
        </pc:picChg>
      </pc:sldChg>
      <pc:sldChg chg="addSp delSp modSp add">
        <pc:chgData name="Timo Balz" userId="25619a686de7b37b" providerId="LiveId" clId="{7C86D51D-9932-4D6E-A7B4-B6E7A0A3C8DA}" dt="2019-10-12T01:29:21.880" v="316" actId="478"/>
        <pc:sldMkLst>
          <pc:docMk/>
          <pc:sldMk cId="1367968926" sldId="276"/>
        </pc:sldMkLst>
        <pc:spChg chg="del mod">
          <ac:chgData name="Timo Balz" userId="25619a686de7b37b" providerId="LiveId" clId="{7C86D51D-9932-4D6E-A7B4-B6E7A0A3C8DA}" dt="2019-10-12T01:29:21.880" v="316" actId="478"/>
          <ac:spMkLst>
            <pc:docMk/>
            <pc:sldMk cId="1367968926" sldId="276"/>
            <ac:spMk id="2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9:19.209" v="314" actId="20577"/>
          <ac:spMkLst>
            <pc:docMk/>
            <pc:sldMk cId="1367968926" sldId="276"/>
            <ac:spMk id="7" creationId="{CFC58414-457E-4C18-B47A-181F74E16AB5}"/>
          </ac:spMkLst>
        </pc:spChg>
      </pc:sldChg>
      <pc:sldChg chg="addSp delSp add">
        <pc:chgData name="Timo Balz" userId="25619a686de7b37b" providerId="LiveId" clId="{7C86D51D-9932-4D6E-A7B4-B6E7A0A3C8DA}" dt="2019-10-12T01:29:36.648" v="318" actId="478"/>
        <pc:sldMkLst>
          <pc:docMk/>
          <pc:sldMk cId="732062154" sldId="277"/>
        </pc:sldMkLst>
        <pc:spChg chg="del">
          <ac:chgData name="Timo Balz" userId="25619a686de7b37b" providerId="LiveId" clId="{7C86D51D-9932-4D6E-A7B4-B6E7A0A3C8DA}" dt="2019-10-12T01:29:36.648" v="318" actId="478"/>
          <ac:spMkLst>
            <pc:docMk/>
            <pc:sldMk cId="732062154" sldId="277"/>
            <ac:spMk id="2" creationId="{00000000-0000-0000-0000-000000000000}"/>
          </ac:spMkLst>
        </pc:spChg>
        <pc:spChg chg="add">
          <ac:chgData name="Timo Balz" userId="25619a686de7b37b" providerId="LiveId" clId="{7C86D51D-9932-4D6E-A7B4-B6E7A0A3C8DA}" dt="2019-10-12T01:29:33.884" v="317"/>
          <ac:spMkLst>
            <pc:docMk/>
            <pc:sldMk cId="732062154" sldId="277"/>
            <ac:spMk id="9" creationId="{2C0097C9-5C6E-4774-AF6B-7256C43EE2AE}"/>
          </ac:spMkLst>
        </pc:spChg>
      </pc:sldChg>
      <pc:sldChg chg="addSp delSp modSp add">
        <pc:chgData name="Timo Balz" userId="25619a686de7b37b" providerId="LiveId" clId="{7C86D51D-9932-4D6E-A7B4-B6E7A0A3C8DA}" dt="2019-10-12T01:30:07.063" v="369" actId="1035"/>
        <pc:sldMkLst>
          <pc:docMk/>
          <pc:sldMk cId="553123247" sldId="278"/>
        </pc:sldMkLst>
        <pc:spChg chg="del">
          <ac:chgData name="Timo Balz" userId="25619a686de7b37b" providerId="LiveId" clId="{7C86D51D-9932-4D6E-A7B4-B6E7A0A3C8DA}" dt="2019-10-12T01:29:53.384" v="357" actId="478"/>
          <ac:spMkLst>
            <pc:docMk/>
            <pc:sldMk cId="553123247" sldId="278"/>
            <ac:spMk id="2" creationId="{00000000-0000-0000-0000-000000000000}"/>
          </ac:spMkLst>
        </pc:spChg>
        <pc:spChg chg="mod">
          <ac:chgData name="Timo Balz" userId="25619a686de7b37b" providerId="LiveId" clId="{7C86D51D-9932-4D6E-A7B4-B6E7A0A3C8DA}" dt="2019-10-12T01:30:01.738" v="362" actId="27636"/>
          <ac:spMkLst>
            <pc:docMk/>
            <pc:sldMk cId="553123247" sldId="278"/>
            <ac:spMk id="5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29:51.032" v="356" actId="20577"/>
          <ac:spMkLst>
            <pc:docMk/>
            <pc:sldMk cId="553123247" sldId="278"/>
            <ac:spMk id="7" creationId="{36870C4B-397A-423B-9609-437D9E26ABE4}"/>
          </ac:spMkLst>
        </pc:spChg>
        <pc:picChg chg="mod">
          <ac:chgData name="Timo Balz" userId="25619a686de7b37b" providerId="LiveId" clId="{7C86D51D-9932-4D6E-A7B4-B6E7A0A3C8DA}" dt="2019-10-12T01:30:07.063" v="369" actId="1035"/>
          <ac:picMkLst>
            <pc:docMk/>
            <pc:sldMk cId="553123247" sldId="278"/>
            <ac:picMk id="6" creationId="{E949A236-6E51-4A76-BE2A-0FE8D7419F58}"/>
          </ac:picMkLst>
        </pc:picChg>
      </pc:sldChg>
      <pc:sldChg chg="addSp delSp modSp add">
        <pc:chgData name="Timo Balz" userId="25619a686de7b37b" providerId="LiveId" clId="{7C86D51D-9932-4D6E-A7B4-B6E7A0A3C8DA}" dt="2019-10-12T01:30:26.184" v="376" actId="14100"/>
        <pc:sldMkLst>
          <pc:docMk/>
          <pc:sldMk cId="1007024935" sldId="279"/>
        </pc:sldMkLst>
        <pc:spChg chg="del">
          <ac:chgData name="Timo Balz" userId="25619a686de7b37b" providerId="LiveId" clId="{7C86D51D-9932-4D6E-A7B4-B6E7A0A3C8DA}" dt="2019-10-12T01:30:17.239" v="372" actId="478"/>
          <ac:spMkLst>
            <pc:docMk/>
            <pc:sldMk cId="1007024935" sldId="279"/>
            <ac:spMk id="5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0:15.676" v="371" actId="20577"/>
          <ac:spMkLst>
            <pc:docMk/>
            <pc:sldMk cId="1007024935" sldId="279"/>
            <ac:spMk id="7" creationId="{1DFA321B-0E86-465B-8636-49470DC9EFCC}"/>
          </ac:spMkLst>
        </pc:spChg>
        <pc:picChg chg="mod">
          <ac:chgData name="Timo Balz" userId="25619a686de7b37b" providerId="LiveId" clId="{7C86D51D-9932-4D6E-A7B4-B6E7A0A3C8DA}" dt="2019-10-12T01:30:24.351" v="375" actId="1076"/>
          <ac:picMkLst>
            <pc:docMk/>
            <pc:sldMk cId="1007024935" sldId="279"/>
            <ac:picMk id="6" creationId="{B217C7E8-63F1-48CD-A727-9BD8870F31B7}"/>
          </ac:picMkLst>
        </pc:picChg>
        <pc:picChg chg="mod">
          <ac:chgData name="Timo Balz" userId="25619a686de7b37b" providerId="LiveId" clId="{7C86D51D-9932-4D6E-A7B4-B6E7A0A3C8DA}" dt="2019-10-12T01:30:26.184" v="376" actId="14100"/>
          <ac:picMkLst>
            <pc:docMk/>
            <pc:sldMk cId="1007024935" sldId="279"/>
            <ac:picMk id="2050" creationId="{00000000-0000-0000-0000-000000000000}"/>
          </ac:picMkLst>
        </pc:picChg>
      </pc:sldChg>
      <pc:sldChg chg="addSp delSp modSp add">
        <pc:chgData name="Timo Balz" userId="25619a686de7b37b" providerId="LiveId" clId="{7C86D51D-9932-4D6E-A7B4-B6E7A0A3C8DA}" dt="2019-10-12T01:30:48.224" v="389" actId="1076"/>
        <pc:sldMkLst>
          <pc:docMk/>
          <pc:sldMk cId="942913903" sldId="280"/>
        </pc:sldMkLst>
        <pc:spChg chg="del">
          <ac:chgData name="Timo Balz" userId="25619a686de7b37b" providerId="LiveId" clId="{7C86D51D-9932-4D6E-A7B4-B6E7A0A3C8DA}" dt="2019-10-12T01:30:38.199" v="384" actId="478"/>
          <ac:spMkLst>
            <pc:docMk/>
            <pc:sldMk cId="942913903" sldId="280"/>
            <ac:spMk id="4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0:35.704" v="383" actId="20577"/>
          <ac:spMkLst>
            <pc:docMk/>
            <pc:sldMk cId="942913903" sldId="280"/>
            <ac:spMk id="5" creationId="{DF850A6D-1265-4D4E-B3FB-53CBB3C7760E}"/>
          </ac:spMkLst>
        </pc:spChg>
        <pc:spChg chg="mod">
          <ac:chgData name="Timo Balz" userId="25619a686de7b37b" providerId="LiveId" clId="{7C86D51D-9932-4D6E-A7B4-B6E7A0A3C8DA}" dt="2019-10-12T01:30:43.235" v="388" actId="27636"/>
          <ac:spMkLst>
            <pc:docMk/>
            <pc:sldMk cId="942913903" sldId="280"/>
            <ac:spMk id="6" creationId="{00000000-0000-0000-0000-000000000000}"/>
          </ac:spMkLst>
        </pc:spChg>
        <pc:picChg chg="mod">
          <ac:chgData name="Timo Balz" userId="25619a686de7b37b" providerId="LiveId" clId="{7C86D51D-9932-4D6E-A7B4-B6E7A0A3C8DA}" dt="2019-10-12T01:30:48.224" v="389" actId="1076"/>
          <ac:picMkLst>
            <pc:docMk/>
            <pc:sldMk cId="942913903" sldId="280"/>
            <ac:picMk id="7" creationId="{2BF6AA80-B04F-4015-AC4F-C9E16F9696EC}"/>
          </ac:picMkLst>
        </pc:picChg>
      </pc:sldChg>
      <pc:sldChg chg="addSp delSp modSp add">
        <pc:chgData name="Timo Balz" userId="25619a686de7b37b" providerId="LiveId" clId="{7C86D51D-9932-4D6E-A7B4-B6E7A0A3C8DA}" dt="2019-10-12T01:31:26.655" v="420" actId="27636"/>
        <pc:sldMkLst>
          <pc:docMk/>
          <pc:sldMk cId="2602024087" sldId="281"/>
        </pc:sldMkLst>
        <pc:spChg chg="mod">
          <ac:chgData name="Timo Balz" userId="25619a686de7b37b" providerId="LiveId" clId="{7C86D51D-9932-4D6E-A7B4-B6E7A0A3C8DA}" dt="2019-10-12T01:31:26.655" v="420" actId="27636"/>
          <ac:spMkLst>
            <pc:docMk/>
            <pc:sldMk cId="2602024087" sldId="281"/>
            <ac:spMk id="3" creationId="{00000000-0000-0000-0000-000000000000}"/>
          </ac:spMkLst>
        </pc:spChg>
        <pc:spChg chg="del">
          <ac:chgData name="Timo Balz" userId="25619a686de7b37b" providerId="LiveId" clId="{7C86D51D-9932-4D6E-A7B4-B6E7A0A3C8DA}" dt="2019-10-12T01:31:15.688" v="412" actId="478"/>
          <ac:spMkLst>
            <pc:docMk/>
            <pc:sldMk cId="2602024087" sldId="281"/>
            <ac:spMk id="4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1:12.841" v="411" actId="20577"/>
          <ac:spMkLst>
            <pc:docMk/>
            <pc:sldMk cId="2602024087" sldId="281"/>
            <ac:spMk id="5" creationId="{41514A63-CA04-428A-8FA8-481939F9A51E}"/>
          </ac:spMkLst>
        </pc:spChg>
        <pc:picChg chg="mod">
          <ac:chgData name="Timo Balz" userId="25619a686de7b37b" providerId="LiveId" clId="{7C86D51D-9932-4D6E-A7B4-B6E7A0A3C8DA}" dt="2019-10-12T01:31:22.007" v="418" actId="1035"/>
          <ac:picMkLst>
            <pc:docMk/>
            <pc:sldMk cId="2602024087" sldId="281"/>
            <ac:picMk id="6" creationId="{91F94D4F-CB54-49BA-9E45-FB4E8E42D576}"/>
          </ac:picMkLst>
        </pc:picChg>
      </pc:sldChg>
      <pc:sldChg chg="addSp delSp modSp add">
        <pc:chgData name="Timo Balz" userId="25619a686de7b37b" providerId="LiveId" clId="{7C86D51D-9932-4D6E-A7B4-B6E7A0A3C8DA}" dt="2019-10-12T01:31:57.015" v="445" actId="1076"/>
        <pc:sldMkLst>
          <pc:docMk/>
          <pc:sldMk cId="3549543538" sldId="282"/>
        </pc:sldMkLst>
        <pc:spChg chg="del">
          <ac:chgData name="Timo Balz" userId="25619a686de7b37b" providerId="LiveId" clId="{7C86D51D-9932-4D6E-A7B4-B6E7A0A3C8DA}" dt="2019-10-12T01:31:54.120" v="444" actId="478"/>
          <ac:spMkLst>
            <pc:docMk/>
            <pc:sldMk cId="3549543538" sldId="282"/>
            <ac:spMk id="4" creationId="{00000000-0000-0000-0000-000000000000}"/>
          </ac:spMkLst>
        </pc:spChg>
        <pc:spChg chg="mod">
          <ac:chgData name="Timo Balz" userId="25619a686de7b37b" providerId="LiveId" clId="{7C86D51D-9932-4D6E-A7B4-B6E7A0A3C8DA}" dt="2019-10-12T01:17:33.955" v="5" actId="27636"/>
          <ac:spMkLst>
            <pc:docMk/>
            <pc:sldMk cId="3549543538" sldId="282"/>
            <ac:spMk id="6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1:47.001" v="443" actId="20577"/>
          <ac:spMkLst>
            <pc:docMk/>
            <pc:sldMk cId="3549543538" sldId="282"/>
            <ac:spMk id="7" creationId="{1FB7C575-227E-4C0F-9A37-68F234C35200}"/>
          </ac:spMkLst>
        </pc:spChg>
        <pc:picChg chg="mod">
          <ac:chgData name="Timo Balz" userId="25619a686de7b37b" providerId="LiveId" clId="{7C86D51D-9932-4D6E-A7B4-B6E7A0A3C8DA}" dt="2019-10-12T01:31:57.015" v="445" actId="1076"/>
          <ac:picMkLst>
            <pc:docMk/>
            <pc:sldMk cId="3549543538" sldId="282"/>
            <ac:picMk id="9" creationId="{803CEE8D-8888-475B-807E-9BDCD7C60E15}"/>
          </ac:picMkLst>
        </pc:picChg>
      </pc:sldChg>
      <pc:sldChg chg="addSp delSp modSp add">
        <pc:chgData name="Timo Balz" userId="25619a686de7b37b" providerId="LiveId" clId="{7C86D51D-9932-4D6E-A7B4-B6E7A0A3C8DA}" dt="2019-10-12T01:32:30.041" v="468" actId="14100"/>
        <pc:sldMkLst>
          <pc:docMk/>
          <pc:sldMk cId="1578268607" sldId="283"/>
        </pc:sldMkLst>
        <pc:spChg chg="del">
          <ac:chgData name="Timo Balz" userId="25619a686de7b37b" providerId="LiveId" clId="{7C86D51D-9932-4D6E-A7B4-B6E7A0A3C8DA}" dt="2019-10-12T01:32:11.368" v="461" actId="478"/>
          <ac:spMkLst>
            <pc:docMk/>
            <pc:sldMk cId="1578268607" sldId="283"/>
            <ac:spMk id="7" creationId="{00000000-0000-0000-0000-000000000000}"/>
          </ac:spMkLst>
        </pc:spChg>
        <pc:spChg chg="mod">
          <ac:chgData name="Timo Balz" userId="25619a686de7b37b" providerId="LiveId" clId="{7C86D51D-9932-4D6E-A7B4-B6E7A0A3C8DA}" dt="2019-10-12T01:32:18.392" v="463" actId="1076"/>
          <ac:spMkLst>
            <pc:docMk/>
            <pc:sldMk cId="1578268607" sldId="283"/>
            <ac:spMk id="8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2:09.528" v="460" actId="20577"/>
          <ac:spMkLst>
            <pc:docMk/>
            <pc:sldMk cId="1578268607" sldId="283"/>
            <ac:spMk id="10" creationId="{1C960F34-3F94-49A5-9847-6BB92DA080D2}"/>
          </ac:spMkLst>
        </pc:spChg>
        <pc:picChg chg="mod">
          <ac:chgData name="Timo Balz" userId="25619a686de7b37b" providerId="LiveId" clId="{7C86D51D-9932-4D6E-A7B4-B6E7A0A3C8DA}" dt="2019-10-12T01:32:30.041" v="468" actId="14100"/>
          <ac:picMkLst>
            <pc:docMk/>
            <pc:sldMk cId="1578268607" sldId="283"/>
            <ac:picMk id="4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32:23.928" v="465" actId="14100"/>
          <ac:picMkLst>
            <pc:docMk/>
            <pc:sldMk cId="1578268607" sldId="283"/>
            <ac:picMk id="5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32:27.616" v="467" actId="1076"/>
          <ac:picMkLst>
            <pc:docMk/>
            <pc:sldMk cId="1578268607" sldId="283"/>
            <ac:picMk id="6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32:14.495" v="462" actId="1076"/>
          <ac:picMkLst>
            <pc:docMk/>
            <pc:sldMk cId="1578268607" sldId="283"/>
            <ac:picMk id="9" creationId="{1333520F-EF63-415A-9D90-6B1E44F27D1A}"/>
          </ac:picMkLst>
        </pc:picChg>
      </pc:sldChg>
      <pc:sldChg chg="addSp delSp modSp add">
        <pc:chgData name="Timo Balz" userId="25619a686de7b37b" providerId="LiveId" clId="{7C86D51D-9932-4D6E-A7B4-B6E7A0A3C8DA}" dt="2019-10-12T01:32:54.032" v="492" actId="1076"/>
        <pc:sldMkLst>
          <pc:docMk/>
          <pc:sldMk cId="657628403" sldId="284"/>
        </pc:sldMkLst>
        <pc:spChg chg="add mod">
          <ac:chgData name="Timo Balz" userId="25619a686de7b37b" providerId="LiveId" clId="{7C86D51D-9932-4D6E-A7B4-B6E7A0A3C8DA}" dt="2019-10-12T01:32:43.240" v="490" actId="20577"/>
          <ac:spMkLst>
            <pc:docMk/>
            <pc:sldMk cId="657628403" sldId="284"/>
            <ac:spMk id="13" creationId="{6CD5F1B1-891C-4EDA-A64F-AA4C921C4CA2}"/>
          </ac:spMkLst>
        </pc:spChg>
        <pc:spChg chg="del">
          <ac:chgData name="Timo Balz" userId="25619a686de7b37b" providerId="LiveId" clId="{7C86D51D-9932-4D6E-A7B4-B6E7A0A3C8DA}" dt="2019-10-12T01:32:45.208" v="491" actId="478"/>
          <ac:spMkLst>
            <pc:docMk/>
            <pc:sldMk cId="657628403" sldId="284"/>
            <ac:spMk id="16" creationId="{00000000-0000-0000-0000-000000000000}"/>
          </ac:spMkLst>
        </pc:spChg>
        <pc:picChg chg="mod">
          <ac:chgData name="Timo Balz" userId="25619a686de7b37b" providerId="LiveId" clId="{7C86D51D-9932-4D6E-A7B4-B6E7A0A3C8DA}" dt="2019-10-12T01:32:54.032" v="492" actId="1076"/>
          <ac:picMkLst>
            <pc:docMk/>
            <pc:sldMk cId="657628403" sldId="284"/>
            <ac:picMk id="17" creationId="{36AE782E-033D-4892-B109-926214790204}"/>
          </ac:picMkLst>
        </pc:picChg>
      </pc:sldChg>
      <pc:sldChg chg="addSp delSp modSp add">
        <pc:chgData name="Timo Balz" userId="25619a686de7b37b" providerId="LiveId" clId="{7C86D51D-9932-4D6E-A7B4-B6E7A0A3C8DA}" dt="2019-10-12T01:33:35.256" v="520" actId="1076"/>
        <pc:sldMkLst>
          <pc:docMk/>
          <pc:sldMk cId="162676100" sldId="285"/>
        </pc:sldMkLst>
        <pc:spChg chg="add del">
          <ac:chgData name="Timo Balz" userId="25619a686de7b37b" providerId="LiveId" clId="{7C86D51D-9932-4D6E-A7B4-B6E7A0A3C8DA}" dt="2019-10-12T01:33:32.017" v="519" actId="478"/>
          <ac:spMkLst>
            <pc:docMk/>
            <pc:sldMk cId="162676100" sldId="285"/>
            <ac:spMk id="2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3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4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7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9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10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11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12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13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14" creationId="{00000000-0000-0000-0000-000000000000}"/>
          </ac:spMkLst>
        </pc:spChg>
        <pc:spChg chg="mod">
          <ac:chgData name="Timo Balz" userId="25619a686de7b37b" providerId="LiveId" clId="{7C86D51D-9932-4D6E-A7B4-B6E7A0A3C8DA}" dt="2019-10-12T01:33:28.955" v="517" actId="403"/>
          <ac:spMkLst>
            <pc:docMk/>
            <pc:sldMk cId="162676100" sldId="285"/>
            <ac:spMk id="15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3:12.952" v="512" actId="20577"/>
          <ac:spMkLst>
            <pc:docMk/>
            <pc:sldMk cId="162676100" sldId="285"/>
            <ac:spMk id="16" creationId="{7F407B6A-2570-48A4-9EDF-B58094CB26DC}"/>
          </ac:spMkLst>
        </pc:spChg>
        <pc:picChg chg="mod">
          <ac:chgData name="Timo Balz" userId="25619a686de7b37b" providerId="LiveId" clId="{7C86D51D-9932-4D6E-A7B4-B6E7A0A3C8DA}" dt="2019-10-12T01:33:35.256" v="520" actId="1076"/>
          <ac:picMkLst>
            <pc:docMk/>
            <pc:sldMk cId="162676100" sldId="285"/>
            <ac:picMk id="17" creationId="{C446B1FD-97AC-4396-8D7A-9C5448868917}"/>
          </ac:picMkLst>
        </pc:picChg>
      </pc:sldChg>
      <pc:sldChg chg="addSp delSp modSp add">
        <pc:chgData name="Timo Balz" userId="25619a686de7b37b" providerId="LiveId" clId="{7C86D51D-9932-4D6E-A7B4-B6E7A0A3C8DA}" dt="2019-10-12T01:34:03.952" v="559" actId="1076"/>
        <pc:sldMkLst>
          <pc:docMk/>
          <pc:sldMk cId="1212392050" sldId="286"/>
        </pc:sldMkLst>
        <pc:spChg chg="del mod">
          <ac:chgData name="Timo Balz" userId="25619a686de7b37b" providerId="LiveId" clId="{7C86D51D-9932-4D6E-A7B4-B6E7A0A3C8DA}" dt="2019-10-12T01:33:58.472" v="558" actId="478"/>
          <ac:spMkLst>
            <pc:docMk/>
            <pc:sldMk cId="1212392050" sldId="286"/>
            <ac:spMk id="2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3:54.745" v="555" actId="20577"/>
          <ac:spMkLst>
            <pc:docMk/>
            <pc:sldMk cId="1212392050" sldId="286"/>
            <ac:spMk id="10" creationId="{2AB20D66-5870-48C4-B421-7522B3551BA2}"/>
          </ac:spMkLst>
        </pc:spChg>
        <pc:picChg chg="mod">
          <ac:chgData name="Timo Balz" userId="25619a686de7b37b" providerId="LiveId" clId="{7C86D51D-9932-4D6E-A7B4-B6E7A0A3C8DA}" dt="2019-10-12T01:34:03.952" v="559" actId="1076"/>
          <ac:picMkLst>
            <pc:docMk/>
            <pc:sldMk cId="1212392050" sldId="286"/>
            <ac:picMk id="9" creationId="{E5905DE0-6E13-42E4-9A79-CD594F5DEB96}"/>
          </ac:picMkLst>
        </pc:picChg>
      </pc:sldChg>
      <pc:sldChg chg="addSp delSp modSp add">
        <pc:chgData name="Timo Balz" userId="25619a686de7b37b" providerId="LiveId" clId="{7C86D51D-9932-4D6E-A7B4-B6E7A0A3C8DA}" dt="2019-10-12T01:34:28.936" v="587" actId="1035"/>
        <pc:sldMkLst>
          <pc:docMk/>
          <pc:sldMk cId="554771296" sldId="287"/>
        </pc:sldMkLst>
        <pc:spChg chg="del">
          <ac:chgData name="Timo Balz" userId="25619a686de7b37b" providerId="LiveId" clId="{7C86D51D-9932-4D6E-A7B4-B6E7A0A3C8DA}" dt="2019-10-12T01:34:18.152" v="577" actId="478"/>
          <ac:spMkLst>
            <pc:docMk/>
            <pc:sldMk cId="554771296" sldId="287"/>
            <ac:spMk id="4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4:16.488" v="576" actId="20577"/>
          <ac:spMkLst>
            <pc:docMk/>
            <pc:sldMk cId="554771296" sldId="287"/>
            <ac:spMk id="7" creationId="{8C46EC10-3AD4-4EA2-AC20-1B9C8B48E6E4}"/>
          </ac:spMkLst>
        </pc:spChg>
        <pc:picChg chg="mod">
          <ac:chgData name="Timo Balz" userId="25619a686de7b37b" providerId="LiveId" clId="{7C86D51D-9932-4D6E-A7B4-B6E7A0A3C8DA}" dt="2019-10-12T01:34:23.528" v="579" actId="14100"/>
          <ac:picMkLst>
            <pc:docMk/>
            <pc:sldMk cId="554771296" sldId="287"/>
            <ac:picMk id="5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34:28.936" v="587" actId="1035"/>
          <ac:picMkLst>
            <pc:docMk/>
            <pc:sldMk cId="554771296" sldId="287"/>
            <ac:picMk id="6" creationId="{00000000-0000-0000-0000-000000000000}"/>
          </ac:picMkLst>
        </pc:picChg>
      </pc:sldChg>
      <pc:sldChg chg="addSp delSp modSp add">
        <pc:chgData name="Timo Balz" userId="25619a686de7b37b" providerId="LiveId" clId="{7C86D51D-9932-4D6E-A7B4-B6E7A0A3C8DA}" dt="2019-10-12T01:35:47.112" v="627" actId="1035"/>
        <pc:sldMkLst>
          <pc:docMk/>
          <pc:sldMk cId="1809875521" sldId="288"/>
        </pc:sldMkLst>
        <pc:spChg chg="del">
          <ac:chgData name="Timo Balz" userId="25619a686de7b37b" providerId="LiveId" clId="{7C86D51D-9932-4D6E-A7B4-B6E7A0A3C8DA}" dt="2019-10-12T01:34:48.984" v="604" actId="478"/>
          <ac:spMkLst>
            <pc:docMk/>
            <pc:sldMk cId="1809875521" sldId="288"/>
            <ac:spMk id="2" creationId="{00000000-0000-0000-0000-000000000000}"/>
          </ac:spMkLst>
        </pc:spChg>
        <pc:spChg chg="mod">
          <ac:chgData name="Timo Balz" userId="25619a686de7b37b" providerId="LiveId" clId="{7C86D51D-9932-4D6E-A7B4-B6E7A0A3C8DA}" dt="2019-10-12T01:35:47.112" v="627" actId="1035"/>
          <ac:spMkLst>
            <pc:docMk/>
            <pc:sldMk cId="1809875521" sldId="288"/>
            <ac:spMk id="5" creationId="{00000000-0000-0000-0000-000000000000}"/>
          </ac:spMkLst>
        </pc:spChg>
        <pc:spChg chg="mod">
          <ac:chgData name="Timo Balz" userId="25619a686de7b37b" providerId="LiveId" clId="{7C86D51D-9932-4D6E-A7B4-B6E7A0A3C8DA}" dt="2019-10-12T01:35:05.496" v="606" actId="1076"/>
          <ac:spMkLst>
            <pc:docMk/>
            <pc:sldMk cId="1809875521" sldId="288"/>
            <ac:spMk id="8" creationId="{00000000-0000-0000-0000-000000000000}"/>
          </ac:spMkLst>
        </pc:spChg>
        <pc:spChg chg="mod">
          <ac:chgData name="Timo Balz" userId="25619a686de7b37b" providerId="LiveId" clId="{7C86D51D-9932-4D6E-A7B4-B6E7A0A3C8DA}" dt="2019-10-12T01:35:47.112" v="627" actId="1035"/>
          <ac:spMkLst>
            <pc:docMk/>
            <pc:sldMk cId="1809875521" sldId="288"/>
            <ac:spMk id="10" creationId="{00000000-0000-0000-0000-000000000000}"/>
          </ac:spMkLst>
        </pc:spChg>
        <pc:spChg chg="mod">
          <ac:chgData name="Timo Balz" userId="25619a686de7b37b" providerId="LiveId" clId="{7C86D51D-9932-4D6E-A7B4-B6E7A0A3C8DA}" dt="2019-10-12T01:35:47.112" v="627" actId="1035"/>
          <ac:spMkLst>
            <pc:docMk/>
            <pc:sldMk cId="1809875521" sldId="288"/>
            <ac:spMk id="11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4:47.146" v="603" actId="20577"/>
          <ac:spMkLst>
            <pc:docMk/>
            <pc:sldMk cId="1809875521" sldId="288"/>
            <ac:spMk id="12" creationId="{6FAD7CB9-21DC-4921-9404-E5A14A620A35}"/>
          </ac:spMkLst>
        </pc:spChg>
        <pc:picChg chg="mod">
          <ac:chgData name="Timo Balz" userId="25619a686de7b37b" providerId="LiveId" clId="{7C86D51D-9932-4D6E-A7B4-B6E7A0A3C8DA}" dt="2019-10-12T01:35:02.088" v="605" actId="1076"/>
          <ac:picMkLst>
            <pc:docMk/>
            <pc:sldMk cId="1809875521" sldId="288"/>
            <ac:picMk id="13" creationId="{C9526ACD-3465-40CC-B674-274DC82615F4}"/>
          </ac:picMkLst>
        </pc:picChg>
        <pc:picChg chg="mod">
          <ac:chgData name="Timo Balz" userId="25619a686de7b37b" providerId="LiveId" clId="{7C86D51D-9932-4D6E-A7B4-B6E7A0A3C8DA}" dt="2019-10-12T01:35:47.112" v="627" actId="1035"/>
          <ac:picMkLst>
            <pc:docMk/>
            <pc:sldMk cId="1809875521" sldId="288"/>
            <ac:picMk id="43010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35:47.112" v="627" actId="1035"/>
          <ac:picMkLst>
            <pc:docMk/>
            <pc:sldMk cId="1809875521" sldId="288"/>
            <ac:picMk id="43012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35:47.112" v="627" actId="1035"/>
          <ac:picMkLst>
            <pc:docMk/>
            <pc:sldMk cId="1809875521" sldId="288"/>
            <ac:picMk id="43014" creationId="{00000000-0000-0000-0000-000000000000}"/>
          </ac:picMkLst>
        </pc:picChg>
      </pc:sldChg>
      <pc:sldChg chg="addSp delSp modSp add">
        <pc:chgData name="Timo Balz" userId="25619a686de7b37b" providerId="LiveId" clId="{7C86D51D-9932-4D6E-A7B4-B6E7A0A3C8DA}" dt="2019-10-12T01:36:05.032" v="638" actId="478"/>
        <pc:sldMkLst>
          <pc:docMk/>
          <pc:sldMk cId="4200870337" sldId="289"/>
        </pc:sldMkLst>
        <pc:spChg chg="mod">
          <ac:chgData name="Timo Balz" userId="25619a686de7b37b" providerId="LiveId" clId="{7C86D51D-9932-4D6E-A7B4-B6E7A0A3C8DA}" dt="2019-10-12T01:17:34.314" v="6" actId="27636"/>
          <ac:spMkLst>
            <pc:docMk/>
            <pc:sldMk cId="4200870337" sldId="289"/>
            <ac:spMk id="3" creationId="{00000000-0000-0000-0000-000000000000}"/>
          </ac:spMkLst>
        </pc:spChg>
        <pc:spChg chg="del mod">
          <ac:chgData name="Timo Balz" userId="25619a686de7b37b" providerId="LiveId" clId="{7C86D51D-9932-4D6E-A7B4-B6E7A0A3C8DA}" dt="2019-10-12T01:36:05.032" v="638" actId="478"/>
          <ac:spMkLst>
            <pc:docMk/>
            <pc:sldMk cId="4200870337" sldId="289"/>
            <ac:spMk id="4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6:01.833" v="636" actId="20577"/>
          <ac:spMkLst>
            <pc:docMk/>
            <pc:sldMk cId="4200870337" sldId="289"/>
            <ac:spMk id="5" creationId="{35DDB233-6981-4F8C-8D04-4C5881A37B94}"/>
          </ac:spMkLst>
        </pc:spChg>
      </pc:sldChg>
      <pc:sldChg chg="addSp delSp modSp add">
        <pc:chgData name="Timo Balz" userId="25619a686de7b37b" providerId="LiveId" clId="{7C86D51D-9932-4D6E-A7B4-B6E7A0A3C8DA}" dt="2019-10-12T01:36:34.712" v="672" actId="1076"/>
        <pc:sldMkLst>
          <pc:docMk/>
          <pc:sldMk cId="1814660245" sldId="290"/>
        </pc:sldMkLst>
        <pc:spChg chg="add mod">
          <ac:chgData name="Timo Balz" userId="25619a686de7b37b" providerId="LiveId" clId="{7C86D51D-9932-4D6E-A7B4-B6E7A0A3C8DA}" dt="2019-10-12T01:36:23.064" v="667" actId="20577"/>
          <ac:spMkLst>
            <pc:docMk/>
            <pc:sldMk cId="1814660245" sldId="290"/>
            <ac:spMk id="6" creationId="{9E956D40-BCA1-4A59-ADE8-BBA9426F1235}"/>
          </ac:spMkLst>
        </pc:spChg>
        <pc:spChg chg="del mod">
          <ac:chgData name="Timo Balz" userId="25619a686de7b37b" providerId="LiveId" clId="{7C86D51D-9932-4D6E-A7B4-B6E7A0A3C8DA}" dt="2019-10-12T01:36:27.240" v="669" actId="478"/>
          <ac:spMkLst>
            <pc:docMk/>
            <pc:sldMk cId="1814660245" sldId="290"/>
            <ac:spMk id="8" creationId="{00000000-0000-0000-0000-000000000000}"/>
          </ac:spMkLst>
        </pc:spChg>
        <pc:picChg chg="mod">
          <ac:chgData name="Timo Balz" userId="25619a686de7b37b" providerId="LiveId" clId="{7C86D51D-9932-4D6E-A7B4-B6E7A0A3C8DA}" dt="2019-10-12T01:36:34.712" v="672" actId="1076"/>
          <ac:picMkLst>
            <pc:docMk/>
            <pc:sldMk cId="1814660245" sldId="290"/>
            <ac:picMk id="5" creationId="{D57B2164-FEFF-4094-B43A-EF6A8E2AC663}"/>
          </ac:picMkLst>
        </pc:picChg>
        <pc:picChg chg="mod">
          <ac:chgData name="Timo Balz" userId="25619a686de7b37b" providerId="LiveId" clId="{7C86D51D-9932-4D6E-A7B4-B6E7A0A3C8DA}" dt="2019-10-12T01:36:32.592" v="671" actId="1076"/>
          <ac:picMkLst>
            <pc:docMk/>
            <pc:sldMk cId="1814660245" sldId="290"/>
            <ac:picMk id="80902" creationId="{00000000-0000-0000-0000-000000000000}"/>
          </ac:picMkLst>
        </pc:picChg>
      </pc:sldChg>
      <pc:sldChg chg="addSp delSp modSp add">
        <pc:chgData name="Timo Balz" userId="25619a686de7b37b" providerId="LiveId" clId="{7C86D51D-9932-4D6E-A7B4-B6E7A0A3C8DA}" dt="2019-10-12T01:36:55.336" v="702" actId="478"/>
        <pc:sldMkLst>
          <pc:docMk/>
          <pc:sldMk cId="431983021" sldId="291"/>
        </pc:sldMkLst>
        <pc:spChg chg="del mod">
          <ac:chgData name="Timo Balz" userId="25619a686de7b37b" providerId="LiveId" clId="{7C86D51D-9932-4D6E-A7B4-B6E7A0A3C8DA}" dt="2019-10-12T01:36:55.336" v="702" actId="478"/>
          <ac:spMkLst>
            <pc:docMk/>
            <pc:sldMk cId="431983021" sldId="291"/>
            <ac:spMk id="3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6:52.473" v="700" actId="20577"/>
          <ac:spMkLst>
            <pc:docMk/>
            <pc:sldMk cId="431983021" sldId="291"/>
            <ac:spMk id="9" creationId="{F244B00A-8C98-409F-A2B3-DAD46DF592D7}"/>
          </ac:spMkLst>
        </pc:spChg>
      </pc:sldChg>
      <pc:sldChg chg="addSp delSp modSp add">
        <pc:chgData name="Timo Balz" userId="25619a686de7b37b" providerId="LiveId" clId="{7C86D51D-9932-4D6E-A7B4-B6E7A0A3C8DA}" dt="2019-10-12T01:37:34.104" v="747" actId="1076"/>
        <pc:sldMkLst>
          <pc:docMk/>
          <pc:sldMk cId="219521308" sldId="292"/>
        </pc:sldMkLst>
        <pc:spChg chg="mod">
          <ac:chgData name="Timo Balz" userId="25619a686de7b37b" providerId="LiveId" clId="{7C86D51D-9932-4D6E-A7B4-B6E7A0A3C8DA}" dt="2019-10-12T01:37:34.104" v="747" actId="1076"/>
          <ac:spMkLst>
            <pc:docMk/>
            <pc:sldMk cId="219521308" sldId="292"/>
            <ac:spMk id="3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7:12.200" v="738" actId="20577"/>
          <ac:spMkLst>
            <pc:docMk/>
            <pc:sldMk cId="219521308" sldId="292"/>
            <ac:spMk id="6" creationId="{78588A10-9DC1-4B66-8F78-2F4A4D7B1685}"/>
          </ac:spMkLst>
        </pc:spChg>
        <pc:spChg chg="del">
          <ac:chgData name="Timo Balz" userId="25619a686de7b37b" providerId="LiveId" clId="{7C86D51D-9932-4D6E-A7B4-B6E7A0A3C8DA}" dt="2019-10-12T01:37:15.225" v="739" actId="478"/>
          <ac:spMkLst>
            <pc:docMk/>
            <pc:sldMk cId="219521308" sldId="292"/>
            <ac:spMk id="15" creationId="{00000000-0000-0000-0000-000000000000}"/>
          </ac:spMkLst>
        </pc:spChg>
        <pc:picChg chg="mod">
          <ac:chgData name="Timo Balz" userId="25619a686de7b37b" providerId="LiveId" clId="{7C86D51D-9932-4D6E-A7B4-B6E7A0A3C8DA}" dt="2019-10-12T01:37:18.064" v="740" actId="1076"/>
          <ac:picMkLst>
            <pc:docMk/>
            <pc:sldMk cId="219521308" sldId="292"/>
            <ac:picMk id="5" creationId="{77DC6312-E0FD-4512-A6AA-04BD31196B05}"/>
          </ac:picMkLst>
        </pc:picChg>
      </pc:sldChg>
      <pc:sldChg chg="addSp delSp modSp add">
        <pc:chgData name="Timo Balz" userId="25619a686de7b37b" providerId="LiveId" clId="{7C86D51D-9932-4D6E-A7B4-B6E7A0A3C8DA}" dt="2019-10-12T01:38:07.569" v="761" actId="1076"/>
        <pc:sldMkLst>
          <pc:docMk/>
          <pc:sldMk cId="4165309203" sldId="293"/>
        </pc:sldMkLst>
        <pc:spChg chg="del">
          <ac:chgData name="Timo Balz" userId="25619a686de7b37b" providerId="LiveId" clId="{7C86D51D-9932-4D6E-A7B4-B6E7A0A3C8DA}" dt="2019-10-12T01:37:48.665" v="754" actId="478"/>
          <ac:spMkLst>
            <pc:docMk/>
            <pc:sldMk cId="4165309203" sldId="293"/>
            <ac:spMk id="4" creationId="{00000000-0000-0000-0000-000000000000}"/>
          </ac:spMkLst>
        </pc:spChg>
        <pc:spChg chg="mod">
          <ac:chgData name="Timo Balz" userId="25619a686de7b37b" providerId="LiveId" clId="{7C86D51D-9932-4D6E-A7B4-B6E7A0A3C8DA}" dt="2019-10-12T01:38:07.569" v="761" actId="1076"/>
          <ac:spMkLst>
            <pc:docMk/>
            <pc:sldMk cId="4165309203" sldId="293"/>
            <ac:spMk id="10" creationId="{00000000-0000-0000-0000-000000000000}"/>
          </ac:spMkLst>
        </pc:spChg>
        <pc:spChg chg="mod">
          <ac:chgData name="Timo Balz" userId="25619a686de7b37b" providerId="LiveId" clId="{7C86D51D-9932-4D6E-A7B4-B6E7A0A3C8DA}" dt="2019-10-12T01:37:56.756" v="757" actId="403"/>
          <ac:spMkLst>
            <pc:docMk/>
            <pc:sldMk cId="4165309203" sldId="293"/>
            <ac:spMk id="11" creationId="{00000000-0000-0000-0000-000000000000}"/>
          </ac:spMkLst>
        </pc:spChg>
        <pc:spChg chg="mod">
          <ac:chgData name="Timo Balz" userId="25619a686de7b37b" providerId="LiveId" clId="{7C86D51D-9932-4D6E-A7B4-B6E7A0A3C8DA}" dt="2019-10-12T01:38:03.040" v="759" actId="1076"/>
          <ac:spMkLst>
            <pc:docMk/>
            <pc:sldMk cId="4165309203" sldId="293"/>
            <ac:spMk id="13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7:46.312" v="753" actId="20577"/>
          <ac:spMkLst>
            <pc:docMk/>
            <pc:sldMk cId="4165309203" sldId="293"/>
            <ac:spMk id="16" creationId="{88308502-C5CE-43F8-83C7-8680FF7DB8FF}"/>
          </ac:spMkLst>
        </pc:spChg>
        <pc:graphicFrameChg chg="mod">
          <ac:chgData name="Timo Balz" userId="25619a686de7b37b" providerId="LiveId" clId="{7C86D51D-9932-4D6E-A7B4-B6E7A0A3C8DA}" dt="2019-10-12T01:37:56.756" v="757" actId="403"/>
          <ac:graphicFrameMkLst>
            <pc:docMk/>
            <pc:sldMk cId="4165309203" sldId="293"/>
            <ac:graphicFrameMk id="8" creationId="{00000000-0000-0000-0000-000000000000}"/>
          </ac:graphicFrameMkLst>
        </pc:graphicFrameChg>
        <pc:graphicFrameChg chg="mod">
          <ac:chgData name="Timo Balz" userId="25619a686de7b37b" providerId="LiveId" clId="{7C86D51D-9932-4D6E-A7B4-B6E7A0A3C8DA}" dt="2019-10-12T01:37:56.756" v="757" actId="403"/>
          <ac:graphicFrameMkLst>
            <pc:docMk/>
            <pc:sldMk cId="4165309203" sldId="293"/>
            <ac:graphicFrameMk id="14" creationId="{00000000-0000-0000-0000-000000000000}"/>
          </ac:graphicFrameMkLst>
        </pc:graphicFrameChg>
        <pc:picChg chg="mod">
          <ac:chgData name="Timo Balz" userId="25619a686de7b37b" providerId="LiveId" clId="{7C86D51D-9932-4D6E-A7B4-B6E7A0A3C8DA}" dt="2019-10-12T01:37:56.756" v="757" actId="403"/>
          <ac:picMkLst>
            <pc:docMk/>
            <pc:sldMk cId="4165309203" sldId="293"/>
            <ac:picMk id="12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38:04.663" v="760" actId="1076"/>
          <ac:picMkLst>
            <pc:docMk/>
            <pc:sldMk cId="4165309203" sldId="293"/>
            <ac:picMk id="15" creationId="{00000000-0000-0000-0000-000000000000}"/>
          </ac:picMkLst>
        </pc:picChg>
        <pc:picChg chg="mod">
          <ac:chgData name="Timo Balz" userId="25619a686de7b37b" providerId="LiveId" clId="{7C86D51D-9932-4D6E-A7B4-B6E7A0A3C8DA}" dt="2019-10-12T01:37:50.984" v="755" actId="1076"/>
          <ac:picMkLst>
            <pc:docMk/>
            <pc:sldMk cId="4165309203" sldId="293"/>
            <ac:picMk id="17" creationId="{8755C3EB-2AE8-462A-BB42-D37F132DE551}"/>
          </ac:picMkLst>
        </pc:picChg>
      </pc:sldChg>
      <pc:sldChg chg="addSp delSp modSp add">
        <pc:chgData name="Timo Balz" userId="25619a686de7b37b" providerId="LiveId" clId="{7C86D51D-9932-4D6E-A7B4-B6E7A0A3C8DA}" dt="2019-10-12T01:38:22.528" v="767" actId="1076"/>
        <pc:sldMkLst>
          <pc:docMk/>
          <pc:sldMk cId="3838092270" sldId="294"/>
        </pc:sldMkLst>
        <pc:spChg chg="mod">
          <ac:chgData name="Timo Balz" userId="25619a686de7b37b" providerId="LiveId" clId="{7C86D51D-9932-4D6E-A7B4-B6E7A0A3C8DA}" dt="2019-10-12T01:38:19.876" v="766" actId="27636"/>
          <ac:spMkLst>
            <pc:docMk/>
            <pc:sldMk cId="3838092270" sldId="294"/>
            <ac:spMk id="3" creationId="{00000000-0000-0000-0000-000000000000}"/>
          </ac:spMkLst>
        </pc:spChg>
        <pc:spChg chg="del">
          <ac:chgData name="Timo Balz" userId="25619a686de7b37b" providerId="LiveId" clId="{7C86D51D-9932-4D6E-A7B4-B6E7A0A3C8DA}" dt="2019-10-12T01:38:15.160" v="763" actId="478"/>
          <ac:spMkLst>
            <pc:docMk/>
            <pc:sldMk cId="3838092270" sldId="294"/>
            <ac:spMk id="4" creationId="{00000000-0000-0000-0000-000000000000}"/>
          </ac:spMkLst>
        </pc:spChg>
        <pc:spChg chg="add">
          <ac:chgData name="Timo Balz" userId="25619a686de7b37b" providerId="LiveId" clId="{7C86D51D-9932-4D6E-A7B4-B6E7A0A3C8DA}" dt="2019-10-12T01:38:13.405" v="762"/>
          <ac:spMkLst>
            <pc:docMk/>
            <pc:sldMk cId="3838092270" sldId="294"/>
            <ac:spMk id="5" creationId="{64B858BD-DA04-46E1-9D4A-E70E6B9F5AC9}"/>
          </ac:spMkLst>
        </pc:spChg>
        <pc:picChg chg="mod">
          <ac:chgData name="Timo Balz" userId="25619a686de7b37b" providerId="LiveId" clId="{7C86D51D-9932-4D6E-A7B4-B6E7A0A3C8DA}" dt="2019-10-12T01:38:22.528" v="767" actId="1076"/>
          <ac:picMkLst>
            <pc:docMk/>
            <pc:sldMk cId="3838092270" sldId="294"/>
            <ac:picMk id="6" creationId="{0090F305-9076-4F4D-8336-A73DB7EDFF0C}"/>
          </ac:picMkLst>
        </pc:picChg>
      </pc:sldChg>
      <pc:sldChg chg="addSp delSp modSp add">
        <pc:chgData name="Timo Balz" userId="25619a686de7b37b" providerId="LiveId" clId="{7C86D51D-9932-4D6E-A7B4-B6E7A0A3C8DA}" dt="2019-10-12T01:38:32.144" v="770" actId="1076"/>
        <pc:sldMkLst>
          <pc:docMk/>
          <pc:sldMk cId="2463870662" sldId="295"/>
        </pc:sldMkLst>
        <pc:spChg chg="del">
          <ac:chgData name="Timo Balz" userId="25619a686de7b37b" providerId="LiveId" clId="{7C86D51D-9932-4D6E-A7B4-B6E7A0A3C8DA}" dt="2019-10-12T01:38:26.521" v="769" actId="478"/>
          <ac:spMkLst>
            <pc:docMk/>
            <pc:sldMk cId="2463870662" sldId="295"/>
            <ac:spMk id="4" creationId="{00000000-0000-0000-0000-000000000000}"/>
          </ac:spMkLst>
        </pc:spChg>
        <pc:spChg chg="add">
          <ac:chgData name="Timo Balz" userId="25619a686de7b37b" providerId="LiveId" clId="{7C86D51D-9932-4D6E-A7B4-B6E7A0A3C8DA}" dt="2019-10-12T01:38:24.575" v="768"/>
          <ac:spMkLst>
            <pc:docMk/>
            <pc:sldMk cId="2463870662" sldId="295"/>
            <ac:spMk id="15" creationId="{79635FDA-F0F0-4581-94C4-E6DF91BFA559}"/>
          </ac:spMkLst>
        </pc:spChg>
        <pc:picChg chg="mod">
          <ac:chgData name="Timo Balz" userId="25619a686de7b37b" providerId="LiveId" clId="{7C86D51D-9932-4D6E-A7B4-B6E7A0A3C8DA}" dt="2019-10-12T01:38:32.144" v="770" actId="1076"/>
          <ac:picMkLst>
            <pc:docMk/>
            <pc:sldMk cId="2463870662" sldId="295"/>
            <ac:picMk id="14" creationId="{4CB9FCD7-11E9-4763-A4B5-87C5AE6E825F}"/>
          </ac:picMkLst>
        </pc:picChg>
      </pc:sldChg>
      <pc:sldChg chg="addSp delSp modSp add">
        <pc:chgData name="Timo Balz" userId="25619a686de7b37b" providerId="LiveId" clId="{7C86D51D-9932-4D6E-A7B4-B6E7A0A3C8DA}" dt="2019-10-12T01:38:46.425" v="798" actId="478"/>
        <pc:sldMkLst>
          <pc:docMk/>
          <pc:sldMk cId="1843907087" sldId="296"/>
        </pc:sldMkLst>
        <pc:spChg chg="add mod">
          <ac:chgData name="Timo Balz" userId="25619a686de7b37b" providerId="LiveId" clId="{7C86D51D-9932-4D6E-A7B4-B6E7A0A3C8DA}" dt="2019-10-12T01:38:42.553" v="797" actId="20577"/>
          <ac:spMkLst>
            <pc:docMk/>
            <pc:sldMk cId="1843907087" sldId="296"/>
            <ac:spMk id="14" creationId="{8643E096-BDC0-47C5-8524-90400F90170E}"/>
          </ac:spMkLst>
        </pc:spChg>
        <pc:spChg chg="del">
          <ac:chgData name="Timo Balz" userId="25619a686de7b37b" providerId="LiveId" clId="{7C86D51D-9932-4D6E-A7B4-B6E7A0A3C8DA}" dt="2019-10-12T01:38:46.425" v="798" actId="478"/>
          <ac:spMkLst>
            <pc:docMk/>
            <pc:sldMk cId="1843907087" sldId="296"/>
            <ac:spMk id="15" creationId="{00000000-0000-0000-0000-000000000000}"/>
          </ac:spMkLst>
        </pc:spChg>
      </pc:sldChg>
      <pc:sldChg chg="addSp delSp modSp add">
        <pc:chgData name="Timo Balz" userId="25619a686de7b37b" providerId="LiveId" clId="{7C86D51D-9932-4D6E-A7B4-B6E7A0A3C8DA}" dt="2019-10-12T01:39:07.896" v="820" actId="478"/>
        <pc:sldMkLst>
          <pc:docMk/>
          <pc:sldMk cId="209901352" sldId="297"/>
        </pc:sldMkLst>
        <pc:spChg chg="del">
          <ac:chgData name="Timo Balz" userId="25619a686de7b37b" providerId="LiveId" clId="{7C86D51D-9932-4D6E-A7B4-B6E7A0A3C8DA}" dt="2019-10-12T01:39:07.896" v="820" actId="478"/>
          <ac:spMkLst>
            <pc:docMk/>
            <pc:sldMk cId="209901352" sldId="297"/>
            <ac:spMk id="11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9:05.833" v="819" actId="20577"/>
          <ac:spMkLst>
            <pc:docMk/>
            <pc:sldMk cId="209901352" sldId="297"/>
            <ac:spMk id="12" creationId="{7A4EC97E-F2A6-4832-8D26-4481E4B441E4}"/>
          </ac:spMkLst>
        </pc:spChg>
      </pc:sldChg>
      <pc:sldChg chg="addSp delSp modSp add">
        <pc:chgData name="Timo Balz" userId="25619a686de7b37b" providerId="LiveId" clId="{7C86D51D-9932-4D6E-A7B4-B6E7A0A3C8DA}" dt="2019-10-12T01:39:17.929" v="824" actId="478"/>
        <pc:sldMkLst>
          <pc:docMk/>
          <pc:sldMk cId="1643874690" sldId="298"/>
        </pc:sldMkLst>
        <pc:spChg chg="del mod">
          <ac:chgData name="Timo Balz" userId="25619a686de7b37b" providerId="LiveId" clId="{7C86D51D-9932-4D6E-A7B4-B6E7A0A3C8DA}" dt="2019-10-12T01:39:17.929" v="824" actId="478"/>
          <ac:spMkLst>
            <pc:docMk/>
            <pc:sldMk cId="1643874690" sldId="298"/>
            <ac:spMk id="12" creationId="{00000000-0000-0000-0000-000000000000}"/>
          </ac:spMkLst>
        </pc:spChg>
        <pc:spChg chg="add">
          <ac:chgData name="Timo Balz" userId="25619a686de7b37b" providerId="LiveId" clId="{7C86D51D-9932-4D6E-A7B4-B6E7A0A3C8DA}" dt="2019-10-12T01:39:14.686" v="821"/>
          <ac:spMkLst>
            <pc:docMk/>
            <pc:sldMk cId="1643874690" sldId="298"/>
            <ac:spMk id="14" creationId="{43DA73D3-9144-46CF-876B-CE250DBFE624}"/>
          </ac:spMkLst>
        </pc:spChg>
      </pc:sldChg>
      <pc:sldChg chg="addSp delSp modSp add">
        <pc:chgData name="Timo Balz" userId="25619a686de7b37b" providerId="LiveId" clId="{7C86D51D-9932-4D6E-A7B4-B6E7A0A3C8DA}" dt="2019-10-12T01:39:49.569" v="853" actId="1076"/>
        <pc:sldMkLst>
          <pc:docMk/>
          <pc:sldMk cId="1863089666" sldId="299"/>
        </pc:sldMkLst>
        <pc:spChg chg="mod">
          <ac:chgData name="Timo Balz" userId="25619a686de7b37b" providerId="LiveId" clId="{7C86D51D-9932-4D6E-A7B4-B6E7A0A3C8DA}" dt="2019-10-12T01:39:46.477" v="852" actId="403"/>
          <ac:spMkLst>
            <pc:docMk/>
            <pc:sldMk cId="1863089666" sldId="299"/>
            <ac:spMk id="3" creationId="{00000000-0000-0000-0000-000000000000}"/>
          </ac:spMkLst>
        </pc:spChg>
        <pc:spChg chg="del">
          <ac:chgData name="Timo Balz" userId="25619a686de7b37b" providerId="LiveId" clId="{7C86D51D-9932-4D6E-A7B4-B6E7A0A3C8DA}" dt="2019-10-12T01:39:36.453" v="846" actId="478"/>
          <ac:spMkLst>
            <pc:docMk/>
            <pc:sldMk cId="1863089666" sldId="299"/>
            <ac:spMk id="4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9:33.497" v="845" actId="20577"/>
          <ac:spMkLst>
            <pc:docMk/>
            <pc:sldMk cId="1863089666" sldId="299"/>
            <ac:spMk id="5" creationId="{0B6344C0-9BC8-4744-95B3-AFF58D5B013E}"/>
          </ac:spMkLst>
        </pc:spChg>
        <pc:picChg chg="mod">
          <ac:chgData name="Timo Balz" userId="25619a686de7b37b" providerId="LiveId" clId="{7C86D51D-9932-4D6E-A7B4-B6E7A0A3C8DA}" dt="2019-10-12T01:39:49.569" v="853" actId="1076"/>
          <ac:picMkLst>
            <pc:docMk/>
            <pc:sldMk cId="1863089666" sldId="299"/>
            <ac:picMk id="6" creationId="{6DA6F44F-90FA-4718-8CFF-E02A6A9C09B5}"/>
          </ac:picMkLst>
        </pc:picChg>
      </pc:sldChg>
      <pc:sldChg chg="addSp delSp modSp add">
        <pc:chgData name="Timo Balz" userId="25619a686de7b37b" providerId="LiveId" clId="{7C86D51D-9932-4D6E-A7B4-B6E7A0A3C8DA}" dt="2019-10-12T01:40:05.422" v="859" actId="1076"/>
        <pc:sldMkLst>
          <pc:docMk/>
          <pc:sldMk cId="3837215494" sldId="300"/>
        </pc:sldMkLst>
        <pc:spChg chg="del">
          <ac:chgData name="Timo Balz" userId="25619a686de7b37b" providerId="LiveId" clId="{7C86D51D-9932-4D6E-A7B4-B6E7A0A3C8DA}" dt="2019-10-12T01:40:01.753" v="857" actId="478"/>
          <ac:spMkLst>
            <pc:docMk/>
            <pc:sldMk cId="3837215494" sldId="300"/>
            <ac:spMk id="4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39:59.593" v="856" actId="20577"/>
          <ac:spMkLst>
            <pc:docMk/>
            <pc:sldMk cId="3837215494" sldId="300"/>
            <ac:spMk id="11" creationId="{B5E92A00-8487-4FF5-ADBA-3C52087633B9}"/>
          </ac:spMkLst>
        </pc:spChg>
        <pc:picChg chg="mod">
          <ac:chgData name="Timo Balz" userId="25619a686de7b37b" providerId="LiveId" clId="{7C86D51D-9932-4D6E-A7B4-B6E7A0A3C8DA}" dt="2019-10-12T01:40:05.422" v="859" actId="1076"/>
          <ac:picMkLst>
            <pc:docMk/>
            <pc:sldMk cId="3837215494" sldId="300"/>
            <ac:picMk id="12" creationId="{4BE754E5-1BE7-4AFF-A796-93E3DE78A786}"/>
          </ac:picMkLst>
        </pc:picChg>
      </pc:sldChg>
      <pc:sldChg chg="addSp delSp add">
        <pc:chgData name="Timo Balz" userId="25619a686de7b37b" providerId="LiveId" clId="{7C86D51D-9932-4D6E-A7B4-B6E7A0A3C8DA}" dt="2019-10-12T01:40:14.777" v="861" actId="478"/>
        <pc:sldMkLst>
          <pc:docMk/>
          <pc:sldMk cId="1542869374" sldId="301"/>
        </pc:sldMkLst>
        <pc:spChg chg="del">
          <ac:chgData name="Timo Balz" userId="25619a686de7b37b" providerId="LiveId" clId="{7C86D51D-9932-4D6E-A7B4-B6E7A0A3C8DA}" dt="2019-10-12T01:40:14.777" v="861" actId="478"/>
          <ac:spMkLst>
            <pc:docMk/>
            <pc:sldMk cId="1542869374" sldId="301"/>
            <ac:spMk id="4" creationId="{00000000-0000-0000-0000-000000000000}"/>
          </ac:spMkLst>
        </pc:spChg>
        <pc:spChg chg="add">
          <ac:chgData name="Timo Balz" userId="25619a686de7b37b" providerId="LiveId" clId="{7C86D51D-9932-4D6E-A7B4-B6E7A0A3C8DA}" dt="2019-10-12T01:40:12.926" v="860"/>
          <ac:spMkLst>
            <pc:docMk/>
            <pc:sldMk cId="1542869374" sldId="301"/>
            <ac:spMk id="12" creationId="{5C8D163D-7B0F-424D-861E-D31750E9C93B}"/>
          </ac:spMkLst>
        </pc:spChg>
      </pc:sldChg>
      <pc:sldChg chg="addSp delSp modSp add">
        <pc:chgData name="Timo Balz" userId="25619a686de7b37b" providerId="LiveId" clId="{7C86D51D-9932-4D6E-A7B4-B6E7A0A3C8DA}" dt="2019-10-12T01:40:42.488" v="894" actId="1076"/>
        <pc:sldMkLst>
          <pc:docMk/>
          <pc:sldMk cId="4023972697" sldId="302"/>
        </pc:sldMkLst>
        <pc:spChg chg="mod">
          <ac:chgData name="Timo Balz" userId="25619a686de7b37b" providerId="LiveId" clId="{7C86D51D-9932-4D6E-A7B4-B6E7A0A3C8DA}" dt="2019-10-12T01:40:40.009" v="893" actId="14100"/>
          <ac:spMkLst>
            <pc:docMk/>
            <pc:sldMk cId="4023972697" sldId="302"/>
            <ac:spMk id="3" creationId="{00000000-0000-0000-0000-000000000000}"/>
          </ac:spMkLst>
        </pc:spChg>
        <pc:spChg chg="del">
          <ac:chgData name="Timo Balz" userId="25619a686de7b37b" providerId="LiveId" clId="{7C86D51D-9932-4D6E-A7B4-B6E7A0A3C8DA}" dt="2019-10-12T01:40:28.537" v="888" actId="478"/>
          <ac:spMkLst>
            <pc:docMk/>
            <pc:sldMk cId="4023972697" sldId="302"/>
            <ac:spMk id="4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40:25.737" v="887" actId="20577"/>
          <ac:spMkLst>
            <pc:docMk/>
            <pc:sldMk cId="4023972697" sldId="302"/>
            <ac:spMk id="5" creationId="{E2AAF46B-BB98-4AE1-89DC-693AF996A752}"/>
          </ac:spMkLst>
        </pc:spChg>
        <pc:picChg chg="mod">
          <ac:chgData name="Timo Balz" userId="25619a686de7b37b" providerId="LiveId" clId="{7C86D51D-9932-4D6E-A7B4-B6E7A0A3C8DA}" dt="2019-10-12T01:40:42.488" v="894" actId="1076"/>
          <ac:picMkLst>
            <pc:docMk/>
            <pc:sldMk cId="4023972697" sldId="302"/>
            <ac:picMk id="6" creationId="{C552E1A0-8EE4-4F67-ACAC-24ED3A088448}"/>
          </ac:picMkLst>
        </pc:picChg>
      </pc:sldChg>
      <pc:sldChg chg="addSp delSp modSp add">
        <pc:chgData name="Timo Balz" userId="25619a686de7b37b" providerId="LiveId" clId="{7C86D51D-9932-4D6E-A7B4-B6E7A0A3C8DA}" dt="2019-10-12T01:41:09.102" v="924" actId="403"/>
        <pc:sldMkLst>
          <pc:docMk/>
          <pc:sldMk cId="3276083272" sldId="303"/>
        </pc:sldMkLst>
        <pc:spChg chg="mod">
          <ac:chgData name="Timo Balz" userId="25619a686de7b37b" providerId="LiveId" clId="{7C86D51D-9932-4D6E-A7B4-B6E7A0A3C8DA}" dt="2019-10-12T01:41:09.102" v="924" actId="403"/>
          <ac:spMkLst>
            <pc:docMk/>
            <pc:sldMk cId="3276083272" sldId="303"/>
            <ac:spMk id="3" creationId="{00000000-0000-0000-0000-000000000000}"/>
          </ac:spMkLst>
        </pc:spChg>
        <pc:spChg chg="del mod">
          <ac:chgData name="Timo Balz" userId="25619a686de7b37b" providerId="LiveId" clId="{7C86D51D-9932-4D6E-A7B4-B6E7A0A3C8DA}" dt="2019-10-12T01:41:00.825" v="920" actId="478"/>
          <ac:spMkLst>
            <pc:docMk/>
            <pc:sldMk cId="3276083272" sldId="303"/>
            <ac:spMk id="5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40:57.241" v="918" actId="20577"/>
          <ac:spMkLst>
            <pc:docMk/>
            <pc:sldMk cId="3276083272" sldId="303"/>
            <ac:spMk id="6" creationId="{F9383669-F408-419E-88E0-B054D98B9C46}"/>
          </ac:spMkLst>
        </pc:spChg>
        <pc:picChg chg="mod">
          <ac:chgData name="Timo Balz" userId="25619a686de7b37b" providerId="LiveId" clId="{7C86D51D-9932-4D6E-A7B4-B6E7A0A3C8DA}" dt="2019-10-12T01:41:03.224" v="921" actId="1076"/>
          <ac:picMkLst>
            <pc:docMk/>
            <pc:sldMk cId="3276083272" sldId="303"/>
            <ac:picMk id="4" creationId="{9FCA229D-20E5-4227-B362-B511E409C9E5}"/>
          </ac:picMkLst>
        </pc:picChg>
      </pc:sldChg>
      <pc:sldChg chg="addSp delSp modSp add">
        <pc:chgData name="Timo Balz" userId="25619a686de7b37b" providerId="LiveId" clId="{7C86D51D-9932-4D6E-A7B4-B6E7A0A3C8DA}" dt="2019-10-12T01:41:20.440" v="927" actId="478"/>
        <pc:sldMkLst>
          <pc:docMk/>
          <pc:sldMk cId="3368799431" sldId="304"/>
        </pc:sldMkLst>
        <pc:spChg chg="del mod">
          <ac:chgData name="Timo Balz" userId="25619a686de7b37b" providerId="LiveId" clId="{7C86D51D-9932-4D6E-A7B4-B6E7A0A3C8DA}" dt="2019-10-12T01:41:20.440" v="927" actId="478"/>
          <ac:spMkLst>
            <pc:docMk/>
            <pc:sldMk cId="3368799431" sldId="304"/>
            <ac:spMk id="5" creationId="{00000000-0000-0000-0000-000000000000}"/>
          </ac:spMkLst>
        </pc:spChg>
        <pc:spChg chg="add">
          <ac:chgData name="Timo Balz" userId="25619a686de7b37b" providerId="LiveId" clId="{7C86D51D-9932-4D6E-A7B4-B6E7A0A3C8DA}" dt="2019-10-12T01:41:16.141" v="925"/>
          <ac:spMkLst>
            <pc:docMk/>
            <pc:sldMk cId="3368799431" sldId="304"/>
            <ac:spMk id="9" creationId="{80F382FC-2867-4D6B-899E-6516B1FF98B9}"/>
          </ac:spMkLst>
        </pc:spChg>
      </pc:sldChg>
      <pc:sldChg chg="addSp delSp modSp add">
        <pc:chgData name="Timo Balz" userId="25619a686de7b37b" providerId="LiveId" clId="{7C86D51D-9932-4D6E-A7B4-B6E7A0A3C8DA}" dt="2019-10-12T01:41:55.321" v="948" actId="1076"/>
        <pc:sldMkLst>
          <pc:docMk/>
          <pc:sldMk cId="718142299" sldId="305"/>
        </pc:sldMkLst>
        <pc:spChg chg="mod">
          <ac:chgData name="Timo Balz" userId="25619a686de7b37b" providerId="LiveId" clId="{7C86D51D-9932-4D6E-A7B4-B6E7A0A3C8DA}" dt="2019-10-12T01:41:50.089" v="947" actId="1076"/>
          <ac:spMkLst>
            <pc:docMk/>
            <pc:sldMk cId="718142299" sldId="305"/>
            <ac:spMk id="4" creationId="{00000000-0000-0000-0000-000000000000}"/>
          </ac:spMkLst>
        </pc:spChg>
        <pc:spChg chg="del mod">
          <ac:chgData name="Timo Balz" userId="25619a686de7b37b" providerId="LiveId" clId="{7C86D51D-9932-4D6E-A7B4-B6E7A0A3C8DA}" dt="2019-10-12T01:41:32.410" v="939" actId="478"/>
          <ac:spMkLst>
            <pc:docMk/>
            <pc:sldMk cId="718142299" sldId="305"/>
            <ac:spMk id="6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41:30.969" v="938" actId="20577"/>
          <ac:spMkLst>
            <pc:docMk/>
            <pc:sldMk cId="718142299" sldId="305"/>
            <ac:spMk id="7" creationId="{891B4E6D-1185-4C81-AB88-571E15908F7E}"/>
          </ac:spMkLst>
        </pc:spChg>
        <pc:picChg chg="mod">
          <ac:chgData name="Timo Balz" userId="25619a686de7b37b" providerId="LiveId" clId="{7C86D51D-9932-4D6E-A7B4-B6E7A0A3C8DA}" dt="2019-10-12T01:41:55.321" v="948" actId="1076"/>
          <ac:picMkLst>
            <pc:docMk/>
            <pc:sldMk cId="718142299" sldId="305"/>
            <ac:picMk id="5" creationId="{3939B11A-1053-442C-B02F-313C3934F47B}"/>
          </ac:picMkLst>
        </pc:picChg>
      </pc:sldChg>
      <pc:sldChg chg="addSp delSp modSp add">
        <pc:chgData name="Timo Balz" userId="25619a686de7b37b" providerId="LiveId" clId="{7C86D51D-9932-4D6E-A7B4-B6E7A0A3C8DA}" dt="2019-10-12T01:42:25.528" v="985" actId="1076"/>
        <pc:sldMkLst>
          <pc:docMk/>
          <pc:sldMk cId="2118135625" sldId="306"/>
        </pc:sldMkLst>
        <pc:spChg chg="del mod">
          <ac:chgData name="Timo Balz" userId="25619a686de7b37b" providerId="LiveId" clId="{7C86D51D-9932-4D6E-A7B4-B6E7A0A3C8DA}" dt="2019-10-12T01:42:22.473" v="984" actId="478"/>
          <ac:spMkLst>
            <pc:docMk/>
            <pc:sldMk cId="2118135625" sldId="306"/>
            <ac:spMk id="46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42:17.305" v="981" actId="20577"/>
          <ac:spMkLst>
            <pc:docMk/>
            <pc:sldMk cId="2118135625" sldId="306"/>
            <ac:spMk id="47" creationId="{EB2379A4-C518-4FF7-96AC-1A0DCE468595}"/>
          </ac:spMkLst>
        </pc:spChg>
        <pc:spChg chg="mod">
          <ac:chgData name="Timo Balz" userId="25619a686de7b37b" providerId="LiveId" clId="{7C86D51D-9932-4D6E-A7B4-B6E7A0A3C8DA}" dt="2019-10-12T01:42:25.528" v="985" actId="1076"/>
          <ac:spMkLst>
            <pc:docMk/>
            <pc:sldMk cId="2118135625" sldId="306"/>
            <ac:spMk id="48" creationId="{00000000-0000-0000-0000-000000000000}"/>
          </ac:spMkLst>
        </pc:spChg>
      </pc:sldChg>
      <pc:sldChg chg="addSp delSp modSp add">
        <pc:chgData name="Timo Balz" userId="25619a686de7b37b" providerId="LiveId" clId="{7C86D51D-9932-4D6E-A7B4-B6E7A0A3C8DA}" dt="2019-10-12T01:42:37.369" v="989" actId="478"/>
        <pc:sldMkLst>
          <pc:docMk/>
          <pc:sldMk cId="355177276" sldId="307"/>
        </pc:sldMkLst>
        <pc:spChg chg="del mod">
          <ac:chgData name="Timo Balz" userId="25619a686de7b37b" providerId="LiveId" clId="{7C86D51D-9932-4D6E-A7B4-B6E7A0A3C8DA}" dt="2019-10-12T01:42:37.369" v="989" actId="478"/>
          <ac:spMkLst>
            <pc:docMk/>
            <pc:sldMk cId="355177276" sldId="307"/>
            <ac:spMk id="274" creationId="{00000000-0000-0000-0000-000000000000}"/>
          </ac:spMkLst>
        </pc:spChg>
        <pc:spChg chg="add">
          <ac:chgData name="Timo Balz" userId="25619a686de7b37b" providerId="LiveId" clId="{7C86D51D-9932-4D6E-A7B4-B6E7A0A3C8DA}" dt="2019-10-12T01:42:32.640" v="986"/>
          <ac:spMkLst>
            <pc:docMk/>
            <pc:sldMk cId="355177276" sldId="307"/>
            <ac:spMk id="275" creationId="{86355884-EA87-4632-B6CF-BEB642E5069E}"/>
          </ac:spMkLst>
        </pc:spChg>
      </pc:sldChg>
      <pc:sldChg chg="addSp delSp modSp add">
        <pc:chgData name="Timo Balz" userId="25619a686de7b37b" providerId="LiveId" clId="{7C86D51D-9932-4D6E-A7B4-B6E7A0A3C8DA}" dt="2019-10-12T01:43:04.770" v="1010" actId="14100"/>
        <pc:sldMkLst>
          <pc:docMk/>
          <pc:sldMk cId="872350278" sldId="308"/>
        </pc:sldMkLst>
        <pc:spChg chg="add mod">
          <ac:chgData name="Timo Balz" userId="25619a686de7b37b" providerId="LiveId" clId="{7C86D51D-9932-4D6E-A7B4-B6E7A0A3C8DA}" dt="2019-10-12T01:42:51.930" v="1005" actId="20577"/>
          <ac:spMkLst>
            <pc:docMk/>
            <pc:sldMk cId="872350278" sldId="308"/>
            <ac:spMk id="41" creationId="{B5AFE4FB-F511-418B-8B03-EE6999C06082}"/>
          </ac:spMkLst>
        </pc:spChg>
        <pc:spChg chg="del mod">
          <ac:chgData name="Timo Balz" userId="25619a686de7b37b" providerId="LiveId" clId="{7C86D51D-9932-4D6E-A7B4-B6E7A0A3C8DA}" dt="2019-10-12T01:42:56.201" v="1007" actId="478"/>
          <ac:spMkLst>
            <pc:docMk/>
            <pc:sldMk cId="872350278" sldId="308"/>
            <ac:spMk id="42" creationId="{00000000-0000-0000-0000-000000000000}"/>
          </ac:spMkLst>
        </pc:spChg>
        <pc:spChg chg="mod">
          <ac:chgData name="Timo Balz" userId="25619a686de7b37b" providerId="LiveId" clId="{7C86D51D-9932-4D6E-A7B4-B6E7A0A3C8DA}" dt="2019-10-12T01:42:59.128" v="1008" actId="1076"/>
          <ac:spMkLst>
            <pc:docMk/>
            <pc:sldMk cId="872350278" sldId="308"/>
            <ac:spMk id="43" creationId="{00000000-0000-0000-0000-000000000000}"/>
          </ac:spMkLst>
        </pc:spChg>
        <pc:grpChg chg="mod">
          <ac:chgData name="Timo Balz" userId="25619a686de7b37b" providerId="LiveId" clId="{7C86D51D-9932-4D6E-A7B4-B6E7A0A3C8DA}" dt="2019-10-12T01:43:04.770" v="1010" actId="14100"/>
          <ac:grpSpMkLst>
            <pc:docMk/>
            <pc:sldMk cId="872350278" sldId="308"/>
            <ac:grpSpMk id="2" creationId="{00000000-0000-0000-0000-000000000000}"/>
          </ac:grpSpMkLst>
        </pc:grpChg>
        <pc:picChg chg="mod">
          <ac:chgData name="Timo Balz" userId="25619a686de7b37b" providerId="LiveId" clId="{7C86D51D-9932-4D6E-A7B4-B6E7A0A3C8DA}" dt="2019-10-12T01:43:01.329" v="1009" actId="14100"/>
          <ac:picMkLst>
            <pc:docMk/>
            <pc:sldMk cId="872350278" sldId="308"/>
            <ac:picMk id="40" creationId="{00000000-0000-0000-0000-000000000000}"/>
          </ac:picMkLst>
        </pc:picChg>
      </pc:sldChg>
      <pc:sldChg chg="addSp delSp add">
        <pc:chgData name="Timo Balz" userId="25619a686de7b37b" providerId="LiveId" clId="{7C86D51D-9932-4D6E-A7B4-B6E7A0A3C8DA}" dt="2019-10-12T01:43:55.320" v="1053" actId="478"/>
        <pc:sldMkLst>
          <pc:docMk/>
          <pc:sldMk cId="2029358820" sldId="312"/>
        </pc:sldMkLst>
        <pc:spChg chg="del">
          <ac:chgData name="Timo Balz" userId="25619a686de7b37b" providerId="LiveId" clId="{7C86D51D-9932-4D6E-A7B4-B6E7A0A3C8DA}" dt="2019-10-12T01:43:55.320" v="1053" actId="478"/>
          <ac:spMkLst>
            <pc:docMk/>
            <pc:sldMk cId="2029358820" sldId="312"/>
            <ac:spMk id="53" creationId="{00000000-0000-0000-0000-000000000000}"/>
          </ac:spMkLst>
        </pc:spChg>
        <pc:spChg chg="add">
          <ac:chgData name="Timo Balz" userId="25619a686de7b37b" providerId="LiveId" clId="{7C86D51D-9932-4D6E-A7B4-B6E7A0A3C8DA}" dt="2019-10-12T01:43:53.935" v="1052"/>
          <ac:spMkLst>
            <pc:docMk/>
            <pc:sldMk cId="2029358820" sldId="312"/>
            <ac:spMk id="55" creationId="{EF58FC09-FB5F-427F-B500-9379259D6091}"/>
          </ac:spMkLst>
        </pc:spChg>
      </pc:sldChg>
      <pc:sldChg chg="addSp delSp modSp add">
        <pc:chgData name="Timo Balz" userId="25619a686de7b37b" providerId="LiveId" clId="{7C86D51D-9932-4D6E-A7B4-B6E7A0A3C8DA}" dt="2019-10-12T01:44:01.209" v="1057" actId="478"/>
        <pc:sldMkLst>
          <pc:docMk/>
          <pc:sldMk cId="1098406086" sldId="313"/>
        </pc:sldMkLst>
        <pc:spChg chg="del mod">
          <ac:chgData name="Timo Balz" userId="25619a686de7b37b" providerId="LiveId" clId="{7C86D51D-9932-4D6E-A7B4-B6E7A0A3C8DA}" dt="2019-10-12T01:44:01.209" v="1057" actId="478"/>
          <ac:spMkLst>
            <pc:docMk/>
            <pc:sldMk cId="1098406086" sldId="313"/>
            <ac:spMk id="7" creationId="{00000000-0000-0000-0000-000000000000}"/>
          </ac:spMkLst>
        </pc:spChg>
        <pc:spChg chg="add">
          <ac:chgData name="Timo Balz" userId="25619a686de7b37b" providerId="LiveId" clId="{7C86D51D-9932-4D6E-A7B4-B6E7A0A3C8DA}" dt="2019-10-12T01:43:58.525" v="1054"/>
          <ac:spMkLst>
            <pc:docMk/>
            <pc:sldMk cId="1098406086" sldId="313"/>
            <ac:spMk id="8" creationId="{D9DFEDBE-3D06-481F-B506-9355DA8F7506}"/>
          </ac:spMkLst>
        </pc:spChg>
      </pc:sldChg>
      <pc:sldChg chg="addSp delSp modSp add">
        <pc:chgData name="Timo Balz" userId="25619a686de7b37b" providerId="LiveId" clId="{7C86D51D-9932-4D6E-A7B4-B6E7A0A3C8DA}" dt="2019-10-12T01:44:18.612" v="1075" actId="14100"/>
        <pc:sldMkLst>
          <pc:docMk/>
          <pc:sldMk cId="3375122814" sldId="314"/>
        </pc:sldMkLst>
        <pc:spChg chg="mod">
          <ac:chgData name="Timo Balz" userId="25619a686de7b37b" providerId="LiveId" clId="{7C86D51D-9932-4D6E-A7B4-B6E7A0A3C8DA}" dt="2019-10-12T01:44:18.612" v="1075" actId="14100"/>
          <ac:spMkLst>
            <pc:docMk/>
            <pc:sldMk cId="3375122814" sldId="314"/>
            <ac:spMk id="2" creationId="{00000000-0000-0000-0000-000000000000}"/>
          </ac:spMkLst>
        </pc:spChg>
        <pc:spChg chg="mod">
          <ac:chgData name="Timo Balz" userId="25619a686de7b37b" providerId="LiveId" clId="{7C86D51D-9932-4D6E-A7B4-B6E7A0A3C8DA}" dt="2019-10-12T01:44:18.612" v="1075" actId="14100"/>
          <ac:spMkLst>
            <pc:docMk/>
            <pc:sldMk cId="3375122814" sldId="314"/>
            <ac:spMk id="3" creationId="{00000000-0000-0000-0000-000000000000}"/>
          </ac:spMkLst>
        </pc:spChg>
        <pc:spChg chg="mod">
          <ac:chgData name="Timo Balz" userId="25619a686de7b37b" providerId="LiveId" clId="{7C86D51D-9932-4D6E-A7B4-B6E7A0A3C8DA}" dt="2019-10-12T01:44:18.612" v="1075" actId="14100"/>
          <ac:spMkLst>
            <pc:docMk/>
            <pc:sldMk cId="3375122814" sldId="314"/>
            <ac:spMk id="4" creationId="{00000000-0000-0000-0000-000000000000}"/>
          </ac:spMkLst>
        </pc:spChg>
        <pc:spChg chg="mod">
          <ac:chgData name="Timo Balz" userId="25619a686de7b37b" providerId="LiveId" clId="{7C86D51D-9932-4D6E-A7B4-B6E7A0A3C8DA}" dt="2019-10-12T01:44:18.612" v="1075" actId="14100"/>
          <ac:spMkLst>
            <pc:docMk/>
            <pc:sldMk cId="3375122814" sldId="314"/>
            <ac:spMk id="5" creationId="{00000000-0000-0000-0000-000000000000}"/>
          </ac:spMkLst>
        </pc:spChg>
        <pc:spChg chg="del">
          <ac:chgData name="Timo Balz" userId="25619a686de7b37b" providerId="LiveId" clId="{7C86D51D-9932-4D6E-A7B4-B6E7A0A3C8DA}" dt="2019-10-12T01:44:12.408" v="1074" actId="478"/>
          <ac:spMkLst>
            <pc:docMk/>
            <pc:sldMk cId="3375122814" sldId="314"/>
            <ac:spMk id="7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44:10.648" v="1073" actId="20577"/>
          <ac:spMkLst>
            <pc:docMk/>
            <pc:sldMk cId="3375122814" sldId="314"/>
            <ac:spMk id="8" creationId="{58D69211-F168-4204-99BC-1C87C65649C4}"/>
          </ac:spMkLst>
        </pc:spChg>
        <pc:spChg chg="mod">
          <ac:chgData name="Timo Balz" userId="25619a686de7b37b" providerId="LiveId" clId="{7C86D51D-9932-4D6E-A7B4-B6E7A0A3C8DA}" dt="2019-10-12T01:44:18.612" v="1075" actId="14100"/>
          <ac:spMkLst>
            <pc:docMk/>
            <pc:sldMk cId="3375122814" sldId="314"/>
            <ac:spMk id="21" creationId="{00000000-0000-0000-0000-000000000000}"/>
          </ac:spMkLst>
        </pc:spChg>
      </pc:sldChg>
      <pc:sldChg chg="addSp delSp modSp add">
        <pc:chgData name="Timo Balz" userId="25619a686de7b37b" providerId="LiveId" clId="{7C86D51D-9932-4D6E-A7B4-B6E7A0A3C8DA}" dt="2019-10-12T01:44:37.529" v="1106" actId="478"/>
        <pc:sldMkLst>
          <pc:docMk/>
          <pc:sldMk cId="1510562532" sldId="315"/>
        </pc:sldMkLst>
        <pc:spChg chg="del">
          <ac:chgData name="Timo Balz" userId="25619a686de7b37b" providerId="LiveId" clId="{7C86D51D-9932-4D6E-A7B4-B6E7A0A3C8DA}" dt="2019-10-12T01:44:37.529" v="1106" actId="478"/>
          <ac:spMkLst>
            <pc:docMk/>
            <pc:sldMk cId="1510562532" sldId="315"/>
            <ac:spMk id="7" creationId="{00000000-0000-0000-0000-000000000000}"/>
          </ac:spMkLst>
        </pc:spChg>
        <pc:spChg chg="add mod">
          <ac:chgData name="Timo Balz" userId="25619a686de7b37b" providerId="LiveId" clId="{7C86D51D-9932-4D6E-A7B4-B6E7A0A3C8DA}" dt="2019-10-12T01:44:34.969" v="1105" actId="20577"/>
          <ac:spMkLst>
            <pc:docMk/>
            <pc:sldMk cId="1510562532" sldId="315"/>
            <ac:spMk id="8" creationId="{D16CF9D6-829B-4200-A0A5-63C05FF11871}"/>
          </ac:spMkLst>
        </pc:spChg>
      </pc:sldChg>
      <pc:sldChg chg="addSp delSp modSp add">
        <pc:chgData name="Timo Balz" userId="25619a686de7b37b" providerId="LiveId" clId="{7C86D51D-9932-4D6E-A7B4-B6E7A0A3C8DA}" dt="2019-10-12T01:45:26.024" v="1129" actId="1076"/>
        <pc:sldMkLst>
          <pc:docMk/>
          <pc:sldMk cId="278283257" sldId="316"/>
        </pc:sldMkLst>
        <pc:spChg chg="add mod">
          <ac:chgData name="Timo Balz" userId="25619a686de7b37b" providerId="LiveId" clId="{7C86D51D-9932-4D6E-A7B4-B6E7A0A3C8DA}" dt="2019-10-12T01:45:12.873" v="1121" actId="20577"/>
          <ac:spMkLst>
            <pc:docMk/>
            <pc:sldMk cId="278283257" sldId="316"/>
            <ac:spMk id="4" creationId="{C3CC8235-80C8-4CFB-B945-BBFE47C70BC0}"/>
          </ac:spMkLst>
        </pc:spChg>
        <pc:spChg chg="mod">
          <ac:chgData name="Timo Balz" userId="25619a686de7b37b" providerId="LiveId" clId="{7C86D51D-9932-4D6E-A7B4-B6E7A0A3C8DA}" dt="2019-10-12T01:45:26.024" v="1129" actId="1076"/>
          <ac:spMkLst>
            <pc:docMk/>
            <pc:sldMk cId="278283257" sldId="316"/>
            <ac:spMk id="5" creationId="{00000000-0000-0000-0000-000000000000}"/>
          </ac:spMkLst>
        </pc:spChg>
        <pc:spChg chg="del">
          <ac:chgData name="Timo Balz" userId="25619a686de7b37b" providerId="LiveId" clId="{7C86D51D-9932-4D6E-A7B4-B6E7A0A3C8DA}" dt="2019-10-12T01:45:15.325" v="1122" actId="478"/>
          <ac:spMkLst>
            <pc:docMk/>
            <pc:sldMk cId="278283257" sldId="316"/>
            <ac:spMk id="6" creationId="{00000000-0000-0000-0000-000000000000}"/>
          </ac:spMkLst>
        </pc:spChg>
      </pc:sldChg>
      <pc:sldChg chg="add del">
        <pc:chgData name="Timo Balz" userId="25619a686de7b37b" providerId="LiveId" clId="{7C86D51D-9932-4D6E-A7B4-B6E7A0A3C8DA}" dt="2019-10-12T01:18:28.113" v="40" actId="2696"/>
        <pc:sldMkLst>
          <pc:docMk/>
          <pc:sldMk cId="654957969" sldId="317"/>
        </pc:sldMkLst>
      </pc:sldChg>
      <pc:sldChg chg="addSp delSp add">
        <pc:chgData name="Timo Balz" userId="25619a686de7b37b" providerId="LiveId" clId="{7C86D51D-9932-4D6E-A7B4-B6E7A0A3C8DA}" dt="2019-10-12T01:43:52.249" v="1051" actId="478"/>
        <pc:sldMkLst>
          <pc:docMk/>
          <pc:sldMk cId="2242414428" sldId="318"/>
        </pc:sldMkLst>
        <pc:spChg chg="add">
          <ac:chgData name="Timo Balz" userId="25619a686de7b37b" providerId="LiveId" clId="{7C86D51D-9932-4D6E-A7B4-B6E7A0A3C8DA}" dt="2019-10-12T01:43:50.912" v="1050"/>
          <ac:spMkLst>
            <pc:docMk/>
            <pc:sldMk cId="2242414428" sldId="318"/>
            <ac:spMk id="48" creationId="{D443B10E-D1FE-448E-84F8-CE09EDCB7518}"/>
          </ac:spMkLst>
        </pc:spChg>
        <pc:spChg chg="del">
          <ac:chgData name="Timo Balz" userId="25619a686de7b37b" providerId="LiveId" clId="{7C86D51D-9932-4D6E-A7B4-B6E7A0A3C8DA}" dt="2019-10-12T01:43:52.249" v="1051" actId="478"/>
          <ac:spMkLst>
            <pc:docMk/>
            <pc:sldMk cId="2242414428" sldId="318"/>
            <ac:spMk id="53" creationId="{00000000-0000-0000-0000-000000000000}"/>
          </ac:spMkLst>
        </pc:spChg>
      </pc:sldChg>
      <pc:sldChg chg="addSp delSp modSp add">
        <pc:chgData name="Timo Balz" userId="25619a686de7b37b" providerId="LiveId" clId="{7C86D51D-9932-4D6E-A7B4-B6E7A0A3C8DA}" dt="2019-10-12T01:43:48.681" v="1049" actId="478"/>
        <pc:sldMkLst>
          <pc:docMk/>
          <pc:sldMk cId="648314416" sldId="319"/>
        </pc:sldMkLst>
        <pc:spChg chg="add">
          <ac:chgData name="Timo Balz" userId="25619a686de7b37b" providerId="LiveId" clId="{7C86D51D-9932-4D6E-A7B4-B6E7A0A3C8DA}" dt="2019-10-12T01:43:45.230" v="1045"/>
          <ac:spMkLst>
            <pc:docMk/>
            <pc:sldMk cId="648314416" sldId="319"/>
            <ac:spMk id="45" creationId="{84239E68-5C0A-4160-A42E-D161EC954B18}"/>
          </ac:spMkLst>
        </pc:spChg>
        <pc:spChg chg="del mod">
          <ac:chgData name="Timo Balz" userId="25619a686de7b37b" providerId="LiveId" clId="{7C86D51D-9932-4D6E-A7B4-B6E7A0A3C8DA}" dt="2019-10-12T01:43:48.681" v="1049" actId="478"/>
          <ac:spMkLst>
            <pc:docMk/>
            <pc:sldMk cId="648314416" sldId="319"/>
            <ac:spMk id="53" creationId="{00000000-0000-0000-0000-000000000000}"/>
          </ac:spMkLst>
        </pc:spChg>
      </pc:sldChg>
      <pc:sldChg chg="addSp delSp modSp add">
        <pc:chgData name="Timo Balz" userId="25619a686de7b37b" providerId="LiveId" clId="{7C86D51D-9932-4D6E-A7B4-B6E7A0A3C8DA}" dt="2019-10-12T01:43:40.153" v="1044" actId="478"/>
        <pc:sldMkLst>
          <pc:docMk/>
          <pc:sldMk cId="3655426569" sldId="320"/>
        </pc:sldMkLst>
        <pc:spChg chg="add mod">
          <ac:chgData name="Timo Balz" userId="25619a686de7b37b" providerId="LiveId" clId="{7C86D51D-9932-4D6E-A7B4-B6E7A0A3C8DA}" dt="2019-10-12T01:43:38.105" v="1043" actId="20577"/>
          <ac:spMkLst>
            <pc:docMk/>
            <pc:sldMk cId="3655426569" sldId="320"/>
            <ac:spMk id="42" creationId="{E01FE3AD-A42A-485F-977A-7066F64EA53F}"/>
          </ac:spMkLst>
        </pc:spChg>
        <pc:spChg chg="del">
          <ac:chgData name="Timo Balz" userId="25619a686de7b37b" providerId="LiveId" clId="{7C86D51D-9932-4D6E-A7B4-B6E7A0A3C8DA}" dt="2019-10-12T01:43:40.153" v="1044" actId="478"/>
          <ac:spMkLst>
            <pc:docMk/>
            <pc:sldMk cId="3655426569" sldId="320"/>
            <ac:spMk id="53" creationId="{00000000-0000-0000-0000-000000000000}"/>
          </ac:spMkLst>
        </pc:spChg>
      </pc:sldChg>
      <pc:sldChg chg="ord">
        <pc:chgData name="Timo Balz" userId="25619a686de7b37b" providerId="LiveId" clId="{7C86D51D-9932-4D6E-A7B4-B6E7A0A3C8DA}" dt="2019-10-12T01:18:24.683" v="39"/>
        <pc:sldMkLst>
          <pc:docMk/>
          <pc:sldMk cId="3302477996" sldId="749"/>
        </pc:sldMkLst>
      </pc:sldChg>
      <pc:sldChg chg="add">
        <pc:chgData name="Timo Balz" userId="25619a686de7b37b" providerId="LiveId" clId="{7C86D51D-9932-4D6E-A7B4-B6E7A0A3C8DA}" dt="2019-10-12T01:20:23.079" v="68"/>
        <pc:sldMkLst>
          <pc:docMk/>
          <pc:sldMk cId="721609882" sldId="750"/>
        </pc:sldMkLst>
      </pc:sldChg>
      <pc:sldChg chg="del">
        <pc:chgData name="Timo Balz" userId="25619a686de7b37b" providerId="LiveId" clId="{7C86D51D-9932-4D6E-A7B4-B6E7A0A3C8DA}" dt="2019-10-12T01:18:01.415" v="10" actId="2696"/>
        <pc:sldMkLst>
          <pc:docMk/>
          <pc:sldMk cId="3881102049" sldId="750"/>
        </pc:sldMkLst>
      </pc:sldChg>
      <pc:sldChg chg="add">
        <pc:chgData name="Timo Balz" userId="25619a686de7b37b" providerId="LiveId" clId="{7C86D51D-9932-4D6E-A7B4-B6E7A0A3C8DA}" dt="2019-10-12T01:20:23.632" v="69"/>
        <pc:sldMkLst>
          <pc:docMk/>
          <pc:sldMk cId="989398260" sldId="751"/>
        </pc:sldMkLst>
      </pc:sldChg>
      <pc:sldChg chg="del">
        <pc:chgData name="Timo Balz" userId="25619a686de7b37b" providerId="LiveId" clId="{7C86D51D-9932-4D6E-A7B4-B6E7A0A3C8DA}" dt="2019-10-12T01:18:01.469" v="11" actId="2696"/>
        <pc:sldMkLst>
          <pc:docMk/>
          <pc:sldMk cId="3754886547" sldId="751"/>
        </pc:sldMkLst>
      </pc:sldChg>
      <pc:sldChg chg="add">
        <pc:chgData name="Timo Balz" userId="25619a686de7b37b" providerId="LiveId" clId="{7C86D51D-9932-4D6E-A7B4-B6E7A0A3C8DA}" dt="2019-10-12T01:20:23.951" v="70"/>
        <pc:sldMkLst>
          <pc:docMk/>
          <pc:sldMk cId="557906476" sldId="752"/>
        </pc:sldMkLst>
      </pc:sldChg>
      <pc:sldChg chg="del">
        <pc:chgData name="Timo Balz" userId="25619a686de7b37b" providerId="LiveId" clId="{7C86D51D-9932-4D6E-A7B4-B6E7A0A3C8DA}" dt="2019-10-12T01:18:01.512" v="12" actId="2696"/>
        <pc:sldMkLst>
          <pc:docMk/>
          <pc:sldMk cId="3727834500" sldId="752"/>
        </pc:sldMkLst>
      </pc:sldChg>
      <pc:sldChg chg="add">
        <pc:chgData name="Timo Balz" userId="25619a686de7b37b" providerId="LiveId" clId="{7C86D51D-9932-4D6E-A7B4-B6E7A0A3C8DA}" dt="2019-10-12T01:20:24.258" v="71"/>
        <pc:sldMkLst>
          <pc:docMk/>
          <pc:sldMk cId="1336093652" sldId="753"/>
        </pc:sldMkLst>
      </pc:sldChg>
      <pc:sldChg chg="del">
        <pc:chgData name="Timo Balz" userId="25619a686de7b37b" providerId="LiveId" clId="{7C86D51D-9932-4D6E-A7B4-B6E7A0A3C8DA}" dt="2019-10-12T01:18:01.581" v="13" actId="2696"/>
        <pc:sldMkLst>
          <pc:docMk/>
          <pc:sldMk cId="2990423678" sldId="753"/>
        </pc:sldMkLst>
      </pc:sldChg>
      <pc:sldChg chg="del">
        <pc:chgData name="Timo Balz" userId="25619a686de7b37b" providerId="LiveId" clId="{7C86D51D-9932-4D6E-A7B4-B6E7A0A3C8DA}" dt="2019-10-12T01:18:01.694" v="14" actId="2696"/>
        <pc:sldMkLst>
          <pc:docMk/>
          <pc:sldMk cId="1230526948" sldId="754"/>
        </pc:sldMkLst>
      </pc:sldChg>
      <pc:sldChg chg="del">
        <pc:chgData name="Timo Balz" userId="25619a686de7b37b" providerId="LiveId" clId="{7C86D51D-9932-4D6E-A7B4-B6E7A0A3C8DA}" dt="2019-10-12T01:18:01.852" v="15" actId="2696"/>
        <pc:sldMkLst>
          <pc:docMk/>
          <pc:sldMk cId="3053622754" sldId="755"/>
        </pc:sldMkLst>
      </pc:sldChg>
      <pc:sldChg chg="del">
        <pc:chgData name="Timo Balz" userId="25619a686de7b37b" providerId="LiveId" clId="{7C86D51D-9932-4D6E-A7B4-B6E7A0A3C8DA}" dt="2019-10-12T01:18:01.932" v="16" actId="2696"/>
        <pc:sldMkLst>
          <pc:docMk/>
          <pc:sldMk cId="2112748374" sldId="756"/>
        </pc:sldMkLst>
      </pc:sldChg>
      <pc:sldChg chg="del">
        <pc:chgData name="Timo Balz" userId="25619a686de7b37b" providerId="LiveId" clId="{7C86D51D-9932-4D6E-A7B4-B6E7A0A3C8DA}" dt="2019-10-12T01:18:01.969" v="17" actId="2696"/>
        <pc:sldMkLst>
          <pc:docMk/>
          <pc:sldMk cId="1642936672" sldId="757"/>
        </pc:sldMkLst>
      </pc:sldChg>
      <pc:sldChg chg="del">
        <pc:chgData name="Timo Balz" userId="25619a686de7b37b" providerId="LiveId" clId="{7C86D51D-9932-4D6E-A7B4-B6E7A0A3C8DA}" dt="2019-10-12T01:18:01.992" v="18" actId="2696"/>
        <pc:sldMkLst>
          <pc:docMk/>
          <pc:sldMk cId="2574265302" sldId="758"/>
        </pc:sldMkLst>
      </pc:sldChg>
      <pc:sldChg chg="del">
        <pc:chgData name="Timo Balz" userId="25619a686de7b37b" providerId="LiveId" clId="{7C86D51D-9932-4D6E-A7B4-B6E7A0A3C8DA}" dt="2019-10-12T01:18:02" v="19" actId="2696"/>
        <pc:sldMkLst>
          <pc:docMk/>
          <pc:sldMk cId="2030765869" sldId="759"/>
        </pc:sldMkLst>
      </pc:sldChg>
      <pc:sldChg chg="del">
        <pc:chgData name="Timo Balz" userId="25619a686de7b37b" providerId="LiveId" clId="{7C86D51D-9932-4D6E-A7B4-B6E7A0A3C8DA}" dt="2019-10-12T01:18:02.011" v="20" actId="2696"/>
        <pc:sldMkLst>
          <pc:docMk/>
          <pc:sldMk cId="3035497185" sldId="760"/>
        </pc:sldMkLst>
      </pc:sldChg>
      <pc:sldChg chg="del">
        <pc:chgData name="Timo Balz" userId="25619a686de7b37b" providerId="LiveId" clId="{7C86D51D-9932-4D6E-A7B4-B6E7A0A3C8DA}" dt="2019-10-12T01:18:02.022" v="21" actId="2696"/>
        <pc:sldMkLst>
          <pc:docMk/>
          <pc:sldMk cId="2477703968" sldId="761"/>
        </pc:sldMkLst>
      </pc:sldChg>
      <pc:sldChg chg="del">
        <pc:chgData name="Timo Balz" userId="25619a686de7b37b" providerId="LiveId" clId="{7C86D51D-9932-4D6E-A7B4-B6E7A0A3C8DA}" dt="2019-10-12T01:18:02.033" v="22" actId="2696"/>
        <pc:sldMkLst>
          <pc:docMk/>
          <pc:sldMk cId="3298650192" sldId="762"/>
        </pc:sldMkLst>
      </pc:sldChg>
      <pc:sldChg chg="del">
        <pc:chgData name="Timo Balz" userId="25619a686de7b37b" providerId="LiveId" clId="{7C86D51D-9932-4D6E-A7B4-B6E7A0A3C8DA}" dt="2019-10-12T01:18:02.047" v="23" actId="2696"/>
        <pc:sldMkLst>
          <pc:docMk/>
          <pc:sldMk cId="2542349112" sldId="763"/>
        </pc:sldMkLst>
      </pc:sldChg>
      <pc:sldChg chg="del">
        <pc:chgData name="Timo Balz" userId="25619a686de7b37b" providerId="LiveId" clId="{7C86D51D-9932-4D6E-A7B4-B6E7A0A3C8DA}" dt="2019-10-12T01:18:02.072" v="24" actId="2696"/>
        <pc:sldMkLst>
          <pc:docMk/>
          <pc:sldMk cId="3586502487" sldId="764"/>
        </pc:sldMkLst>
      </pc:sldChg>
      <pc:sldChg chg="del">
        <pc:chgData name="Timo Balz" userId="25619a686de7b37b" providerId="LiveId" clId="{7C86D51D-9932-4D6E-A7B4-B6E7A0A3C8DA}" dt="2019-10-12T01:18:02.095" v="25" actId="2696"/>
        <pc:sldMkLst>
          <pc:docMk/>
          <pc:sldMk cId="3877469242" sldId="765"/>
        </pc:sldMkLst>
      </pc:sldChg>
      <pc:sldChg chg="del">
        <pc:chgData name="Timo Balz" userId="25619a686de7b37b" providerId="LiveId" clId="{7C86D51D-9932-4D6E-A7B4-B6E7A0A3C8DA}" dt="2019-10-12T01:18:02.125" v="26" actId="2696"/>
        <pc:sldMkLst>
          <pc:docMk/>
          <pc:sldMk cId="365138034" sldId="766"/>
        </pc:sldMkLst>
      </pc:sldChg>
      <pc:sldChg chg="del">
        <pc:chgData name="Timo Balz" userId="25619a686de7b37b" providerId="LiveId" clId="{7C86D51D-9932-4D6E-A7B4-B6E7A0A3C8DA}" dt="2019-10-12T01:18:02.155" v="28" actId="2696"/>
        <pc:sldMkLst>
          <pc:docMk/>
          <pc:sldMk cId="2112023611" sldId="767"/>
        </pc:sldMkLst>
      </pc:sldChg>
      <pc:sldChg chg="del">
        <pc:chgData name="Timo Balz" userId="25619a686de7b37b" providerId="LiveId" clId="{7C86D51D-9932-4D6E-A7B4-B6E7A0A3C8DA}" dt="2019-10-12T01:18:02.145" v="27" actId="2696"/>
        <pc:sldMkLst>
          <pc:docMk/>
          <pc:sldMk cId="1892728067" sldId="768"/>
        </pc:sldMkLst>
      </pc:sldChg>
      <pc:sldChg chg="del">
        <pc:chgData name="Timo Balz" userId="25619a686de7b37b" providerId="LiveId" clId="{7C86D51D-9932-4D6E-A7B4-B6E7A0A3C8DA}" dt="2019-10-12T01:18:02.173" v="29" actId="2696"/>
        <pc:sldMkLst>
          <pc:docMk/>
          <pc:sldMk cId="564072298" sldId="769"/>
        </pc:sldMkLst>
      </pc:sldChg>
      <pc:sldChg chg="del">
        <pc:chgData name="Timo Balz" userId="25619a686de7b37b" providerId="LiveId" clId="{7C86D51D-9932-4D6E-A7B4-B6E7A0A3C8DA}" dt="2019-10-12T01:18:02.203" v="30" actId="2696"/>
        <pc:sldMkLst>
          <pc:docMk/>
          <pc:sldMk cId="989090556" sldId="770"/>
        </pc:sldMkLst>
      </pc:sldChg>
      <pc:sldChg chg="del">
        <pc:chgData name="Timo Balz" userId="25619a686de7b37b" providerId="LiveId" clId="{7C86D51D-9932-4D6E-A7B4-B6E7A0A3C8DA}" dt="2019-10-12T01:18:02.221" v="31" actId="2696"/>
        <pc:sldMkLst>
          <pc:docMk/>
          <pc:sldMk cId="3578866335" sldId="771"/>
        </pc:sldMkLst>
      </pc:sldChg>
      <pc:sldChg chg="del">
        <pc:chgData name="Timo Balz" userId="25619a686de7b37b" providerId="LiveId" clId="{7C86D51D-9932-4D6E-A7B4-B6E7A0A3C8DA}" dt="2019-10-12T01:18:02.249" v="32" actId="2696"/>
        <pc:sldMkLst>
          <pc:docMk/>
          <pc:sldMk cId="664718289" sldId="772"/>
        </pc:sldMkLst>
      </pc:sldChg>
      <pc:sldChg chg="del">
        <pc:chgData name="Timo Balz" userId="25619a686de7b37b" providerId="LiveId" clId="{7C86D51D-9932-4D6E-A7B4-B6E7A0A3C8DA}" dt="2019-10-12T01:18:02.284" v="33" actId="2696"/>
        <pc:sldMkLst>
          <pc:docMk/>
          <pc:sldMk cId="3197187889" sldId="773"/>
        </pc:sldMkLst>
      </pc:sldChg>
      <pc:sldChg chg="del">
        <pc:chgData name="Timo Balz" userId="25619a686de7b37b" providerId="LiveId" clId="{7C86D51D-9932-4D6E-A7B4-B6E7A0A3C8DA}" dt="2019-10-12T01:18:02.341" v="34" actId="2696"/>
        <pc:sldMkLst>
          <pc:docMk/>
          <pc:sldMk cId="1353467642" sldId="774"/>
        </pc:sldMkLst>
      </pc:sldChg>
      <pc:sldChg chg="del">
        <pc:chgData name="Timo Balz" userId="25619a686de7b37b" providerId="LiveId" clId="{7C86D51D-9932-4D6E-A7B4-B6E7A0A3C8DA}" dt="2019-10-12T01:18:02.362" v="35" actId="2696"/>
        <pc:sldMkLst>
          <pc:docMk/>
          <pc:sldMk cId="4127783750" sldId="775"/>
        </pc:sldMkLst>
      </pc:sldChg>
      <pc:sldChg chg="del">
        <pc:chgData name="Timo Balz" userId="25619a686de7b37b" providerId="LiveId" clId="{7C86D51D-9932-4D6E-A7B4-B6E7A0A3C8DA}" dt="2019-10-12T01:18:02.451" v="37" actId="2696"/>
        <pc:sldMkLst>
          <pc:docMk/>
          <pc:sldMk cId="3748989707" sldId="776"/>
        </pc:sldMkLst>
      </pc:sldChg>
      <pc:sldChg chg="del">
        <pc:chgData name="Timo Balz" userId="25619a686de7b37b" providerId="LiveId" clId="{7C86D51D-9932-4D6E-A7B4-B6E7A0A3C8DA}" dt="2019-10-12T01:18:02.457" v="38" actId="2696"/>
        <pc:sldMkLst>
          <pc:docMk/>
          <pc:sldMk cId="1183033176" sldId="777"/>
        </pc:sldMkLst>
      </pc:sldChg>
      <pc:sldChg chg="del">
        <pc:chgData name="Timo Balz" userId="25619a686de7b37b" providerId="LiveId" clId="{7C86D51D-9932-4D6E-A7B4-B6E7A0A3C8DA}" dt="2019-10-12T01:18:02.414" v="36" actId="2696"/>
        <pc:sldMkLst>
          <pc:docMk/>
          <pc:sldMk cId="788123856" sldId="781"/>
        </pc:sldMkLst>
      </pc:sldChg>
    </pc:docChg>
  </pc:docChgLst>
  <pc:docChgLst>
    <pc:chgData name="Timo Balz" userId="25619a686de7b37b" providerId="LiveId" clId="{05854974-A47D-4D8C-BB95-1DC54742B6CB}"/>
    <pc:docChg chg="modSld">
      <pc:chgData name="Timo Balz" userId="25619a686de7b37b" providerId="LiveId" clId="{05854974-A47D-4D8C-BB95-1DC54742B6CB}" dt="2017-10-17T00:53:54.191" v="7" actId="1076"/>
      <pc:docMkLst>
        <pc:docMk/>
      </pc:docMkLst>
      <pc:sldChg chg="modSp">
        <pc:chgData name="Timo Balz" userId="25619a686de7b37b" providerId="LiveId" clId="{05854974-A47D-4D8C-BB95-1DC54742B6CB}" dt="2017-10-16T02:32:28.155" v="2" actId="255"/>
        <pc:sldMkLst>
          <pc:docMk/>
          <pc:sldMk cId="1414914766" sldId="712"/>
        </pc:sldMkLst>
        <pc:spChg chg="mod">
          <ac:chgData name="Timo Balz" userId="25619a686de7b37b" providerId="LiveId" clId="{05854974-A47D-4D8C-BB95-1DC54742B6CB}" dt="2017-10-16T02:32:16.825" v="0" actId="255"/>
          <ac:spMkLst>
            <pc:docMk/>
            <pc:sldMk cId="1414914766" sldId="712"/>
            <ac:spMk id="5" creationId="{00000000-0000-0000-0000-000000000000}"/>
          </ac:spMkLst>
        </pc:spChg>
        <pc:spChg chg="mod">
          <ac:chgData name="Timo Balz" userId="25619a686de7b37b" providerId="LiveId" clId="{05854974-A47D-4D8C-BB95-1DC54742B6CB}" dt="2017-10-16T02:32:28.155" v="2" actId="255"/>
          <ac:spMkLst>
            <pc:docMk/>
            <pc:sldMk cId="1414914766" sldId="712"/>
            <ac:spMk id="52" creationId="{00000000-0000-0000-0000-000000000000}"/>
          </ac:spMkLst>
        </pc:spChg>
      </pc:sldChg>
      <pc:sldChg chg="modSp">
        <pc:chgData name="Timo Balz" userId="25619a686de7b37b" providerId="LiveId" clId="{05854974-A47D-4D8C-BB95-1DC54742B6CB}" dt="2017-10-17T00:53:10.823" v="6" actId="1076"/>
        <pc:sldMkLst>
          <pc:docMk/>
          <pc:sldMk cId="701203168" sldId="733"/>
        </pc:sldMkLst>
        <pc:spChg chg="mod">
          <ac:chgData name="Timo Balz" userId="25619a686de7b37b" providerId="LiveId" clId="{05854974-A47D-4D8C-BB95-1DC54742B6CB}" dt="2017-10-17T00:53:10.823" v="6" actId="1076"/>
          <ac:spMkLst>
            <pc:docMk/>
            <pc:sldMk cId="701203168" sldId="733"/>
            <ac:spMk id="6" creationId="{00000000-0000-0000-0000-000000000000}"/>
          </ac:spMkLst>
        </pc:spChg>
      </pc:sldChg>
      <pc:sldChg chg="modSp">
        <pc:chgData name="Timo Balz" userId="25619a686de7b37b" providerId="LiveId" clId="{05854974-A47D-4D8C-BB95-1DC54742B6CB}" dt="2017-10-17T00:52:58.224" v="4" actId="114"/>
        <pc:sldMkLst>
          <pc:docMk/>
          <pc:sldMk cId="1367968926" sldId="734"/>
        </pc:sldMkLst>
        <pc:spChg chg="mod">
          <ac:chgData name="Timo Balz" userId="25619a686de7b37b" providerId="LiveId" clId="{05854974-A47D-4D8C-BB95-1DC54742B6CB}" dt="2017-10-17T00:52:58.224" v="4" actId="114"/>
          <ac:spMkLst>
            <pc:docMk/>
            <pc:sldMk cId="1367968926" sldId="734"/>
            <ac:spMk id="3" creationId="{00000000-0000-0000-0000-000000000000}"/>
          </ac:spMkLst>
        </pc:spChg>
      </pc:sldChg>
      <pc:sldChg chg="modSp">
        <pc:chgData name="Timo Balz" userId="25619a686de7b37b" providerId="LiveId" clId="{05854974-A47D-4D8C-BB95-1DC54742B6CB}" dt="2017-10-17T00:53:54.191" v="7" actId="1076"/>
        <pc:sldMkLst>
          <pc:docMk/>
          <pc:sldMk cId="1007024935" sldId="755"/>
        </pc:sldMkLst>
        <pc:picChg chg="mod">
          <ac:chgData name="Timo Balz" userId="25619a686de7b37b" providerId="LiveId" clId="{05854974-A47D-4D8C-BB95-1DC54742B6CB}" dt="2017-10-17T00:53:54.191" v="7" actId="1076"/>
          <ac:picMkLst>
            <pc:docMk/>
            <pc:sldMk cId="1007024935" sldId="755"/>
            <ac:picMk id="2050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443A4-8978-44EA-B764-9A2B55947F85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CC9F8F-C8D7-40EC-B042-AF2439CF50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330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6B2A4-3B61-47F7-B266-9127B9AB820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976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6B2A4-3B61-47F7-B266-9127B9AB820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877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879475" y="733425"/>
            <a:ext cx="4887913" cy="36655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8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细黑" panose="02010600040101010101" pitchFamily="2" charset="-122"/>
              </a:defRPr>
            </a:lvl9pPr>
          </a:lstStyle>
          <a:p>
            <a:fld id="{102EC027-A607-4C8B-9878-026F2B42BE31}" type="slidenum">
              <a:rPr lang="en-US" altLang="zh-CN" smtClean="0">
                <a:latin typeface="Calibri" panose="020F0502020204030204" pitchFamily="34" charset="0"/>
                <a:ea typeface="宋体" panose="02010600030101010101" pitchFamily="2" charset="-122"/>
              </a:rPr>
              <a:pPr/>
              <a:t>42</a:t>
            </a:fld>
            <a:endParaRPr lang="en-US" altLang="zh-CN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5679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6B2A4-3B61-47F7-B266-9127B9AB820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9426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E57D14-687F-4CFB-A7CC-378389C2A72E}" type="slidenum">
              <a:rPr lang="it-IT" smtClean="0"/>
              <a:pPr/>
              <a:t>58</a:t>
            </a:fld>
            <a:endParaRPr lang="it-IT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2418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E57D14-687F-4CFB-A7CC-378389C2A72E}" type="slidenum">
              <a:rPr lang="it-IT" smtClean="0"/>
              <a:pPr/>
              <a:t>59</a:t>
            </a:fld>
            <a:endParaRPr lang="it-IT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805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483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555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2826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80443" y="146050"/>
            <a:ext cx="5695950" cy="579438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22031" y="1371600"/>
            <a:ext cx="4101612" cy="47244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64321" y="1371600"/>
            <a:ext cx="4103077" cy="47244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291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643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42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933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48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9914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37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863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521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B9661-7F72-49BC-816A-DF6327B39937}" type="datetimeFigureOut">
              <a:rPr lang="en-US" smtClean="0"/>
              <a:t>10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CEA6F4-2179-4F1B-8C13-3C6DB33910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76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1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9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4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73.tiff"/><Relationship Id="rId4" Type="http://schemas.openxmlformats.org/officeDocument/2006/relationships/image" Target="../media/image72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oleObject" Target="../embeddings/oleObject8.bin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6.jpeg"/><Relationship Id="rId4" Type="http://schemas.openxmlformats.org/officeDocument/2006/relationships/image" Target="../media/image74.wmf"/><Relationship Id="rId9" Type="http://schemas.openxmlformats.org/officeDocument/2006/relationships/image" Target="../media/image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83.jpeg"/><Relationship Id="rId12" Type="http://schemas.openxmlformats.org/officeDocument/2006/relationships/image" Target="../media/image8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9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4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Relationship Id="rId14" Type="http://schemas.openxmlformats.org/officeDocument/2006/relationships/image" Target="../media/image8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9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iff"/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3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06.em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jpeg"/><Relationship Id="rId5" Type="http://schemas.openxmlformats.org/officeDocument/2006/relationships/image" Target="../media/image17.jpeg"/><Relationship Id="rId4" Type="http://schemas.openxmlformats.org/officeDocument/2006/relationships/image" Target="../media/image15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34" y="4113345"/>
            <a:ext cx="9147734" cy="27720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27"/>
          <a:stretch/>
        </p:blipFill>
        <p:spPr>
          <a:xfrm>
            <a:off x="74278" y="267281"/>
            <a:ext cx="1200268" cy="713449"/>
          </a:xfrm>
          <a:prstGeom prst="rect">
            <a:avLst/>
          </a:prstGeom>
        </p:spPr>
      </p:pic>
      <p:pic>
        <p:nvPicPr>
          <p:cNvPr id="1026" name="Picture 2" descr="http://www.inomaps.com.my/images/TerraSAR-X_transparen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96709">
            <a:off x="7439843" y="223471"/>
            <a:ext cx="1703633" cy="67112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67518" y="1628800"/>
            <a:ext cx="8424962" cy="1774534"/>
          </a:xfrm>
          <a:prstGeom prst="rect">
            <a:avLst/>
          </a:prstGeom>
        </p:spPr>
        <p:txBody>
          <a:bodyPr anchor="ctr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3600" b="1" dirty="0">
                <a:solidFill>
                  <a:schemeClr val="tx2"/>
                </a:solidFill>
                <a:latin typeface="+mj-lt"/>
              </a:rPr>
              <a:t>Synthetic Aperture Radar Tomography – practical course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8654" y="3329145"/>
            <a:ext cx="9135346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ctr">
              <a:lnSpc>
                <a:spcPct val="120000"/>
              </a:lnSpc>
              <a:buClr>
                <a:schemeClr val="tx1"/>
              </a:buClr>
              <a:buSzPct val="60000"/>
              <a:defRPr/>
            </a:pPr>
            <a:r>
              <a:rPr lang="en-US" altLang="zh-CN" sz="2800" b="1" kern="0" dirty="0"/>
              <a:t>Timo Balz, Stefano Tebaldini, Laurent Ferro-</a:t>
            </a:r>
            <a:r>
              <a:rPr lang="en-US" altLang="zh-CN" sz="2800" b="1" kern="0" dirty="0" err="1"/>
              <a:t>Famil</a:t>
            </a:r>
            <a:endParaRPr lang="zh-CN" altLang="en-US" sz="2800" b="1" kern="0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971600" y="207708"/>
            <a:ext cx="7200800" cy="7010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zh-CN" altLang="en-US" sz="3500" b="1" dirty="0">
                <a:solidFill>
                  <a:schemeClr val="tx2"/>
                </a:solidFill>
                <a:latin typeface="+mj-ea"/>
                <a:ea typeface="+mj-ea"/>
              </a:rPr>
              <a:t>测绘遥感信息工程国家重点实验室</a:t>
            </a:r>
            <a:endParaRPr lang="en-US" altLang="zh-CN" sz="3500" b="1" dirty="0">
              <a:solidFill>
                <a:schemeClr val="tx2"/>
              </a:solidFill>
              <a:latin typeface="+mj-ea"/>
              <a:ea typeface="+mj-ea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971600" y="764706"/>
            <a:ext cx="7200800" cy="29419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1400" i="1" dirty="0">
                <a:solidFill>
                  <a:schemeClr val="tx2"/>
                </a:solidFill>
                <a:latin typeface="+mj-lt"/>
                <a:ea typeface="+mj-ea"/>
              </a:rPr>
              <a:t>State Key Laboratory of Information Engineering in Surveying, Mapping and Remote Sensing</a:t>
            </a:r>
          </a:p>
        </p:txBody>
      </p:sp>
    </p:spTree>
    <p:extLst>
      <p:ext uri="{BB962C8B-B14F-4D97-AF65-F5344CB8AC3E}">
        <p14:creationId xmlns:p14="http://schemas.microsoft.com/office/powerpoint/2010/main" val="21488302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61567" y="498128"/>
            <a:ext cx="7531100" cy="236803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hy multiple baselines?</a:t>
            </a:r>
          </a:p>
          <a:p>
            <a:pPr lvl="1"/>
            <a:r>
              <a:rPr lang="en-US" dirty="0"/>
              <a:t>Because: </a:t>
            </a:r>
            <a:r>
              <a:rPr lang="en-US" b="1" dirty="0"/>
              <a:t>more equations!</a:t>
            </a:r>
          </a:p>
          <a:p>
            <a:pPr lvl="1"/>
            <a:r>
              <a:rPr lang="en-US" dirty="0"/>
              <a:t>Increased robustness against disturbances (temporal </a:t>
            </a:r>
            <a:r>
              <a:rPr lang="en-US" dirty="0" err="1"/>
              <a:t>decorrelation</a:t>
            </a:r>
            <a:r>
              <a:rPr lang="en-US" dirty="0"/>
              <a:t>…) </a:t>
            </a:r>
          </a:p>
          <a:p>
            <a:pPr lvl="1"/>
            <a:r>
              <a:rPr lang="en-US" dirty="0"/>
              <a:t>and/or relaxation of hypotheses required in the single baseline case</a:t>
            </a:r>
          </a:p>
          <a:p>
            <a:pPr lvl="1"/>
            <a:r>
              <a:rPr lang="en-US" dirty="0"/>
              <a:t>more unknowns are available to characterize the vertical structure of the scene</a:t>
            </a:r>
          </a:p>
          <a:p>
            <a:pPr lvl="1"/>
            <a:endParaRPr lang="en-US" dirty="0"/>
          </a:p>
          <a:p>
            <a:pPr lvl="1"/>
            <a:endParaRPr lang="en-US" b="1" dirty="0"/>
          </a:p>
        </p:txBody>
      </p:sp>
      <p:grpSp>
        <p:nvGrpSpPr>
          <p:cNvPr id="7" name="Gruppo 53"/>
          <p:cNvGrpSpPr/>
          <p:nvPr/>
        </p:nvGrpSpPr>
        <p:grpSpPr>
          <a:xfrm>
            <a:off x="390526" y="3150778"/>
            <a:ext cx="8382000" cy="2204082"/>
            <a:chOff x="471583" y="3174497"/>
            <a:chExt cx="6918146" cy="1779931"/>
          </a:xfrm>
        </p:grpSpPr>
        <p:grpSp>
          <p:nvGrpSpPr>
            <p:cNvPr id="8" name="Gruppo 41"/>
            <p:cNvGrpSpPr/>
            <p:nvPr/>
          </p:nvGrpSpPr>
          <p:grpSpPr>
            <a:xfrm>
              <a:off x="1198073" y="3256106"/>
              <a:ext cx="735754" cy="1234903"/>
              <a:chOff x="2698997" y="3212976"/>
              <a:chExt cx="735754" cy="1234903"/>
            </a:xfrm>
          </p:grpSpPr>
          <p:grpSp>
            <p:nvGrpSpPr>
              <p:cNvPr id="47" name="Gruppo 32"/>
              <p:cNvGrpSpPr/>
              <p:nvPr/>
            </p:nvGrpSpPr>
            <p:grpSpPr>
              <a:xfrm>
                <a:off x="2698997" y="3212976"/>
                <a:ext cx="720878" cy="1234903"/>
                <a:chOff x="2698997" y="3212976"/>
                <a:chExt cx="720878" cy="1234903"/>
              </a:xfrm>
            </p:grpSpPr>
            <p:cxnSp>
              <p:nvCxnSpPr>
                <p:cNvPr id="49" name="Connettore 2 10"/>
                <p:cNvCxnSpPr/>
                <p:nvPr/>
              </p:nvCxnSpPr>
              <p:spPr>
                <a:xfrm rot="10800000">
                  <a:off x="2698997" y="4437112"/>
                  <a:ext cx="720080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Connettore 2 11"/>
                <p:cNvCxnSpPr/>
                <p:nvPr/>
              </p:nvCxnSpPr>
              <p:spPr>
                <a:xfrm rot="5400000" flipH="1" flipV="1">
                  <a:off x="2801627" y="3829632"/>
                  <a:ext cx="1234903" cy="159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8" name="Figura a mano libera 16"/>
              <p:cNvSpPr/>
              <p:nvPr/>
            </p:nvSpPr>
            <p:spPr>
              <a:xfrm>
                <a:off x="2754702" y="3429000"/>
                <a:ext cx="680049" cy="995987"/>
              </a:xfrm>
              <a:custGeom>
                <a:avLst/>
                <a:gdLst>
                  <a:gd name="connsiteX0" fmla="*/ 592347 w 680049"/>
                  <a:gd name="connsiteY0" fmla="*/ 921588 h 921588"/>
                  <a:gd name="connsiteX1" fmla="*/ 540589 w 680049"/>
                  <a:gd name="connsiteY1" fmla="*/ 533400 h 921588"/>
                  <a:gd name="connsiteX2" fmla="*/ 393940 w 680049"/>
                  <a:gd name="connsiteY2" fmla="*/ 205596 h 921588"/>
                  <a:gd name="connsiteX3" fmla="*/ 31630 w 680049"/>
                  <a:gd name="connsiteY3" fmla="*/ 33068 h 921588"/>
                  <a:gd name="connsiteX4" fmla="*/ 583721 w 680049"/>
                  <a:gd name="connsiteY4" fmla="*/ 7188 h 921588"/>
                  <a:gd name="connsiteX5" fmla="*/ 609600 w 680049"/>
                  <a:gd name="connsiteY5" fmla="*/ 7188 h 9215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80049" h="921588">
                    <a:moveTo>
                      <a:pt x="592347" y="921588"/>
                    </a:moveTo>
                    <a:cubicBezTo>
                      <a:pt x="583002" y="787160"/>
                      <a:pt x="573657" y="652732"/>
                      <a:pt x="540589" y="533400"/>
                    </a:cubicBezTo>
                    <a:cubicBezTo>
                      <a:pt x="507521" y="414068"/>
                      <a:pt x="478766" y="288985"/>
                      <a:pt x="393940" y="205596"/>
                    </a:cubicBezTo>
                    <a:cubicBezTo>
                      <a:pt x="309114" y="122207"/>
                      <a:pt x="0" y="66136"/>
                      <a:pt x="31630" y="33068"/>
                    </a:cubicBezTo>
                    <a:cubicBezTo>
                      <a:pt x="63260" y="0"/>
                      <a:pt x="487393" y="11501"/>
                      <a:pt x="583721" y="7188"/>
                    </a:cubicBezTo>
                    <a:cubicBezTo>
                      <a:pt x="680049" y="2875"/>
                      <a:pt x="644824" y="5031"/>
                      <a:pt x="609600" y="7188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47"/>
              </a:p>
            </p:txBody>
          </p:sp>
        </p:grpSp>
        <p:grpSp>
          <p:nvGrpSpPr>
            <p:cNvPr id="9" name="Gruppo 43"/>
            <p:cNvGrpSpPr/>
            <p:nvPr/>
          </p:nvGrpSpPr>
          <p:grpSpPr>
            <a:xfrm>
              <a:off x="6339906" y="3256106"/>
              <a:ext cx="720878" cy="1234903"/>
              <a:chOff x="4787226" y="3212976"/>
              <a:chExt cx="720878" cy="1234903"/>
            </a:xfrm>
          </p:grpSpPr>
          <p:sp>
            <p:nvSpPr>
              <p:cNvPr id="43" name="Figura a mano libera 26"/>
              <p:cNvSpPr/>
              <p:nvPr/>
            </p:nvSpPr>
            <p:spPr>
              <a:xfrm>
                <a:off x="5009782" y="3321170"/>
                <a:ext cx="498322" cy="1118073"/>
              </a:xfrm>
              <a:custGeom>
                <a:avLst/>
                <a:gdLst>
                  <a:gd name="connsiteX0" fmla="*/ 251604 w 566468"/>
                  <a:gd name="connsiteY0" fmla="*/ 1285335 h 1285335"/>
                  <a:gd name="connsiteX1" fmla="*/ 320615 w 566468"/>
                  <a:gd name="connsiteY1" fmla="*/ 1190445 h 1285335"/>
                  <a:gd name="connsiteX2" fmla="*/ 536276 w 566468"/>
                  <a:gd name="connsiteY2" fmla="*/ 1138686 h 1285335"/>
                  <a:gd name="connsiteX3" fmla="*/ 501770 w 566468"/>
                  <a:gd name="connsiteY3" fmla="*/ 1035169 h 1285335"/>
                  <a:gd name="connsiteX4" fmla="*/ 381000 w 566468"/>
                  <a:gd name="connsiteY4" fmla="*/ 983411 h 1285335"/>
                  <a:gd name="connsiteX5" fmla="*/ 363747 w 566468"/>
                  <a:gd name="connsiteY5" fmla="*/ 871268 h 1285335"/>
                  <a:gd name="connsiteX6" fmla="*/ 398253 w 566468"/>
                  <a:gd name="connsiteY6" fmla="*/ 785003 h 1285335"/>
                  <a:gd name="connsiteX7" fmla="*/ 260230 w 566468"/>
                  <a:gd name="connsiteY7" fmla="*/ 715992 h 1285335"/>
                  <a:gd name="connsiteX8" fmla="*/ 96328 w 566468"/>
                  <a:gd name="connsiteY8" fmla="*/ 612475 h 1285335"/>
                  <a:gd name="connsiteX9" fmla="*/ 294736 w 566468"/>
                  <a:gd name="connsiteY9" fmla="*/ 491705 h 1285335"/>
                  <a:gd name="connsiteX10" fmla="*/ 1438 w 566468"/>
                  <a:gd name="connsiteY10" fmla="*/ 250166 h 1285335"/>
                  <a:gd name="connsiteX11" fmla="*/ 303362 w 566468"/>
                  <a:gd name="connsiteY11" fmla="*/ 172528 h 1285335"/>
                  <a:gd name="connsiteX12" fmla="*/ 363747 w 566468"/>
                  <a:gd name="connsiteY12" fmla="*/ 60385 h 1285335"/>
                  <a:gd name="connsiteX13" fmla="*/ 544902 w 566468"/>
                  <a:gd name="connsiteY13" fmla="*/ 0 h 12853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66468" h="1285335">
                    <a:moveTo>
                      <a:pt x="251604" y="1285335"/>
                    </a:moveTo>
                    <a:cubicBezTo>
                      <a:pt x="262387" y="1250110"/>
                      <a:pt x="273170" y="1214886"/>
                      <a:pt x="320615" y="1190445"/>
                    </a:cubicBezTo>
                    <a:cubicBezTo>
                      <a:pt x="368060" y="1166004"/>
                      <a:pt x="506084" y="1164565"/>
                      <a:pt x="536276" y="1138686"/>
                    </a:cubicBezTo>
                    <a:cubicBezTo>
                      <a:pt x="566468" y="1112807"/>
                      <a:pt x="527649" y="1061048"/>
                      <a:pt x="501770" y="1035169"/>
                    </a:cubicBezTo>
                    <a:cubicBezTo>
                      <a:pt x="475891" y="1009290"/>
                      <a:pt x="404004" y="1010728"/>
                      <a:pt x="381000" y="983411"/>
                    </a:cubicBezTo>
                    <a:cubicBezTo>
                      <a:pt x="357996" y="956094"/>
                      <a:pt x="360872" y="904336"/>
                      <a:pt x="363747" y="871268"/>
                    </a:cubicBezTo>
                    <a:cubicBezTo>
                      <a:pt x="366622" y="838200"/>
                      <a:pt x="415506" y="810882"/>
                      <a:pt x="398253" y="785003"/>
                    </a:cubicBezTo>
                    <a:cubicBezTo>
                      <a:pt x="381000" y="759124"/>
                      <a:pt x="310551" y="744747"/>
                      <a:pt x="260230" y="715992"/>
                    </a:cubicBezTo>
                    <a:cubicBezTo>
                      <a:pt x="209909" y="687237"/>
                      <a:pt x="90577" y="649856"/>
                      <a:pt x="96328" y="612475"/>
                    </a:cubicBezTo>
                    <a:cubicBezTo>
                      <a:pt x="102079" y="575094"/>
                      <a:pt x="310551" y="552090"/>
                      <a:pt x="294736" y="491705"/>
                    </a:cubicBezTo>
                    <a:cubicBezTo>
                      <a:pt x="278921" y="431320"/>
                      <a:pt x="0" y="303362"/>
                      <a:pt x="1438" y="250166"/>
                    </a:cubicBezTo>
                    <a:cubicBezTo>
                      <a:pt x="2876" y="196970"/>
                      <a:pt x="242977" y="204158"/>
                      <a:pt x="303362" y="172528"/>
                    </a:cubicBezTo>
                    <a:cubicBezTo>
                      <a:pt x="363747" y="140898"/>
                      <a:pt x="323490" y="89140"/>
                      <a:pt x="363747" y="60385"/>
                    </a:cubicBezTo>
                    <a:cubicBezTo>
                      <a:pt x="404004" y="31630"/>
                      <a:pt x="474453" y="15815"/>
                      <a:pt x="544902" y="0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47"/>
              </a:p>
            </p:txBody>
          </p:sp>
          <p:grpSp>
            <p:nvGrpSpPr>
              <p:cNvPr id="44" name="Gruppo 37"/>
              <p:cNvGrpSpPr/>
              <p:nvPr/>
            </p:nvGrpSpPr>
            <p:grpSpPr>
              <a:xfrm>
                <a:off x="4787226" y="3212976"/>
                <a:ext cx="720878" cy="1234903"/>
                <a:chOff x="2698997" y="3212976"/>
                <a:chExt cx="720878" cy="1234903"/>
              </a:xfrm>
            </p:grpSpPr>
            <p:cxnSp>
              <p:nvCxnSpPr>
                <p:cNvPr id="45" name="Connettore 2 38"/>
                <p:cNvCxnSpPr/>
                <p:nvPr/>
              </p:nvCxnSpPr>
              <p:spPr>
                <a:xfrm rot="10800000">
                  <a:off x="2698997" y="4437112"/>
                  <a:ext cx="720080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Connettore 2 39"/>
                <p:cNvCxnSpPr/>
                <p:nvPr/>
              </p:nvCxnSpPr>
              <p:spPr>
                <a:xfrm rot="5400000" flipH="1" flipV="1">
                  <a:off x="2801627" y="3829632"/>
                  <a:ext cx="1234903" cy="159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0" name="Gruppo 42"/>
            <p:cNvGrpSpPr/>
            <p:nvPr/>
          </p:nvGrpSpPr>
          <p:grpSpPr>
            <a:xfrm>
              <a:off x="3135588" y="3253965"/>
              <a:ext cx="720878" cy="1234903"/>
              <a:chOff x="3635896" y="3202209"/>
              <a:chExt cx="720878" cy="1234903"/>
            </a:xfrm>
          </p:grpSpPr>
          <p:grpSp>
            <p:nvGrpSpPr>
              <p:cNvPr id="39" name="Gruppo 34"/>
              <p:cNvGrpSpPr/>
              <p:nvPr/>
            </p:nvGrpSpPr>
            <p:grpSpPr>
              <a:xfrm>
                <a:off x="3635896" y="3202209"/>
                <a:ext cx="720878" cy="1234903"/>
                <a:chOff x="2698997" y="3212976"/>
                <a:chExt cx="720878" cy="1234903"/>
              </a:xfrm>
            </p:grpSpPr>
            <p:cxnSp>
              <p:nvCxnSpPr>
                <p:cNvPr id="41" name="Connettore 2 35"/>
                <p:cNvCxnSpPr/>
                <p:nvPr/>
              </p:nvCxnSpPr>
              <p:spPr>
                <a:xfrm rot="10800000">
                  <a:off x="2698997" y="4437112"/>
                  <a:ext cx="720080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Connettore 2 36"/>
                <p:cNvCxnSpPr/>
                <p:nvPr/>
              </p:nvCxnSpPr>
              <p:spPr>
                <a:xfrm rot="5400000" flipH="1" flipV="1">
                  <a:off x="2801627" y="3829632"/>
                  <a:ext cx="1234903" cy="159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Figura a mano libera 40"/>
              <p:cNvSpPr/>
              <p:nvPr/>
            </p:nvSpPr>
            <p:spPr>
              <a:xfrm>
                <a:off x="3794185" y="3390181"/>
                <a:ext cx="562155" cy="1026544"/>
              </a:xfrm>
              <a:custGeom>
                <a:avLst/>
                <a:gdLst>
                  <a:gd name="connsiteX0" fmla="*/ 527649 w 562155"/>
                  <a:gd name="connsiteY0" fmla="*/ 1026544 h 1026544"/>
                  <a:gd name="connsiteX1" fmla="*/ 527649 w 562155"/>
                  <a:gd name="connsiteY1" fmla="*/ 707366 h 1026544"/>
                  <a:gd name="connsiteX2" fmla="*/ 432758 w 562155"/>
                  <a:gd name="connsiteY2" fmla="*/ 422694 h 1026544"/>
                  <a:gd name="connsiteX3" fmla="*/ 139460 w 562155"/>
                  <a:gd name="connsiteY3" fmla="*/ 301925 h 1026544"/>
                  <a:gd name="connsiteX4" fmla="*/ 10064 w 562155"/>
                  <a:gd name="connsiteY4" fmla="*/ 155276 h 1026544"/>
                  <a:gd name="connsiteX5" fmla="*/ 199845 w 562155"/>
                  <a:gd name="connsiteY5" fmla="*/ 60385 h 1026544"/>
                  <a:gd name="connsiteX6" fmla="*/ 493143 w 562155"/>
                  <a:gd name="connsiteY6" fmla="*/ 43132 h 1026544"/>
                  <a:gd name="connsiteX7" fmla="*/ 562155 w 562155"/>
                  <a:gd name="connsiteY7" fmla="*/ 0 h 10265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62155" h="1026544">
                    <a:moveTo>
                      <a:pt x="527649" y="1026544"/>
                    </a:moveTo>
                    <a:cubicBezTo>
                      <a:pt x="535556" y="917276"/>
                      <a:pt x="543464" y="808008"/>
                      <a:pt x="527649" y="707366"/>
                    </a:cubicBezTo>
                    <a:cubicBezTo>
                      <a:pt x="511834" y="606724"/>
                      <a:pt x="497456" y="490267"/>
                      <a:pt x="432758" y="422694"/>
                    </a:cubicBezTo>
                    <a:cubicBezTo>
                      <a:pt x="368060" y="355121"/>
                      <a:pt x="209909" y="346495"/>
                      <a:pt x="139460" y="301925"/>
                    </a:cubicBezTo>
                    <a:cubicBezTo>
                      <a:pt x="69011" y="257355"/>
                      <a:pt x="0" y="195533"/>
                      <a:pt x="10064" y="155276"/>
                    </a:cubicBezTo>
                    <a:cubicBezTo>
                      <a:pt x="20128" y="115019"/>
                      <a:pt x="119332" y="79076"/>
                      <a:pt x="199845" y="60385"/>
                    </a:cubicBezTo>
                    <a:cubicBezTo>
                      <a:pt x="280358" y="41694"/>
                      <a:pt x="432758" y="53196"/>
                      <a:pt x="493143" y="43132"/>
                    </a:cubicBezTo>
                    <a:cubicBezTo>
                      <a:pt x="553528" y="33068"/>
                      <a:pt x="557841" y="16534"/>
                      <a:pt x="562155" y="0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47"/>
              </a:p>
            </p:txBody>
          </p:sp>
        </p:grpSp>
        <p:sp>
          <p:nvSpPr>
            <p:cNvPr id="11" name="CasellaDiTesto 44"/>
            <p:cNvSpPr txBox="1"/>
            <p:nvPr/>
          </p:nvSpPr>
          <p:spPr>
            <a:xfrm>
              <a:off x="491718" y="3252129"/>
              <a:ext cx="715991" cy="46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994"/>
                </a:lnSpc>
              </a:pPr>
              <a:r>
                <a:rPr lang="en-US" sz="1247" i="1" dirty="0">
                  <a:latin typeface="Times New Roman" pitchFamily="18" charset="0"/>
                  <a:cs typeface="Times New Roman" pitchFamily="18" charset="0"/>
                </a:rPr>
                <a:t>N=2</a:t>
              </a:r>
            </a:p>
          </p:txBody>
        </p:sp>
        <p:sp>
          <p:nvSpPr>
            <p:cNvPr id="12" name="CasellaDiTesto 45"/>
            <p:cNvSpPr txBox="1"/>
            <p:nvPr/>
          </p:nvSpPr>
          <p:spPr>
            <a:xfrm>
              <a:off x="2484435" y="3232005"/>
              <a:ext cx="1500997" cy="46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994"/>
                </a:lnSpc>
              </a:pPr>
              <a:r>
                <a:rPr lang="en-US" sz="1247" i="1" dirty="0">
                  <a:latin typeface="Times New Roman" pitchFamily="18" charset="0"/>
                  <a:cs typeface="Times New Roman" pitchFamily="18" charset="0"/>
                </a:rPr>
                <a:t>N=3</a:t>
              </a:r>
            </a:p>
          </p:txBody>
        </p:sp>
        <p:sp>
          <p:nvSpPr>
            <p:cNvPr id="13" name="Freccia a destra 46"/>
            <p:cNvSpPr/>
            <p:nvPr/>
          </p:nvSpPr>
          <p:spPr>
            <a:xfrm>
              <a:off x="2182496" y="3899099"/>
              <a:ext cx="267419" cy="112143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14" name="Freccia a destra 47"/>
            <p:cNvSpPr/>
            <p:nvPr/>
          </p:nvSpPr>
          <p:spPr>
            <a:xfrm>
              <a:off x="4146356" y="3896231"/>
              <a:ext cx="267419" cy="112143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15" name="Freccia a destra 48"/>
            <p:cNvSpPr/>
            <p:nvPr/>
          </p:nvSpPr>
          <p:spPr>
            <a:xfrm>
              <a:off x="4911202" y="3893363"/>
              <a:ext cx="267419" cy="112143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16" name="CasellaDiTesto 49"/>
            <p:cNvSpPr txBox="1"/>
            <p:nvPr/>
          </p:nvSpPr>
          <p:spPr>
            <a:xfrm>
              <a:off x="4215477" y="3654695"/>
              <a:ext cx="917275" cy="531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994"/>
                </a:lnSpc>
              </a:pPr>
              <a:r>
                <a:rPr lang="en-US" sz="2769" i="1" dirty="0">
                  <a:latin typeface="Times New Roman" pitchFamily="18" charset="0"/>
                  <a:cs typeface="Times New Roman" pitchFamily="18" charset="0"/>
                </a:rPr>
                <a:t>…</a:t>
              </a:r>
            </a:p>
          </p:txBody>
        </p:sp>
        <p:sp>
          <p:nvSpPr>
            <p:cNvPr id="17" name="CasellaDiTesto 50"/>
            <p:cNvSpPr txBox="1"/>
            <p:nvPr/>
          </p:nvSpPr>
          <p:spPr>
            <a:xfrm>
              <a:off x="5414557" y="3195066"/>
              <a:ext cx="1624619" cy="46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994"/>
                </a:lnSpc>
              </a:pPr>
              <a:r>
                <a:rPr lang="en-US" sz="1247" i="1" dirty="0">
                  <a:latin typeface="Times New Roman" pitchFamily="18" charset="0"/>
                  <a:cs typeface="Times New Roman" pitchFamily="18" charset="0"/>
                </a:rPr>
                <a:t>N is large</a:t>
              </a:r>
              <a:endParaRPr lang="en-US" sz="1247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CasellaDiTesto 65"/>
            <p:cNvSpPr txBox="1"/>
            <p:nvPr/>
          </p:nvSpPr>
          <p:spPr>
            <a:xfrm>
              <a:off x="940258" y="4466027"/>
              <a:ext cx="1190479" cy="456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7" i="1" dirty="0">
                  <a:latin typeface="Times New Roman" pitchFamily="18" charset="0"/>
                  <a:cs typeface="Times New Roman" pitchFamily="18" charset="0"/>
                </a:rPr>
                <a:t>Backscattered Power</a:t>
              </a:r>
            </a:p>
          </p:txBody>
        </p:sp>
        <p:sp>
          <p:nvSpPr>
            <p:cNvPr id="19" name="CasellaDiTesto 67"/>
            <p:cNvSpPr txBox="1"/>
            <p:nvPr/>
          </p:nvSpPr>
          <p:spPr>
            <a:xfrm>
              <a:off x="1860396" y="3324839"/>
              <a:ext cx="261712" cy="294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7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0" name="CasellaDiTesto 68"/>
            <p:cNvSpPr txBox="1"/>
            <p:nvPr/>
          </p:nvSpPr>
          <p:spPr>
            <a:xfrm>
              <a:off x="3789847" y="3334843"/>
              <a:ext cx="261712" cy="294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7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1" name="CasellaDiTesto 69"/>
            <p:cNvSpPr txBox="1"/>
            <p:nvPr/>
          </p:nvSpPr>
          <p:spPr>
            <a:xfrm>
              <a:off x="6990268" y="3326219"/>
              <a:ext cx="261712" cy="294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7" i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22" name="CasellaDiTesto 70"/>
            <p:cNvSpPr txBox="1"/>
            <p:nvPr/>
          </p:nvSpPr>
          <p:spPr>
            <a:xfrm>
              <a:off x="471583" y="3844472"/>
              <a:ext cx="1038043" cy="471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61" i="1" dirty="0">
                  <a:latin typeface="Times New Roman" pitchFamily="18" charset="0"/>
                  <a:cs typeface="Times New Roman" pitchFamily="18" charset="0"/>
                </a:rPr>
                <a:t>Top Height, Extinction</a:t>
              </a:r>
            </a:p>
          </p:txBody>
        </p:sp>
        <p:sp>
          <p:nvSpPr>
            <p:cNvPr id="23" name="CasellaDiTesto 71"/>
            <p:cNvSpPr txBox="1"/>
            <p:nvPr/>
          </p:nvSpPr>
          <p:spPr>
            <a:xfrm>
              <a:off x="2593699" y="3798471"/>
              <a:ext cx="1500997" cy="302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61" i="1" dirty="0">
                  <a:latin typeface="Times New Roman" pitchFamily="18" charset="0"/>
                  <a:cs typeface="Times New Roman" pitchFamily="18" charset="0"/>
                </a:rPr>
                <a:t>Mean, Std, </a:t>
              </a:r>
              <a:r>
                <a:rPr lang="en-US" sz="761" i="1" dirty="0" err="1">
                  <a:latin typeface="Times New Roman" pitchFamily="18" charset="0"/>
                  <a:cs typeface="Times New Roman" pitchFamily="18" charset="0"/>
                </a:rPr>
                <a:t>Skewness</a:t>
              </a:r>
              <a:endParaRPr lang="en-US" sz="76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CasellaDiTesto 72"/>
            <p:cNvSpPr txBox="1"/>
            <p:nvPr/>
          </p:nvSpPr>
          <p:spPr>
            <a:xfrm>
              <a:off x="5348404" y="3821916"/>
              <a:ext cx="1624619" cy="471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61" i="1" dirty="0" err="1">
                  <a:latin typeface="Times New Roman" pitchFamily="18" charset="0"/>
                  <a:cs typeface="Times New Roman" pitchFamily="18" charset="0"/>
                </a:rPr>
                <a:t>Tomographic</a:t>
              </a:r>
              <a:r>
                <a:rPr lang="en-US" sz="761" i="1" dirty="0">
                  <a:latin typeface="Times New Roman" pitchFamily="18" charset="0"/>
                  <a:cs typeface="Times New Roman" pitchFamily="18" charset="0"/>
                </a:rPr>
                <a:t> Reconstruction</a:t>
              </a:r>
            </a:p>
          </p:txBody>
        </p:sp>
        <p:sp>
          <p:nvSpPr>
            <p:cNvPr id="31" name="CasellaDiTesto 75"/>
            <p:cNvSpPr txBox="1"/>
            <p:nvPr/>
          </p:nvSpPr>
          <p:spPr>
            <a:xfrm>
              <a:off x="3007725" y="4471780"/>
              <a:ext cx="1190479" cy="456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7" i="1" dirty="0">
                  <a:latin typeface="Times New Roman" pitchFamily="18" charset="0"/>
                  <a:cs typeface="Times New Roman" pitchFamily="18" charset="0"/>
                </a:rPr>
                <a:t>Backscattered Power</a:t>
              </a:r>
            </a:p>
          </p:txBody>
        </p:sp>
        <p:sp>
          <p:nvSpPr>
            <p:cNvPr id="32" name="CasellaDiTesto 76"/>
            <p:cNvSpPr txBox="1"/>
            <p:nvPr/>
          </p:nvSpPr>
          <p:spPr>
            <a:xfrm>
              <a:off x="6199250" y="4463159"/>
              <a:ext cx="1190479" cy="456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7" i="1" dirty="0">
                  <a:latin typeface="Times New Roman" pitchFamily="18" charset="0"/>
                  <a:cs typeface="Times New Roman" pitchFamily="18" charset="0"/>
                </a:rPr>
                <a:t>Backscattered Power</a:t>
              </a:r>
            </a:p>
          </p:txBody>
        </p:sp>
        <p:sp>
          <p:nvSpPr>
            <p:cNvPr id="34" name="Rettangolo arrotondato 79"/>
            <p:cNvSpPr/>
            <p:nvPr/>
          </p:nvSpPr>
          <p:spPr>
            <a:xfrm>
              <a:off x="543445" y="3174497"/>
              <a:ext cx="1595904" cy="1768415"/>
            </a:xfrm>
            <a:prstGeom prst="round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35" name="Rettangolo arrotondato 80"/>
            <p:cNvSpPr/>
            <p:nvPr/>
          </p:nvSpPr>
          <p:spPr>
            <a:xfrm>
              <a:off x="2515931" y="3180255"/>
              <a:ext cx="1595904" cy="1768415"/>
            </a:xfrm>
            <a:prstGeom prst="round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36" name="Rettangolo arrotondato 81"/>
            <p:cNvSpPr/>
            <p:nvPr/>
          </p:nvSpPr>
          <p:spPr>
            <a:xfrm>
              <a:off x="5273383" y="3186013"/>
              <a:ext cx="2116346" cy="1768415"/>
            </a:xfrm>
            <a:prstGeom prst="round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</p:grpSp>
      <p:sp>
        <p:nvSpPr>
          <p:cNvPr id="52" name="CasellaDiTesto 83"/>
          <p:cNvSpPr txBox="1"/>
          <p:nvPr/>
        </p:nvSpPr>
        <p:spPr>
          <a:xfrm>
            <a:off x="1088477" y="5519569"/>
            <a:ext cx="6855144" cy="33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994"/>
              </a:lnSpc>
            </a:pPr>
            <a:r>
              <a:rPr lang="en-US" sz="1500" dirty="0"/>
              <a:t>MB allow to pass from model-based inversion to full tomographic reconstruc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107022" y="6391453"/>
            <a:ext cx="14259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ebaldini</a:t>
            </a:r>
            <a:r>
              <a:rPr lang="en-US" sz="1350" dirty="0"/>
              <a:t> &amp; Rocca</a:t>
            </a:r>
          </a:p>
        </p:txBody>
      </p:sp>
      <p:pic>
        <p:nvPicPr>
          <p:cNvPr id="51" name="Picture 50" descr="whu.png">
            <a:extLst>
              <a:ext uri="{FF2B5EF4-FFF2-40B4-BE49-F238E27FC236}">
                <a16:creationId xmlns:a16="http://schemas.microsoft.com/office/drawing/2014/main" id="{3809E8E8-980B-4301-977D-9A6E0F66AC1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2684" y="5973487"/>
            <a:ext cx="651316" cy="654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91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o 2"/>
          <p:cNvGrpSpPr/>
          <p:nvPr/>
        </p:nvGrpSpPr>
        <p:grpSpPr>
          <a:xfrm>
            <a:off x="0" y="2556397"/>
            <a:ext cx="4858603" cy="4044428"/>
            <a:chOff x="286603" y="3558556"/>
            <a:chExt cx="4442231" cy="2913988"/>
          </a:xfrm>
        </p:grpSpPr>
        <p:sp>
          <p:nvSpPr>
            <p:cNvPr id="710" name="Line 20"/>
            <p:cNvSpPr>
              <a:spLocks noChangeAspect="1" noChangeShapeType="1"/>
            </p:cNvSpPr>
            <p:nvPr/>
          </p:nvSpPr>
          <p:spPr bwMode="auto">
            <a:xfrm rot="1031575" flipV="1">
              <a:off x="1502621" y="4736973"/>
              <a:ext cx="1836976" cy="1735571"/>
            </a:xfrm>
            <a:prstGeom prst="line">
              <a:avLst/>
            </a:prstGeom>
            <a:noFill/>
            <a:ln w="25400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685" name="Line 21"/>
            <p:cNvSpPr>
              <a:spLocks noChangeAspect="1" noChangeShapeType="1"/>
            </p:cNvSpPr>
            <p:nvPr/>
          </p:nvSpPr>
          <p:spPr bwMode="auto">
            <a:xfrm rot="1031575" flipV="1">
              <a:off x="1267981" y="4239670"/>
              <a:ext cx="1794451" cy="1753345"/>
            </a:xfrm>
            <a:prstGeom prst="line">
              <a:avLst/>
            </a:prstGeom>
            <a:noFill/>
            <a:ln w="25400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686" name="Group 22"/>
            <p:cNvGrpSpPr>
              <a:grpSpLocks noChangeAspect="1"/>
            </p:cNvGrpSpPr>
            <p:nvPr/>
          </p:nvGrpSpPr>
          <p:grpSpPr bwMode="auto">
            <a:xfrm>
              <a:off x="446500" y="4078881"/>
              <a:ext cx="679450" cy="316158"/>
              <a:chOff x="4122" y="1185"/>
              <a:chExt cx="1150" cy="461"/>
            </a:xfrm>
          </p:grpSpPr>
          <p:sp>
            <p:nvSpPr>
              <p:cNvPr id="1206" name="Freeform 23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5 h 156"/>
                  <a:gd name="T4" fmla="*/ 110 w 156"/>
                  <a:gd name="T5" fmla="*/ 150 h 156"/>
                  <a:gd name="T6" fmla="*/ 124 w 156"/>
                  <a:gd name="T7" fmla="*/ 142 h 156"/>
                  <a:gd name="T8" fmla="*/ 135 w 156"/>
                  <a:gd name="T9" fmla="*/ 133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2 h 156"/>
                  <a:gd name="T16" fmla="*/ 156 w 156"/>
                  <a:gd name="T17" fmla="*/ 76 h 156"/>
                  <a:gd name="T18" fmla="*/ 155 w 156"/>
                  <a:gd name="T19" fmla="*/ 60 h 156"/>
                  <a:gd name="T20" fmla="*/ 150 w 156"/>
                  <a:gd name="T21" fmla="*/ 46 h 156"/>
                  <a:gd name="T22" fmla="*/ 142 w 156"/>
                  <a:gd name="T23" fmla="*/ 34 h 156"/>
                  <a:gd name="T24" fmla="*/ 133 w 156"/>
                  <a:gd name="T25" fmla="*/ 22 h 156"/>
                  <a:gd name="T26" fmla="*/ 121 w 156"/>
                  <a:gd name="T27" fmla="*/ 13 h 156"/>
                  <a:gd name="T28" fmla="*/ 107 w 156"/>
                  <a:gd name="T29" fmla="*/ 6 h 156"/>
                  <a:gd name="T30" fmla="*/ 92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6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6 h 156"/>
                  <a:gd name="T44" fmla="*/ 6 w 156"/>
                  <a:gd name="T45" fmla="*/ 50 h 156"/>
                  <a:gd name="T46" fmla="*/ 1 w 156"/>
                  <a:gd name="T47" fmla="*/ 64 h 156"/>
                  <a:gd name="T48" fmla="*/ 0 w 156"/>
                  <a:gd name="T49" fmla="*/ 80 h 156"/>
                  <a:gd name="T50" fmla="*/ 3 w 156"/>
                  <a:gd name="T51" fmla="*/ 96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5 h 156"/>
                  <a:gd name="T58" fmla="*/ 36 w 156"/>
                  <a:gd name="T59" fmla="*/ 144 h 156"/>
                  <a:gd name="T60" fmla="*/ 50 w 156"/>
                  <a:gd name="T61" fmla="*/ 150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7" name="Freeform 24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47 w 92"/>
                  <a:gd name="T1" fmla="*/ 94 h 94"/>
                  <a:gd name="T2" fmla="*/ 56 w 92"/>
                  <a:gd name="T3" fmla="*/ 92 h 94"/>
                  <a:gd name="T4" fmla="*/ 65 w 92"/>
                  <a:gd name="T5" fmla="*/ 90 h 94"/>
                  <a:gd name="T6" fmla="*/ 72 w 92"/>
                  <a:gd name="T7" fmla="*/ 86 h 94"/>
                  <a:gd name="T8" fmla="*/ 79 w 92"/>
                  <a:gd name="T9" fmla="*/ 80 h 94"/>
                  <a:gd name="T10" fmla="*/ 85 w 92"/>
                  <a:gd name="T11" fmla="*/ 73 h 94"/>
                  <a:gd name="T12" fmla="*/ 88 w 92"/>
                  <a:gd name="T13" fmla="*/ 65 h 94"/>
                  <a:gd name="T14" fmla="*/ 92 w 92"/>
                  <a:gd name="T15" fmla="*/ 56 h 94"/>
                  <a:gd name="T16" fmla="*/ 92 w 92"/>
                  <a:gd name="T17" fmla="*/ 46 h 94"/>
                  <a:gd name="T18" fmla="*/ 91 w 92"/>
                  <a:gd name="T19" fmla="*/ 37 h 94"/>
                  <a:gd name="T20" fmla="*/ 88 w 92"/>
                  <a:gd name="T21" fmla="*/ 28 h 94"/>
                  <a:gd name="T22" fmla="*/ 84 w 92"/>
                  <a:gd name="T23" fmla="*/ 20 h 94"/>
                  <a:gd name="T24" fmla="*/ 78 w 92"/>
                  <a:gd name="T25" fmla="*/ 13 h 94"/>
                  <a:gd name="T26" fmla="*/ 71 w 92"/>
                  <a:gd name="T27" fmla="*/ 8 h 94"/>
                  <a:gd name="T28" fmla="*/ 63 w 92"/>
                  <a:gd name="T29" fmla="*/ 4 h 94"/>
                  <a:gd name="T30" fmla="*/ 54 w 92"/>
                  <a:gd name="T31" fmla="*/ 1 h 94"/>
                  <a:gd name="T32" fmla="*/ 44 w 92"/>
                  <a:gd name="T33" fmla="*/ 0 h 94"/>
                  <a:gd name="T34" fmla="*/ 35 w 92"/>
                  <a:gd name="T35" fmla="*/ 1 h 94"/>
                  <a:gd name="T36" fmla="*/ 26 w 92"/>
                  <a:gd name="T37" fmla="*/ 5 h 94"/>
                  <a:gd name="T38" fmla="*/ 19 w 92"/>
                  <a:gd name="T39" fmla="*/ 9 h 94"/>
                  <a:gd name="T40" fmla="*/ 12 w 92"/>
                  <a:gd name="T41" fmla="*/ 15 h 94"/>
                  <a:gd name="T42" fmla="*/ 6 w 92"/>
                  <a:gd name="T43" fmla="*/ 22 h 94"/>
                  <a:gd name="T44" fmla="*/ 3 w 92"/>
                  <a:gd name="T45" fmla="*/ 30 h 94"/>
                  <a:gd name="T46" fmla="*/ 0 w 92"/>
                  <a:gd name="T47" fmla="*/ 39 h 94"/>
                  <a:gd name="T48" fmla="*/ 0 w 92"/>
                  <a:gd name="T49" fmla="*/ 49 h 94"/>
                  <a:gd name="T50" fmla="*/ 1 w 92"/>
                  <a:gd name="T51" fmla="*/ 58 h 94"/>
                  <a:gd name="T52" fmla="*/ 3 w 92"/>
                  <a:gd name="T53" fmla="*/ 67 h 94"/>
                  <a:gd name="T54" fmla="*/ 8 w 92"/>
                  <a:gd name="T55" fmla="*/ 74 h 94"/>
                  <a:gd name="T56" fmla="*/ 13 w 92"/>
                  <a:gd name="T57" fmla="*/ 81 h 94"/>
                  <a:gd name="T58" fmla="*/ 20 w 92"/>
                  <a:gd name="T59" fmla="*/ 87 h 94"/>
                  <a:gd name="T60" fmla="*/ 28 w 92"/>
                  <a:gd name="T61" fmla="*/ 90 h 94"/>
                  <a:gd name="T62" fmla="*/ 38 w 92"/>
                  <a:gd name="T63" fmla="*/ 94 h 94"/>
                  <a:gd name="T64" fmla="*/ 47 w 92"/>
                  <a:gd name="T65" fmla="*/ 94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8" name="Freeform 25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4 h 156"/>
                  <a:gd name="T4" fmla="*/ 110 w 156"/>
                  <a:gd name="T5" fmla="*/ 149 h 156"/>
                  <a:gd name="T6" fmla="*/ 124 w 156"/>
                  <a:gd name="T7" fmla="*/ 141 h 156"/>
                  <a:gd name="T8" fmla="*/ 135 w 156"/>
                  <a:gd name="T9" fmla="*/ 132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3 h 156"/>
                  <a:gd name="T16" fmla="*/ 156 w 156"/>
                  <a:gd name="T17" fmla="*/ 77 h 156"/>
                  <a:gd name="T18" fmla="*/ 154 w 156"/>
                  <a:gd name="T19" fmla="*/ 61 h 156"/>
                  <a:gd name="T20" fmla="*/ 149 w 156"/>
                  <a:gd name="T21" fmla="*/ 46 h 156"/>
                  <a:gd name="T22" fmla="*/ 141 w 156"/>
                  <a:gd name="T23" fmla="*/ 33 h 156"/>
                  <a:gd name="T24" fmla="*/ 132 w 156"/>
                  <a:gd name="T25" fmla="*/ 22 h 156"/>
                  <a:gd name="T26" fmla="*/ 120 w 156"/>
                  <a:gd name="T27" fmla="*/ 12 h 156"/>
                  <a:gd name="T28" fmla="*/ 106 w 156"/>
                  <a:gd name="T29" fmla="*/ 5 h 156"/>
                  <a:gd name="T30" fmla="*/ 93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7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5 h 156"/>
                  <a:gd name="T44" fmla="*/ 6 w 156"/>
                  <a:gd name="T45" fmla="*/ 49 h 156"/>
                  <a:gd name="T46" fmla="*/ 2 w 156"/>
                  <a:gd name="T47" fmla="*/ 64 h 156"/>
                  <a:gd name="T48" fmla="*/ 0 w 156"/>
                  <a:gd name="T49" fmla="*/ 80 h 156"/>
                  <a:gd name="T50" fmla="*/ 3 w 156"/>
                  <a:gd name="T51" fmla="*/ 95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4 h 156"/>
                  <a:gd name="T58" fmla="*/ 36 w 156"/>
                  <a:gd name="T59" fmla="*/ 144 h 156"/>
                  <a:gd name="T60" fmla="*/ 50 w 156"/>
                  <a:gd name="T61" fmla="*/ 151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9" name="Freeform 26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17 w 32"/>
                  <a:gd name="T1" fmla="*/ 35 h 35"/>
                  <a:gd name="T2" fmla="*/ 22 w 32"/>
                  <a:gd name="T3" fmla="*/ 34 h 35"/>
                  <a:gd name="T4" fmla="*/ 27 w 32"/>
                  <a:gd name="T5" fmla="*/ 29 h 35"/>
                  <a:gd name="T6" fmla="*/ 30 w 32"/>
                  <a:gd name="T7" fmla="*/ 24 h 35"/>
                  <a:gd name="T8" fmla="*/ 32 w 32"/>
                  <a:gd name="T9" fmla="*/ 17 h 35"/>
                  <a:gd name="T10" fmla="*/ 30 w 32"/>
                  <a:gd name="T11" fmla="*/ 11 h 35"/>
                  <a:gd name="T12" fmla="*/ 27 w 32"/>
                  <a:gd name="T13" fmla="*/ 5 h 35"/>
                  <a:gd name="T14" fmla="*/ 22 w 32"/>
                  <a:gd name="T15" fmla="*/ 1 h 35"/>
                  <a:gd name="T16" fmla="*/ 15 w 32"/>
                  <a:gd name="T17" fmla="*/ 0 h 35"/>
                  <a:gd name="T18" fmla="*/ 9 w 32"/>
                  <a:gd name="T19" fmla="*/ 1 h 35"/>
                  <a:gd name="T20" fmla="*/ 4 w 32"/>
                  <a:gd name="T21" fmla="*/ 5 h 35"/>
                  <a:gd name="T22" fmla="*/ 0 w 32"/>
                  <a:gd name="T23" fmla="*/ 11 h 35"/>
                  <a:gd name="T24" fmla="*/ 0 w 32"/>
                  <a:gd name="T25" fmla="*/ 17 h 35"/>
                  <a:gd name="T26" fmla="*/ 2 w 32"/>
                  <a:gd name="T27" fmla="*/ 24 h 35"/>
                  <a:gd name="T28" fmla="*/ 5 w 32"/>
                  <a:gd name="T29" fmla="*/ 30 h 35"/>
                  <a:gd name="T30" fmla="*/ 10 w 32"/>
                  <a:gd name="T31" fmla="*/ 34 h 35"/>
                  <a:gd name="T32" fmla="*/ 17 w 32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0" name="Freeform 27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16 w 31"/>
                  <a:gd name="T1" fmla="*/ 36 h 36"/>
                  <a:gd name="T2" fmla="*/ 23 w 31"/>
                  <a:gd name="T3" fmla="*/ 33 h 36"/>
                  <a:gd name="T4" fmla="*/ 27 w 31"/>
                  <a:gd name="T5" fmla="*/ 30 h 36"/>
                  <a:gd name="T6" fmla="*/ 31 w 31"/>
                  <a:gd name="T7" fmla="*/ 24 h 36"/>
                  <a:gd name="T8" fmla="*/ 31 w 31"/>
                  <a:gd name="T9" fmla="*/ 17 h 36"/>
                  <a:gd name="T10" fmla="*/ 30 w 31"/>
                  <a:gd name="T11" fmla="*/ 10 h 36"/>
                  <a:gd name="T12" fmla="*/ 26 w 31"/>
                  <a:gd name="T13" fmla="*/ 5 h 36"/>
                  <a:gd name="T14" fmla="*/ 22 w 31"/>
                  <a:gd name="T15" fmla="*/ 1 h 36"/>
                  <a:gd name="T16" fmla="*/ 15 w 31"/>
                  <a:gd name="T17" fmla="*/ 0 h 36"/>
                  <a:gd name="T18" fmla="*/ 9 w 31"/>
                  <a:gd name="T19" fmla="*/ 1 h 36"/>
                  <a:gd name="T20" fmla="*/ 4 w 31"/>
                  <a:gd name="T21" fmla="*/ 6 h 36"/>
                  <a:gd name="T22" fmla="*/ 1 w 31"/>
                  <a:gd name="T23" fmla="*/ 12 h 36"/>
                  <a:gd name="T24" fmla="*/ 0 w 31"/>
                  <a:gd name="T25" fmla="*/ 18 h 36"/>
                  <a:gd name="T26" fmla="*/ 1 w 31"/>
                  <a:gd name="T27" fmla="*/ 25 h 36"/>
                  <a:gd name="T28" fmla="*/ 4 w 31"/>
                  <a:gd name="T29" fmla="*/ 30 h 36"/>
                  <a:gd name="T30" fmla="*/ 9 w 31"/>
                  <a:gd name="T31" fmla="*/ 35 h 36"/>
                  <a:gd name="T32" fmla="*/ 16 w 31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1" name="Freeform 28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17 w 33"/>
                  <a:gd name="T1" fmla="*/ 36 h 36"/>
                  <a:gd name="T2" fmla="*/ 11 w 33"/>
                  <a:gd name="T3" fmla="*/ 35 h 36"/>
                  <a:gd name="T4" fmla="*/ 5 w 33"/>
                  <a:gd name="T5" fmla="*/ 30 h 36"/>
                  <a:gd name="T6" fmla="*/ 2 w 33"/>
                  <a:gd name="T7" fmla="*/ 26 h 36"/>
                  <a:gd name="T8" fmla="*/ 0 w 33"/>
                  <a:gd name="T9" fmla="*/ 19 h 36"/>
                  <a:gd name="T10" fmla="*/ 2 w 33"/>
                  <a:gd name="T11" fmla="*/ 12 h 36"/>
                  <a:gd name="T12" fmla="*/ 5 w 33"/>
                  <a:gd name="T13" fmla="*/ 6 h 36"/>
                  <a:gd name="T14" fmla="*/ 10 w 33"/>
                  <a:gd name="T15" fmla="*/ 3 h 36"/>
                  <a:gd name="T16" fmla="*/ 17 w 33"/>
                  <a:gd name="T17" fmla="*/ 0 h 36"/>
                  <a:gd name="T18" fmla="*/ 22 w 33"/>
                  <a:gd name="T19" fmla="*/ 1 h 36"/>
                  <a:gd name="T20" fmla="*/ 28 w 33"/>
                  <a:gd name="T21" fmla="*/ 5 h 36"/>
                  <a:gd name="T22" fmla="*/ 32 w 33"/>
                  <a:gd name="T23" fmla="*/ 11 h 36"/>
                  <a:gd name="T24" fmla="*/ 33 w 33"/>
                  <a:gd name="T25" fmla="*/ 18 h 36"/>
                  <a:gd name="T26" fmla="*/ 32 w 33"/>
                  <a:gd name="T27" fmla="*/ 24 h 36"/>
                  <a:gd name="T28" fmla="*/ 28 w 33"/>
                  <a:gd name="T29" fmla="*/ 30 h 36"/>
                  <a:gd name="T30" fmla="*/ 23 w 33"/>
                  <a:gd name="T31" fmla="*/ 35 h 36"/>
                  <a:gd name="T32" fmla="*/ 17 w 33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2" name="Freeform 29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17 w 33"/>
                  <a:gd name="T1" fmla="*/ 35 h 35"/>
                  <a:gd name="T2" fmla="*/ 10 w 33"/>
                  <a:gd name="T3" fmla="*/ 34 h 35"/>
                  <a:gd name="T4" fmla="*/ 5 w 33"/>
                  <a:gd name="T5" fmla="*/ 30 h 35"/>
                  <a:gd name="T6" fmla="*/ 2 w 33"/>
                  <a:gd name="T7" fmla="*/ 24 h 35"/>
                  <a:gd name="T8" fmla="*/ 0 w 33"/>
                  <a:gd name="T9" fmla="*/ 17 h 35"/>
                  <a:gd name="T10" fmla="*/ 2 w 33"/>
                  <a:gd name="T11" fmla="*/ 11 h 35"/>
                  <a:gd name="T12" fmla="*/ 5 w 33"/>
                  <a:gd name="T13" fmla="*/ 5 h 35"/>
                  <a:gd name="T14" fmla="*/ 10 w 33"/>
                  <a:gd name="T15" fmla="*/ 1 h 35"/>
                  <a:gd name="T16" fmla="*/ 15 w 33"/>
                  <a:gd name="T17" fmla="*/ 0 h 35"/>
                  <a:gd name="T18" fmla="*/ 22 w 33"/>
                  <a:gd name="T19" fmla="*/ 1 h 35"/>
                  <a:gd name="T20" fmla="*/ 27 w 33"/>
                  <a:gd name="T21" fmla="*/ 5 h 35"/>
                  <a:gd name="T22" fmla="*/ 30 w 33"/>
                  <a:gd name="T23" fmla="*/ 9 h 35"/>
                  <a:gd name="T24" fmla="*/ 33 w 33"/>
                  <a:gd name="T25" fmla="*/ 16 h 35"/>
                  <a:gd name="T26" fmla="*/ 31 w 33"/>
                  <a:gd name="T27" fmla="*/ 23 h 35"/>
                  <a:gd name="T28" fmla="*/ 28 w 33"/>
                  <a:gd name="T29" fmla="*/ 29 h 35"/>
                  <a:gd name="T30" fmla="*/ 23 w 33"/>
                  <a:gd name="T31" fmla="*/ 34 h 35"/>
                  <a:gd name="T32" fmla="*/ 17 w 33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3" name="Freeform 30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79 w 96"/>
                  <a:gd name="T1" fmla="*/ 90 h 173"/>
                  <a:gd name="T2" fmla="*/ 73 w 96"/>
                  <a:gd name="T3" fmla="*/ 91 h 173"/>
                  <a:gd name="T4" fmla="*/ 68 w 96"/>
                  <a:gd name="T5" fmla="*/ 95 h 173"/>
                  <a:gd name="T6" fmla="*/ 65 w 96"/>
                  <a:gd name="T7" fmla="*/ 99 h 173"/>
                  <a:gd name="T8" fmla="*/ 65 w 96"/>
                  <a:gd name="T9" fmla="*/ 106 h 173"/>
                  <a:gd name="T10" fmla="*/ 65 w 96"/>
                  <a:gd name="T11" fmla="*/ 115 h 173"/>
                  <a:gd name="T12" fmla="*/ 57 w 96"/>
                  <a:gd name="T13" fmla="*/ 111 h 173"/>
                  <a:gd name="T14" fmla="*/ 56 w 96"/>
                  <a:gd name="T15" fmla="*/ 62 h 173"/>
                  <a:gd name="T16" fmla="*/ 73 w 96"/>
                  <a:gd name="T17" fmla="*/ 0 h 173"/>
                  <a:gd name="T18" fmla="*/ 33 w 96"/>
                  <a:gd name="T19" fmla="*/ 16 h 173"/>
                  <a:gd name="T20" fmla="*/ 37 w 96"/>
                  <a:gd name="T21" fmla="*/ 58 h 173"/>
                  <a:gd name="T22" fmla="*/ 14 w 96"/>
                  <a:gd name="T23" fmla="*/ 24 h 173"/>
                  <a:gd name="T24" fmla="*/ 3 w 96"/>
                  <a:gd name="T25" fmla="*/ 33 h 173"/>
                  <a:gd name="T26" fmla="*/ 37 w 96"/>
                  <a:gd name="T27" fmla="*/ 63 h 173"/>
                  <a:gd name="T28" fmla="*/ 42 w 96"/>
                  <a:gd name="T29" fmla="*/ 112 h 173"/>
                  <a:gd name="T30" fmla="*/ 30 w 96"/>
                  <a:gd name="T31" fmla="*/ 118 h 173"/>
                  <a:gd name="T32" fmla="*/ 30 w 96"/>
                  <a:gd name="T33" fmla="*/ 107 h 173"/>
                  <a:gd name="T34" fmla="*/ 29 w 96"/>
                  <a:gd name="T35" fmla="*/ 100 h 173"/>
                  <a:gd name="T36" fmla="*/ 26 w 96"/>
                  <a:gd name="T37" fmla="*/ 96 h 173"/>
                  <a:gd name="T38" fmla="*/ 21 w 96"/>
                  <a:gd name="T39" fmla="*/ 92 h 173"/>
                  <a:gd name="T40" fmla="*/ 15 w 96"/>
                  <a:gd name="T41" fmla="*/ 91 h 173"/>
                  <a:gd name="T42" fmla="*/ 10 w 96"/>
                  <a:gd name="T43" fmla="*/ 92 h 173"/>
                  <a:gd name="T44" fmla="*/ 5 w 96"/>
                  <a:gd name="T45" fmla="*/ 96 h 173"/>
                  <a:gd name="T46" fmla="*/ 2 w 96"/>
                  <a:gd name="T47" fmla="*/ 101 h 173"/>
                  <a:gd name="T48" fmla="*/ 0 w 96"/>
                  <a:gd name="T49" fmla="*/ 108 h 173"/>
                  <a:gd name="T50" fmla="*/ 2 w 96"/>
                  <a:gd name="T51" fmla="*/ 157 h 173"/>
                  <a:gd name="T52" fmla="*/ 3 w 96"/>
                  <a:gd name="T53" fmla="*/ 164 h 173"/>
                  <a:gd name="T54" fmla="*/ 6 w 96"/>
                  <a:gd name="T55" fmla="*/ 168 h 173"/>
                  <a:gd name="T56" fmla="*/ 11 w 96"/>
                  <a:gd name="T57" fmla="*/ 172 h 173"/>
                  <a:gd name="T58" fmla="*/ 17 w 96"/>
                  <a:gd name="T59" fmla="*/ 173 h 173"/>
                  <a:gd name="T60" fmla="*/ 22 w 96"/>
                  <a:gd name="T61" fmla="*/ 172 h 173"/>
                  <a:gd name="T62" fmla="*/ 28 w 96"/>
                  <a:gd name="T63" fmla="*/ 167 h 173"/>
                  <a:gd name="T64" fmla="*/ 30 w 96"/>
                  <a:gd name="T65" fmla="*/ 162 h 173"/>
                  <a:gd name="T66" fmla="*/ 32 w 96"/>
                  <a:gd name="T67" fmla="*/ 156 h 173"/>
                  <a:gd name="T68" fmla="*/ 32 w 96"/>
                  <a:gd name="T69" fmla="*/ 136 h 173"/>
                  <a:gd name="T70" fmla="*/ 65 w 96"/>
                  <a:gd name="T71" fmla="*/ 136 h 173"/>
                  <a:gd name="T72" fmla="*/ 66 w 96"/>
                  <a:gd name="T73" fmla="*/ 156 h 173"/>
                  <a:gd name="T74" fmla="*/ 67 w 96"/>
                  <a:gd name="T75" fmla="*/ 162 h 173"/>
                  <a:gd name="T76" fmla="*/ 71 w 96"/>
                  <a:gd name="T77" fmla="*/ 167 h 173"/>
                  <a:gd name="T78" fmla="*/ 75 w 96"/>
                  <a:gd name="T79" fmla="*/ 171 h 173"/>
                  <a:gd name="T80" fmla="*/ 81 w 96"/>
                  <a:gd name="T81" fmla="*/ 172 h 173"/>
                  <a:gd name="T82" fmla="*/ 87 w 96"/>
                  <a:gd name="T83" fmla="*/ 171 h 173"/>
                  <a:gd name="T84" fmla="*/ 91 w 96"/>
                  <a:gd name="T85" fmla="*/ 166 h 173"/>
                  <a:gd name="T86" fmla="*/ 95 w 96"/>
                  <a:gd name="T87" fmla="*/ 161 h 173"/>
                  <a:gd name="T88" fmla="*/ 96 w 96"/>
                  <a:gd name="T89" fmla="*/ 154 h 173"/>
                  <a:gd name="T90" fmla="*/ 95 w 96"/>
                  <a:gd name="T91" fmla="*/ 106 h 173"/>
                  <a:gd name="T92" fmla="*/ 94 w 96"/>
                  <a:gd name="T93" fmla="*/ 99 h 173"/>
                  <a:gd name="T94" fmla="*/ 90 w 96"/>
                  <a:gd name="T95" fmla="*/ 95 h 173"/>
                  <a:gd name="T96" fmla="*/ 86 w 96"/>
                  <a:gd name="T97" fmla="*/ 91 h 173"/>
                  <a:gd name="T98" fmla="*/ 79 w 96"/>
                  <a:gd name="T99" fmla="*/ 9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4" name="Freeform 31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49 w 60"/>
                  <a:gd name="T1" fmla="*/ 54 h 106"/>
                  <a:gd name="T2" fmla="*/ 46 w 60"/>
                  <a:gd name="T3" fmla="*/ 55 h 106"/>
                  <a:gd name="T4" fmla="*/ 44 w 60"/>
                  <a:gd name="T5" fmla="*/ 57 h 106"/>
                  <a:gd name="T6" fmla="*/ 41 w 60"/>
                  <a:gd name="T7" fmla="*/ 61 h 106"/>
                  <a:gd name="T8" fmla="*/ 40 w 60"/>
                  <a:gd name="T9" fmla="*/ 64 h 106"/>
                  <a:gd name="T10" fmla="*/ 40 w 60"/>
                  <a:gd name="T11" fmla="*/ 70 h 106"/>
                  <a:gd name="T12" fmla="*/ 34 w 60"/>
                  <a:gd name="T13" fmla="*/ 68 h 106"/>
                  <a:gd name="T14" fmla="*/ 35 w 60"/>
                  <a:gd name="T15" fmla="*/ 35 h 106"/>
                  <a:gd name="T16" fmla="*/ 42 w 60"/>
                  <a:gd name="T17" fmla="*/ 0 h 106"/>
                  <a:gd name="T18" fmla="*/ 19 w 60"/>
                  <a:gd name="T19" fmla="*/ 9 h 106"/>
                  <a:gd name="T20" fmla="*/ 22 w 60"/>
                  <a:gd name="T21" fmla="*/ 37 h 106"/>
                  <a:gd name="T22" fmla="*/ 25 w 60"/>
                  <a:gd name="T23" fmla="*/ 68 h 106"/>
                  <a:gd name="T24" fmla="*/ 18 w 60"/>
                  <a:gd name="T25" fmla="*/ 72 h 106"/>
                  <a:gd name="T26" fmla="*/ 18 w 60"/>
                  <a:gd name="T27" fmla="*/ 65 h 106"/>
                  <a:gd name="T28" fmla="*/ 17 w 60"/>
                  <a:gd name="T29" fmla="*/ 61 h 106"/>
                  <a:gd name="T30" fmla="*/ 16 w 60"/>
                  <a:gd name="T31" fmla="*/ 58 h 106"/>
                  <a:gd name="T32" fmla="*/ 12 w 60"/>
                  <a:gd name="T33" fmla="*/ 56 h 106"/>
                  <a:gd name="T34" fmla="*/ 9 w 60"/>
                  <a:gd name="T35" fmla="*/ 55 h 106"/>
                  <a:gd name="T36" fmla="*/ 6 w 60"/>
                  <a:gd name="T37" fmla="*/ 56 h 106"/>
                  <a:gd name="T38" fmla="*/ 2 w 60"/>
                  <a:gd name="T39" fmla="*/ 58 h 106"/>
                  <a:gd name="T40" fmla="*/ 0 w 60"/>
                  <a:gd name="T41" fmla="*/ 61 h 106"/>
                  <a:gd name="T42" fmla="*/ 0 w 60"/>
                  <a:gd name="T43" fmla="*/ 65 h 106"/>
                  <a:gd name="T44" fmla="*/ 0 w 60"/>
                  <a:gd name="T45" fmla="*/ 95 h 106"/>
                  <a:gd name="T46" fmla="*/ 1 w 60"/>
                  <a:gd name="T47" fmla="*/ 100 h 106"/>
                  <a:gd name="T48" fmla="*/ 3 w 60"/>
                  <a:gd name="T49" fmla="*/ 102 h 106"/>
                  <a:gd name="T50" fmla="*/ 6 w 60"/>
                  <a:gd name="T51" fmla="*/ 104 h 106"/>
                  <a:gd name="T52" fmla="*/ 9 w 60"/>
                  <a:gd name="T53" fmla="*/ 106 h 106"/>
                  <a:gd name="T54" fmla="*/ 12 w 60"/>
                  <a:gd name="T55" fmla="*/ 104 h 106"/>
                  <a:gd name="T56" fmla="*/ 16 w 60"/>
                  <a:gd name="T57" fmla="*/ 102 h 106"/>
                  <a:gd name="T58" fmla="*/ 17 w 60"/>
                  <a:gd name="T59" fmla="*/ 100 h 106"/>
                  <a:gd name="T60" fmla="*/ 18 w 60"/>
                  <a:gd name="T61" fmla="*/ 95 h 106"/>
                  <a:gd name="T62" fmla="*/ 18 w 60"/>
                  <a:gd name="T63" fmla="*/ 84 h 106"/>
                  <a:gd name="T64" fmla="*/ 40 w 60"/>
                  <a:gd name="T65" fmla="*/ 83 h 106"/>
                  <a:gd name="T66" fmla="*/ 41 w 60"/>
                  <a:gd name="T67" fmla="*/ 94 h 106"/>
                  <a:gd name="T68" fmla="*/ 42 w 60"/>
                  <a:gd name="T69" fmla="*/ 99 h 106"/>
                  <a:gd name="T70" fmla="*/ 45 w 60"/>
                  <a:gd name="T71" fmla="*/ 101 h 106"/>
                  <a:gd name="T72" fmla="*/ 47 w 60"/>
                  <a:gd name="T73" fmla="*/ 103 h 106"/>
                  <a:gd name="T74" fmla="*/ 50 w 60"/>
                  <a:gd name="T75" fmla="*/ 104 h 106"/>
                  <a:gd name="T76" fmla="*/ 54 w 60"/>
                  <a:gd name="T77" fmla="*/ 103 h 106"/>
                  <a:gd name="T78" fmla="*/ 57 w 60"/>
                  <a:gd name="T79" fmla="*/ 101 h 106"/>
                  <a:gd name="T80" fmla="*/ 59 w 60"/>
                  <a:gd name="T81" fmla="*/ 99 h 106"/>
                  <a:gd name="T82" fmla="*/ 60 w 60"/>
                  <a:gd name="T83" fmla="*/ 94 h 106"/>
                  <a:gd name="T84" fmla="*/ 59 w 60"/>
                  <a:gd name="T85" fmla="*/ 64 h 106"/>
                  <a:gd name="T86" fmla="*/ 57 w 60"/>
                  <a:gd name="T87" fmla="*/ 60 h 106"/>
                  <a:gd name="T88" fmla="*/ 56 w 60"/>
                  <a:gd name="T89" fmla="*/ 57 h 106"/>
                  <a:gd name="T90" fmla="*/ 53 w 60"/>
                  <a:gd name="T91" fmla="*/ 55 h 106"/>
                  <a:gd name="T92" fmla="*/ 49 w 60"/>
                  <a:gd name="T93" fmla="*/ 54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5" name="Freeform 32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80 w 96"/>
                  <a:gd name="T1" fmla="*/ 86 h 169"/>
                  <a:gd name="T2" fmla="*/ 74 w 96"/>
                  <a:gd name="T3" fmla="*/ 87 h 169"/>
                  <a:gd name="T4" fmla="*/ 70 w 96"/>
                  <a:gd name="T5" fmla="*/ 91 h 169"/>
                  <a:gd name="T6" fmla="*/ 66 w 96"/>
                  <a:gd name="T7" fmla="*/ 95 h 169"/>
                  <a:gd name="T8" fmla="*/ 65 w 96"/>
                  <a:gd name="T9" fmla="*/ 102 h 169"/>
                  <a:gd name="T10" fmla="*/ 65 w 96"/>
                  <a:gd name="T11" fmla="*/ 113 h 169"/>
                  <a:gd name="T12" fmla="*/ 53 w 96"/>
                  <a:gd name="T13" fmla="*/ 107 h 169"/>
                  <a:gd name="T14" fmla="*/ 57 w 96"/>
                  <a:gd name="T15" fmla="*/ 59 h 169"/>
                  <a:gd name="T16" fmla="*/ 90 w 96"/>
                  <a:gd name="T17" fmla="*/ 28 h 169"/>
                  <a:gd name="T18" fmla="*/ 79 w 96"/>
                  <a:gd name="T19" fmla="*/ 19 h 169"/>
                  <a:gd name="T20" fmla="*/ 57 w 96"/>
                  <a:gd name="T21" fmla="*/ 54 h 169"/>
                  <a:gd name="T22" fmla="*/ 59 w 96"/>
                  <a:gd name="T23" fmla="*/ 11 h 169"/>
                  <a:gd name="T24" fmla="*/ 21 w 96"/>
                  <a:gd name="T25" fmla="*/ 0 h 169"/>
                  <a:gd name="T26" fmla="*/ 37 w 96"/>
                  <a:gd name="T27" fmla="*/ 61 h 169"/>
                  <a:gd name="T28" fmla="*/ 39 w 96"/>
                  <a:gd name="T29" fmla="*/ 108 h 169"/>
                  <a:gd name="T30" fmla="*/ 32 w 96"/>
                  <a:gd name="T31" fmla="*/ 112 h 169"/>
                  <a:gd name="T32" fmla="*/ 32 w 96"/>
                  <a:gd name="T33" fmla="*/ 104 h 169"/>
                  <a:gd name="T34" fmla="*/ 29 w 96"/>
                  <a:gd name="T35" fmla="*/ 97 h 169"/>
                  <a:gd name="T36" fmla="*/ 26 w 96"/>
                  <a:gd name="T37" fmla="*/ 92 h 169"/>
                  <a:gd name="T38" fmla="*/ 21 w 96"/>
                  <a:gd name="T39" fmla="*/ 89 h 169"/>
                  <a:gd name="T40" fmla="*/ 15 w 96"/>
                  <a:gd name="T41" fmla="*/ 87 h 169"/>
                  <a:gd name="T42" fmla="*/ 10 w 96"/>
                  <a:gd name="T43" fmla="*/ 89 h 169"/>
                  <a:gd name="T44" fmla="*/ 5 w 96"/>
                  <a:gd name="T45" fmla="*/ 92 h 169"/>
                  <a:gd name="T46" fmla="*/ 2 w 96"/>
                  <a:gd name="T47" fmla="*/ 98 h 169"/>
                  <a:gd name="T48" fmla="*/ 0 w 96"/>
                  <a:gd name="T49" fmla="*/ 105 h 169"/>
                  <a:gd name="T50" fmla="*/ 2 w 96"/>
                  <a:gd name="T51" fmla="*/ 153 h 169"/>
                  <a:gd name="T52" fmla="*/ 4 w 96"/>
                  <a:gd name="T53" fmla="*/ 160 h 169"/>
                  <a:gd name="T54" fmla="*/ 7 w 96"/>
                  <a:gd name="T55" fmla="*/ 165 h 169"/>
                  <a:gd name="T56" fmla="*/ 12 w 96"/>
                  <a:gd name="T57" fmla="*/ 168 h 169"/>
                  <a:gd name="T58" fmla="*/ 18 w 96"/>
                  <a:gd name="T59" fmla="*/ 169 h 169"/>
                  <a:gd name="T60" fmla="*/ 24 w 96"/>
                  <a:gd name="T61" fmla="*/ 168 h 169"/>
                  <a:gd name="T62" fmla="*/ 28 w 96"/>
                  <a:gd name="T63" fmla="*/ 163 h 169"/>
                  <a:gd name="T64" fmla="*/ 32 w 96"/>
                  <a:gd name="T65" fmla="*/ 159 h 169"/>
                  <a:gd name="T66" fmla="*/ 33 w 96"/>
                  <a:gd name="T67" fmla="*/ 152 h 169"/>
                  <a:gd name="T68" fmla="*/ 32 w 96"/>
                  <a:gd name="T69" fmla="*/ 132 h 169"/>
                  <a:gd name="T70" fmla="*/ 66 w 96"/>
                  <a:gd name="T71" fmla="*/ 132 h 169"/>
                  <a:gd name="T72" fmla="*/ 66 w 96"/>
                  <a:gd name="T73" fmla="*/ 152 h 169"/>
                  <a:gd name="T74" fmla="*/ 67 w 96"/>
                  <a:gd name="T75" fmla="*/ 159 h 169"/>
                  <a:gd name="T76" fmla="*/ 71 w 96"/>
                  <a:gd name="T77" fmla="*/ 163 h 169"/>
                  <a:gd name="T78" fmla="*/ 75 w 96"/>
                  <a:gd name="T79" fmla="*/ 167 h 169"/>
                  <a:gd name="T80" fmla="*/ 81 w 96"/>
                  <a:gd name="T81" fmla="*/ 168 h 169"/>
                  <a:gd name="T82" fmla="*/ 87 w 96"/>
                  <a:gd name="T83" fmla="*/ 167 h 169"/>
                  <a:gd name="T84" fmla="*/ 93 w 96"/>
                  <a:gd name="T85" fmla="*/ 162 h 169"/>
                  <a:gd name="T86" fmla="*/ 95 w 96"/>
                  <a:gd name="T87" fmla="*/ 158 h 169"/>
                  <a:gd name="T88" fmla="*/ 96 w 96"/>
                  <a:gd name="T89" fmla="*/ 151 h 169"/>
                  <a:gd name="T90" fmla="*/ 95 w 96"/>
                  <a:gd name="T91" fmla="*/ 102 h 169"/>
                  <a:gd name="T92" fmla="*/ 94 w 96"/>
                  <a:gd name="T93" fmla="*/ 95 h 169"/>
                  <a:gd name="T94" fmla="*/ 90 w 96"/>
                  <a:gd name="T95" fmla="*/ 91 h 169"/>
                  <a:gd name="T96" fmla="*/ 86 w 96"/>
                  <a:gd name="T97" fmla="*/ 87 h 169"/>
                  <a:gd name="T98" fmla="*/ 80 w 96"/>
                  <a:gd name="T99" fmla="*/ 86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6" name="Freeform 33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393 w 393"/>
                  <a:gd name="T1" fmla="*/ 12 h 73"/>
                  <a:gd name="T2" fmla="*/ 393 w 393"/>
                  <a:gd name="T3" fmla="*/ 0 h 73"/>
                  <a:gd name="T4" fmla="*/ 0 w 393"/>
                  <a:gd name="T5" fmla="*/ 38 h 73"/>
                  <a:gd name="T6" fmla="*/ 4 w 393"/>
                  <a:gd name="T7" fmla="*/ 47 h 73"/>
                  <a:gd name="T8" fmla="*/ 6 w 393"/>
                  <a:gd name="T9" fmla="*/ 56 h 73"/>
                  <a:gd name="T10" fmla="*/ 8 w 393"/>
                  <a:gd name="T11" fmla="*/ 64 h 73"/>
                  <a:gd name="T12" fmla="*/ 11 w 393"/>
                  <a:gd name="T13" fmla="*/ 73 h 73"/>
                  <a:gd name="T14" fmla="*/ 49 w 393"/>
                  <a:gd name="T15" fmla="*/ 68 h 73"/>
                  <a:gd name="T16" fmla="*/ 87 w 393"/>
                  <a:gd name="T17" fmla="*/ 62 h 73"/>
                  <a:gd name="T18" fmla="*/ 122 w 393"/>
                  <a:gd name="T19" fmla="*/ 56 h 73"/>
                  <a:gd name="T20" fmla="*/ 158 w 393"/>
                  <a:gd name="T21" fmla="*/ 50 h 73"/>
                  <a:gd name="T22" fmla="*/ 191 w 393"/>
                  <a:gd name="T23" fmla="*/ 46 h 73"/>
                  <a:gd name="T24" fmla="*/ 223 w 393"/>
                  <a:gd name="T25" fmla="*/ 40 h 73"/>
                  <a:gd name="T26" fmla="*/ 252 w 393"/>
                  <a:gd name="T27" fmla="*/ 35 h 73"/>
                  <a:gd name="T28" fmla="*/ 280 w 393"/>
                  <a:gd name="T29" fmla="*/ 31 h 73"/>
                  <a:gd name="T30" fmla="*/ 304 w 393"/>
                  <a:gd name="T31" fmla="*/ 27 h 73"/>
                  <a:gd name="T32" fmla="*/ 326 w 393"/>
                  <a:gd name="T33" fmla="*/ 24 h 73"/>
                  <a:gd name="T34" fmla="*/ 346 w 393"/>
                  <a:gd name="T35" fmla="*/ 20 h 73"/>
                  <a:gd name="T36" fmla="*/ 362 w 393"/>
                  <a:gd name="T37" fmla="*/ 17 h 73"/>
                  <a:gd name="T38" fmla="*/ 376 w 393"/>
                  <a:gd name="T39" fmla="*/ 16 h 73"/>
                  <a:gd name="T40" fmla="*/ 385 w 393"/>
                  <a:gd name="T41" fmla="*/ 14 h 73"/>
                  <a:gd name="T42" fmla="*/ 391 w 393"/>
                  <a:gd name="T43" fmla="*/ 12 h 73"/>
                  <a:gd name="T44" fmla="*/ 393 w 393"/>
                  <a:gd name="T45" fmla="*/ 12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7" name="Freeform 34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3 h 49"/>
                  <a:gd name="T4" fmla="*/ 2 w 382"/>
                  <a:gd name="T5" fmla="*/ 13 h 49"/>
                  <a:gd name="T6" fmla="*/ 7 w 382"/>
                  <a:gd name="T7" fmla="*/ 15 h 49"/>
                  <a:gd name="T8" fmla="*/ 16 w 382"/>
                  <a:gd name="T9" fmla="*/ 15 h 49"/>
                  <a:gd name="T10" fmla="*/ 29 w 382"/>
                  <a:gd name="T11" fmla="*/ 17 h 49"/>
                  <a:gd name="T12" fmla="*/ 44 w 382"/>
                  <a:gd name="T13" fmla="*/ 18 h 49"/>
                  <a:gd name="T14" fmla="*/ 62 w 382"/>
                  <a:gd name="T15" fmla="*/ 20 h 49"/>
                  <a:gd name="T16" fmla="*/ 83 w 382"/>
                  <a:gd name="T17" fmla="*/ 21 h 49"/>
                  <a:gd name="T18" fmla="*/ 107 w 382"/>
                  <a:gd name="T19" fmla="*/ 24 h 49"/>
                  <a:gd name="T20" fmla="*/ 134 w 382"/>
                  <a:gd name="T21" fmla="*/ 27 h 49"/>
                  <a:gd name="T22" fmla="*/ 162 w 382"/>
                  <a:gd name="T23" fmla="*/ 30 h 49"/>
                  <a:gd name="T24" fmla="*/ 193 w 382"/>
                  <a:gd name="T25" fmla="*/ 33 h 49"/>
                  <a:gd name="T26" fmla="*/ 227 w 382"/>
                  <a:gd name="T27" fmla="*/ 35 h 49"/>
                  <a:gd name="T28" fmla="*/ 261 w 382"/>
                  <a:gd name="T29" fmla="*/ 39 h 49"/>
                  <a:gd name="T30" fmla="*/ 298 w 382"/>
                  <a:gd name="T31" fmla="*/ 42 h 49"/>
                  <a:gd name="T32" fmla="*/ 336 w 382"/>
                  <a:gd name="T33" fmla="*/ 46 h 49"/>
                  <a:gd name="T34" fmla="*/ 377 w 382"/>
                  <a:gd name="T35" fmla="*/ 49 h 49"/>
                  <a:gd name="T36" fmla="*/ 378 w 382"/>
                  <a:gd name="T37" fmla="*/ 42 h 49"/>
                  <a:gd name="T38" fmla="*/ 380 w 382"/>
                  <a:gd name="T39" fmla="*/ 35 h 49"/>
                  <a:gd name="T40" fmla="*/ 381 w 382"/>
                  <a:gd name="T41" fmla="*/ 28 h 49"/>
                  <a:gd name="T42" fmla="*/ 382 w 382"/>
                  <a:gd name="T43" fmla="*/ 2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8" name="Freeform 35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37 w 37"/>
                  <a:gd name="T1" fmla="*/ 163 h 163"/>
                  <a:gd name="T2" fmla="*/ 33 w 37"/>
                  <a:gd name="T3" fmla="*/ 105 h 163"/>
                  <a:gd name="T4" fmla="*/ 30 w 37"/>
                  <a:gd name="T5" fmla="*/ 55 h 163"/>
                  <a:gd name="T6" fmla="*/ 28 w 37"/>
                  <a:gd name="T7" fmla="*/ 22 h 163"/>
                  <a:gd name="T8" fmla="*/ 26 w 37"/>
                  <a:gd name="T9" fmla="*/ 7 h 163"/>
                  <a:gd name="T10" fmla="*/ 22 w 37"/>
                  <a:gd name="T11" fmla="*/ 1 h 163"/>
                  <a:gd name="T12" fmla="*/ 14 w 37"/>
                  <a:gd name="T13" fmla="*/ 0 h 163"/>
                  <a:gd name="T14" fmla="*/ 8 w 37"/>
                  <a:gd name="T15" fmla="*/ 2 h 163"/>
                  <a:gd name="T16" fmla="*/ 5 w 37"/>
                  <a:gd name="T17" fmla="*/ 3 h 163"/>
                  <a:gd name="T18" fmla="*/ 0 w 37"/>
                  <a:gd name="T19" fmla="*/ 163 h 163"/>
                  <a:gd name="T20" fmla="*/ 7 w 37"/>
                  <a:gd name="T21" fmla="*/ 163 h 163"/>
                  <a:gd name="T22" fmla="*/ 15 w 37"/>
                  <a:gd name="T23" fmla="*/ 163 h 163"/>
                  <a:gd name="T24" fmla="*/ 22 w 37"/>
                  <a:gd name="T25" fmla="*/ 163 h 163"/>
                  <a:gd name="T26" fmla="*/ 29 w 37"/>
                  <a:gd name="T27" fmla="*/ 163 h 163"/>
                  <a:gd name="T28" fmla="*/ 31 w 37"/>
                  <a:gd name="T29" fmla="*/ 163 h 163"/>
                  <a:gd name="T30" fmla="*/ 32 w 37"/>
                  <a:gd name="T31" fmla="*/ 163 h 163"/>
                  <a:gd name="T32" fmla="*/ 34 w 37"/>
                  <a:gd name="T33" fmla="*/ 163 h 163"/>
                  <a:gd name="T34" fmla="*/ 37 w 37"/>
                  <a:gd name="T35" fmla="*/ 163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9" name="Freeform 36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666 w 1541"/>
                  <a:gd name="T1" fmla="*/ 650 h 678"/>
                  <a:gd name="T2" fmla="*/ 713 w 1541"/>
                  <a:gd name="T3" fmla="*/ 671 h 678"/>
                  <a:gd name="T4" fmla="*/ 771 w 1541"/>
                  <a:gd name="T5" fmla="*/ 678 h 678"/>
                  <a:gd name="T6" fmla="*/ 820 w 1541"/>
                  <a:gd name="T7" fmla="*/ 668 h 678"/>
                  <a:gd name="T8" fmla="*/ 866 w 1541"/>
                  <a:gd name="T9" fmla="*/ 650 h 678"/>
                  <a:gd name="T10" fmla="*/ 909 w 1541"/>
                  <a:gd name="T11" fmla="*/ 625 h 678"/>
                  <a:gd name="T12" fmla="*/ 976 w 1541"/>
                  <a:gd name="T13" fmla="*/ 598 h 678"/>
                  <a:gd name="T14" fmla="*/ 1055 w 1541"/>
                  <a:gd name="T15" fmla="*/ 575 h 678"/>
                  <a:gd name="T16" fmla="*/ 1132 w 1541"/>
                  <a:gd name="T17" fmla="*/ 558 h 678"/>
                  <a:gd name="T18" fmla="*/ 1188 w 1541"/>
                  <a:gd name="T19" fmla="*/ 546 h 678"/>
                  <a:gd name="T20" fmla="*/ 1211 w 1541"/>
                  <a:gd name="T21" fmla="*/ 543 h 678"/>
                  <a:gd name="T22" fmla="*/ 1243 w 1541"/>
                  <a:gd name="T23" fmla="*/ 538 h 678"/>
                  <a:gd name="T24" fmla="*/ 1293 w 1541"/>
                  <a:gd name="T25" fmla="*/ 531 h 678"/>
                  <a:gd name="T26" fmla="*/ 1358 w 1541"/>
                  <a:gd name="T27" fmla="*/ 522 h 678"/>
                  <a:gd name="T28" fmla="*/ 1431 w 1541"/>
                  <a:gd name="T29" fmla="*/ 511 h 678"/>
                  <a:gd name="T30" fmla="*/ 1513 w 1541"/>
                  <a:gd name="T31" fmla="*/ 499 h 678"/>
                  <a:gd name="T32" fmla="*/ 1536 w 1541"/>
                  <a:gd name="T33" fmla="*/ 477 h 678"/>
                  <a:gd name="T34" fmla="*/ 933 w 1541"/>
                  <a:gd name="T35" fmla="*/ 522 h 678"/>
                  <a:gd name="T36" fmla="*/ 913 w 1541"/>
                  <a:gd name="T37" fmla="*/ 422 h 678"/>
                  <a:gd name="T38" fmla="*/ 1226 w 1541"/>
                  <a:gd name="T39" fmla="*/ 334 h 678"/>
                  <a:gd name="T40" fmla="*/ 859 w 1541"/>
                  <a:gd name="T41" fmla="*/ 354 h 678"/>
                  <a:gd name="T42" fmla="*/ 821 w 1541"/>
                  <a:gd name="T43" fmla="*/ 334 h 678"/>
                  <a:gd name="T44" fmla="*/ 801 w 1541"/>
                  <a:gd name="T45" fmla="*/ 329 h 678"/>
                  <a:gd name="T46" fmla="*/ 789 w 1541"/>
                  <a:gd name="T47" fmla="*/ 111 h 678"/>
                  <a:gd name="T48" fmla="*/ 778 w 1541"/>
                  <a:gd name="T49" fmla="*/ 0 h 678"/>
                  <a:gd name="T50" fmla="*/ 768 w 1541"/>
                  <a:gd name="T51" fmla="*/ 0 h 678"/>
                  <a:gd name="T52" fmla="*/ 746 w 1541"/>
                  <a:gd name="T53" fmla="*/ 0 h 678"/>
                  <a:gd name="T54" fmla="*/ 701 w 1541"/>
                  <a:gd name="T55" fmla="*/ 344 h 678"/>
                  <a:gd name="T56" fmla="*/ 664 w 1541"/>
                  <a:gd name="T57" fmla="*/ 368 h 678"/>
                  <a:gd name="T58" fmla="*/ 650 w 1541"/>
                  <a:gd name="T59" fmla="*/ 379 h 678"/>
                  <a:gd name="T60" fmla="*/ 625 w 1541"/>
                  <a:gd name="T61" fmla="*/ 418 h 678"/>
                  <a:gd name="T62" fmla="*/ 607 w 1541"/>
                  <a:gd name="T63" fmla="*/ 523 h 678"/>
                  <a:gd name="T64" fmla="*/ 4 w 1541"/>
                  <a:gd name="T65" fmla="*/ 509 h 678"/>
                  <a:gd name="T66" fmla="*/ 0 w 1541"/>
                  <a:gd name="T67" fmla="*/ 530 h 678"/>
                  <a:gd name="T68" fmla="*/ 106 w 1541"/>
                  <a:gd name="T69" fmla="*/ 539 h 678"/>
                  <a:gd name="T70" fmla="*/ 206 w 1541"/>
                  <a:gd name="T71" fmla="*/ 547 h 678"/>
                  <a:gd name="T72" fmla="*/ 293 w 1541"/>
                  <a:gd name="T73" fmla="*/ 555 h 678"/>
                  <a:gd name="T74" fmla="*/ 362 w 1541"/>
                  <a:gd name="T75" fmla="*/ 561 h 678"/>
                  <a:gd name="T76" fmla="*/ 407 w 1541"/>
                  <a:gd name="T77" fmla="*/ 566 h 678"/>
                  <a:gd name="T78" fmla="*/ 445 w 1541"/>
                  <a:gd name="T79" fmla="*/ 572 h 678"/>
                  <a:gd name="T80" fmla="*/ 495 w 1541"/>
                  <a:gd name="T81" fmla="*/ 582 h 678"/>
                  <a:gd name="T82" fmla="*/ 544 w 1541"/>
                  <a:gd name="T83" fmla="*/ 595 h 678"/>
                  <a:gd name="T84" fmla="*/ 590 w 1541"/>
                  <a:gd name="T85" fmla="*/ 610 h 678"/>
                  <a:gd name="T86" fmla="*/ 628 w 1541"/>
                  <a:gd name="T87" fmla="*/ 626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0" name="Freeform 37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132 w 269"/>
                  <a:gd name="T1" fmla="*/ 0 h 259"/>
                  <a:gd name="T2" fmla="*/ 127 w 269"/>
                  <a:gd name="T3" fmla="*/ 0 h 259"/>
                  <a:gd name="T4" fmla="*/ 116 w 269"/>
                  <a:gd name="T5" fmla="*/ 2 h 259"/>
                  <a:gd name="T6" fmla="*/ 99 w 269"/>
                  <a:gd name="T7" fmla="*/ 6 h 259"/>
                  <a:gd name="T8" fmla="*/ 80 w 269"/>
                  <a:gd name="T9" fmla="*/ 13 h 259"/>
                  <a:gd name="T10" fmla="*/ 58 w 269"/>
                  <a:gd name="T11" fmla="*/ 24 h 259"/>
                  <a:gd name="T12" fmla="*/ 38 w 269"/>
                  <a:gd name="T13" fmla="*/ 40 h 259"/>
                  <a:gd name="T14" fmla="*/ 20 w 269"/>
                  <a:gd name="T15" fmla="*/ 62 h 259"/>
                  <a:gd name="T16" fmla="*/ 6 w 269"/>
                  <a:gd name="T17" fmla="*/ 92 h 259"/>
                  <a:gd name="T18" fmla="*/ 0 w 269"/>
                  <a:gd name="T19" fmla="*/ 122 h 259"/>
                  <a:gd name="T20" fmla="*/ 0 w 269"/>
                  <a:gd name="T21" fmla="*/ 151 h 259"/>
                  <a:gd name="T22" fmla="*/ 6 w 269"/>
                  <a:gd name="T23" fmla="*/ 177 h 259"/>
                  <a:gd name="T24" fmla="*/ 14 w 269"/>
                  <a:gd name="T25" fmla="*/ 200 h 259"/>
                  <a:gd name="T26" fmla="*/ 25 w 269"/>
                  <a:gd name="T27" fmla="*/ 221 h 259"/>
                  <a:gd name="T28" fmla="*/ 35 w 269"/>
                  <a:gd name="T29" fmla="*/ 238 h 259"/>
                  <a:gd name="T30" fmla="*/ 44 w 269"/>
                  <a:gd name="T31" fmla="*/ 251 h 259"/>
                  <a:gd name="T32" fmla="*/ 50 w 269"/>
                  <a:gd name="T33" fmla="*/ 259 h 259"/>
                  <a:gd name="T34" fmla="*/ 54 w 269"/>
                  <a:gd name="T35" fmla="*/ 258 h 259"/>
                  <a:gd name="T36" fmla="*/ 66 w 269"/>
                  <a:gd name="T37" fmla="*/ 255 h 259"/>
                  <a:gd name="T38" fmla="*/ 83 w 269"/>
                  <a:gd name="T39" fmla="*/ 250 h 259"/>
                  <a:gd name="T40" fmla="*/ 106 w 269"/>
                  <a:gd name="T41" fmla="*/ 245 h 259"/>
                  <a:gd name="T42" fmla="*/ 133 w 269"/>
                  <a:gd name="T43" fmla="*/ 242 h 259"/>
                  <a:gd name="T44" fmla="*/ 163 w 269"/>
                  <a:gd name="T45" fmla="*/ 242 h 259"/>
                  <a:gd name="T46" fmla="*/ 195 w 269"/>
                  <a:gd name="T47" fmla="*/ 245 h 259"/>
                  <a:gd name="T48" fmla="*/ 227 w 269"/>
                  <a:gd name="T49" fmla="*/ 255 h 259"/>
                  <a:gd name="T50" fmla="*/ 230 w 269"/>
                  <a:gd name="T51" fmla="*/ 251 h 259"/>
                  <a:gd name="T52" fmla="*/ 234 w 269"/>
                  <a:gd name="T53" fmla="*/ 242 h 259"/>
                  <a:gd name="T54" fmla="*/ 242 w 269"/>
                  <a:gd name="T55" fmla="*/ 227 h 259"/>
                  <a:gd name="T56" fmla="*/ 250 w 269"/>
                  <a:gd name="T57" fmla="*/ 209 h 259"/>
                  <a:gd name="T58" fmla="*/ 258 w 269"/>
                  <a:gd name="T59" fmla="*/ 188 h 259"/>
                  <a:gd name="T60" fmla="*/ 265 w 269"/>
                  <a:gd name="T61" fmla="*/ 165 h 259"/>
                  <a:gd name="T62" fmla="*/ 269 w 269"/>
                  <a:gd name="T63" fmla="*/ 142 h 259"/>
                  <a:gd name="T64" fmla="*/ 269 w 269"/>
                  <a:gd name="T65" fmla="*/ 120 h 259"/>
                  <a:gd name="T66" fmla="*/ 264 w 269"/>
                  <a:gd name="T67" fmla="*/ 98 h 259"/>
                  <a:gd name="T68" fmla="*/ 255 w 269"/>
                  <a:gd name="T69" fmla="*/ 76 h 259"/>
                  <a:gd name="T70" fmla="*/ 242 w 269"/>
                  <a:gd name="T71" fmla="*/ 55 h 259"/>
                  <a:gd name="T72" fmla="*/ 226 w 269"/>
                  <a:gd name="T73" fmla="*/ 37 h 259"/>
                  <a:gd name="T74" fmla="*/ 207 w 269"/>
                  <a:gd name="T75" fmla="*/ 21 h 259"/>
                  <a:gd name="T76" fmla="*/ 183 w 269"/>
                  <a:gd name="T77" fmla="*/ 9 h 259"/>
                  <a:gd name="T78" fmla="*/ 159 w 269"/>
                  <a:gd name="T79" fmla="*/ 2 h 259"/>
                  <a:gd name="T80" fmla="*/ 132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1" name="Freeform 38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48 w 93"/>
                  <a:gd name="T1" fmla="*/ 93 h 93"/>
                  <a:gd name="T2" fmla="*/ 57 w 93"/>
                  <a:gd name="T3" fmla="*/ 92 h 93"/>
                  <a:gd name="T4" fmla="*/ 66 w 93"/>
                  <a:gd name="T5" fmla="*/ 89 h 93"/>
                  <a:gd name="T6" fmla="*/ 73 w 93"/>
                  <a:gd name="T7" fmla="*/ 84 h 93"/>
                  <a:gd name="T8" fmla="*/ 80 w 93"/>
                  <a:gd name="T9" fmla="*/ 78 h 93"/>
                  <a:gd name="T10" fmla="*/ 86 w 93"/>
                  <a:gd name="T11" fmla="*/ 71 h 93"/>
                  <a:gd name="T12" fmla="*/ 89 w 93"/>
                  <a:gd name="T13" fmla="*/ 63 h 93"/>
                  <a:gd name="T14" fmla="*/ 93 w 93"/>
                  <a:gd name="T15" fmla="*/ 54 h 93"/>
                  <a:gd name="T16" fmla="*/ 93 w 93"/>
                  <a:gd name="T17" fmla="*/ 45 h 93"/>
                  <a:gd name="T18" fmla="*/ 92 w 93"/>
                  <a:gd name="T19" fmla="*/ 36 h 93"/>
                  <a:gd name="T20" fmla="*/ 89 w 93"/>
                  <a:gd name="T21" fmla="*/ 26 h 93"/>
                  <a:gd name="T22" fmla="*/ 85 w 93"/>
                  <a:gd name="T23" fmla="*/ 19 h 93"/>
                  <a:gd name="T24" fmla="*/ 79 w 93"/>
                  <a:gd name="T25" fmla="*/ 13 h 93"/>
                  <a:gd name="T26" fmla="*/ 72 w 93"/>
                  <a:gd name="T27" fmla="*/ 7 h 93"/>
                  <a:gd name="T28" fmla="*/ 64 w 93"/>
                  <a:gd name="T29" fmla="*/ 3 h 93"/>
                  <a:gd name="T30" fmla="*/ 55 w 93"/>
                  <a:gd name="T31" fmla="*/ 0 h 93"/>
                  <a:gd name="T32" fmla="*/ 46 w 93"/>
                  <a:gd name="T33" fmla="*/ 0 h 93"/>
                  <a:gd name="T34" fmla="*/ 36 w 93"/>
                  <a:gd name="T35" fmla="*/ 1 h 93"/>
                  <a:gd name="T36" fmla="*/ 27 w 93"/>
                  <a:gd name="T37" fmla="*/ 3 h 93"/>
                  <a:gd name="T38" fmla="*/ 20 w 93"/>
                  <a:gd name="T39" fmla="*/ 8 h 93"/>
                  <a:gd name="T40" fmla="*/ 13 w 93"/>
                  <a:gd name="T41" fmla="*/ 14 h 93"/>
                  <a:gd name="T42" fmla="*/ 8 w 93"/>
                  <a:gd name="T43" fmla="*/ 21 h 93"/>
                  <a:gd name="T44" fmla="*/ 3 w 93"/>
                  <a:gd name="T45" fmla="*/ 29 h 93"/>
                  <a:gd name="T46" fmla="*/ 1 w 93"/>
                  <a:gd name="T47" fmla="*/ 38 h 93"/>
                  <a:gd name="T48" fmla="*/ 0 w 93"/>
                  <a:gd name="T49" fmla="*/ 47 h 93"/>
                  <a:gd name="T50" fmla="*/ 1 w 93"/>
                  <a:gd name="T51" fmla="*/ 56 h 93"/>
                  <a:gd name="T52" fmla="*/ 4 w 93"/>
                  <a:gd name="T53" fmla="*/ 66 h 93"/>
                  <a:gd name="T54" fmla="*/ 9 w 93"/>
                  <a:gd name="T55" fmla="*/ 74 h 93"/>
                  <a:gd name="T56" fmla="*/ 15 w 93"/>
                  <a:gd name="T57" fmla="*/ 81 h 93"/>
                  <a:gd name="T58" fmla="*/ 21 w 93"/>
                  <a:gd name="T59" fmla="*/ 85 h 93"/>
                  <a:gd name="T60" fmla="*/ 29 w 93"/>
                  <a:gd name="T61" fmla="*/ 90 h 93"/>
                  <a:gd name="T62" fmla="*/ 39 w 93"/>
                  <a:gd name="T63" fmla="*/ 92 h 93"/>
                  <a:gd name="T64" fmla="*/ 48 w 93"/>
                  <a:gd name="T65" fmla="*/ 93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2" name="Freeform 39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6 w 16"/>
                  <a:gd name="T1" fmla="*/ 142 h 143"/>
                  <a:gd name="T2" fmla="*/ 6 w 16"/>
                  <a:gd name="T3" fmla="*/ 0 h 143"/>
                  <a:gd name="T4" fmla="*/ 0 w 16"/>
                  <a:gd name="T5" fmla="*/ 143 h 143"/>
                  <a:gd name="T6" fmla="*/ 16 w 16"/>
                  <a:gd name="T7" fmla="*/ 142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3" name="Freeform 40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0 h 18"/>
                  <a:gd name="T2" fmla="*/ 94 w 94"/>
                  <a:gd name="T3" fmla="*/ 0 h 18"/>
                  <a:gd name="T4" fmla="*/ 4 w 94"/>
                  <a:gd name="T5" fmla="*/ 18 h 18"/>
                  <a:gd name="T6" fmla="*/ 0 w 94"/>
                  <a:gd name="T7" fmla="*/ 1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4" name="Freeform 41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95 w 95"/>
                  <a:gd name="T1" fmla="*/ 6 h 14"/>
                  <a:gd name="T2" fmla="*/ 0 w 95"/>
                  <a:gd name="T3" fmla="*/ 0 h 14"/>
                  <a:gd name="T4" fmla="*/ 91 w 95"/>
                  <a:gd name="T5" fmla="*/ 14 h 14"/>
                  <a:gd name="T6" fmla="*/ 95 w 95"/>
                  <a:gd name="T7" fmla="*/ 6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5" name="Freeform 42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60 h 60"/>
                  <a:gd name="T2" fmla="*/ 2 w 267"/>
                  <a:gd name="T3" fmla="*/ 60 h 60"/>
                  <a:gd name="T4" fmla="*/ 7 w 267"/>
                  <a:gd name="T5" fmla="*/ 58 h 60"/>
                  <a:gd name="T6" fmla="*/ 15 w 267"/>
                  <a:gd name="T7" fmla="*/ 57 h 60"/>
                  <a:gd name="T8" fmla="*/ 25 w 267"/>
                  <a:gd name="T9" fmla="*/ 53 h 60"/>
                  <a:gd name="T10" fmla="*/ 39 w 267"/>
                  <a:gd name="T11" fmla="*/ 50 h 60"/>
                  <a:gd name="T12" fmla="*/ 54 w 267"/>
                  <a:gd name="T13" fmla="*/ 47 h 60"/>
                  <a:gd name="T14" fmla="*/ 71 w 267"/>
                  <a:gd name="T15" fmla="*/ 42 h 60"/>
                  <a:gd name="T16" fmla="*/ 91 w 267"/>
                  <a:gd name="T17" fmla="*/ 37 h 60"/>
                  <a:gd name="T18" fmla="*/ 110 w 267"/>
                  <a:gd name="T19" fmla="*/ 33 h 60"/>
                  <a:gd name="T20" fmla="*/ 132 w 267"/>
                  <a:gd name="T21" fmla="*/ 28 h 60"/>
                  <a:gd name="T22" fmla="*/ 154 w 267"/>
                  <a:gd name="T23" fmla="*/ 24 h 60"/>
                  <a:gd name="T24" fmla="*/ 177 w 267"/>
                  <a:gd name="T25" fmla="*/ 18 h 60"/>
                  <a:gd name="T26" fmla="*/ 199 w 267"/>
                  <a:gd name="T27" fmla="*/ 13 h 60"/>
                  <a:gd name="T28" fmla="*/ 222 w 267"/>
                  <a:gd name="T29" fmla="*/ 9 h 60"/>
                  <a:gd name="T30" fmla="*/ 245 w 267"/>
                  <a:gd name="T31" fmla="*/ 4 h 60"/>
                  <a:gd name="T32" fmla="*/ 267 w 267"/>
                  <a:gd name="T33" fmla="*/ 0 h 60"/>
                  <a:gd name="T34" fmla="*/ 11 w 267"/>
                  <a:gd name="T35" fmla="*/ 24 h 60"/>
                  <a:gd name="T36" fmla="*/ 0 w 267"/>
                  <a:gd name="T37" fmla="*/ 60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6" name="Freeform 43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270 w 270"/>
                  <a:gd name="T1" fmla="*/ 46 h 46"/>
                  <a:gd name="T2" fmla="*/ 267 w 270"/>
                  <a:gd name="T3" fmla="*/ 46 h 46"/>
                  <a:gd name="T4" fmla="*/ 263 w 270"/>
                  <a:gd name="T5" fmla="*/ 45 h 46"/>
                  <a:gd name="T6" fmla="*/ 255 w 270"/>
                  <a:gd name="T7" fmla="*/ 43 h 46"/>
                  <a:gd name="T8" fmla="*/ 244 w 270"/>
                  <a:gd name="T9" fmla="*/ 41 h 46"/>
                  <a:gd name="T10" fmla="*/ 231 w 270"/>
                  <a:gd name="T11" fmla="*/ 38 h 46"/>
                  <a:gd name="T12" fmla="*/ 216 w 270"/>
                  <a:gd name="T13" fmla="*/ 36 h 46"/>
                  <a:gd name="T14" fmla="*/ 197 w 270"/>
                  <a:gd name="T15" fmla="*/ 32 h 46"/>
                  <a:gd name="T16" fmla="*/ 179 w 270"/>
                  <a:gd name="T17" fmla="*/ 28 h 46"/>
                  <a:gd name="T18" fmla="*/ 158 w 270"/>
                  <a:gd name="T19" fmla="*/ 24 h 46"/>
                  <a:gd name="T20" fmla="*/ 136 w 270"/>
                  <a:gd name="T21" fmla="*/ 21 h 46"/>
                  <a:gd name="T22" fmla="*/ 114 w 270"/>
                  <a:gd name="T23" fmla="*/ 17 h 46"/>
                  <a:gd name="T24" fmla="*/ 91 w 270"/>
                  <a:gd name="T25" fmla="*/ 13 h 46"/>
                  <a:gd name="T26" fmla="*/ 68 w 270"/>
                  <a:gd name="T27" fmla="*/ 9 h 46"/>
                  <a:gd name="T28" fmla="*/ 45 w 270"/>
                  <a:gd name="T29" fmla="*/ 6 h 46"/>
                  <a:gd name="T30" fmla="*/ 22 w 270"/>
                  <a:gd name="T31" fmla="*/ 3 h 46"/>
                  <a:gd name="T32" fmla="*/ 0 w 270"/>
                  <a:gd name="T33" fmla="*/ 0 h 46"/>
                  <a:gd name="T34" fmla="*/ 256 w 270"/>
                  <a:gd name="T35" fmla="*/ 11 h 46"/>
                  <a:gd name="T36" fmla="*/ 270 w 270"/>
                  <a:gd name="T37" fmla="*/ 46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7" name="Freeform 44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173 w 173"/>
                  <a:gd name="T1" fmla="*/ 14 h 51"/>
                  <a:gd name="T2" fmla="*/ 163 w 173"/>
                  <a:gd name="T3" fmla="*/ 44 h 51"/>
                  <a:gd name="T4" fmla="*/ 159 w 173"/>
                  <a:gd name="T5" fmla="*/ 43 h 51"/>
                  <a:gd name="T6" fmla="*/ 148 w 173"/>
                  <a:gd name="T7" fmla="*/ 39 h 51"/>
                  <a:gd name="T8" fmla="*/ 132 w 173"/>
                  <a:gd name="T9" fmla="*/ 36 h 51"/>
                  <a:gd name="T10" fmla="*/ 111 w 173"/>
                  <a:gd name="T11" fmla="*/ 33 h 51"/>
                  <a:gd name="T12" fmla="*/ 88 w 173"/>
                  <a:gd name="T13" fmla="*/ 32 h 51"/>
                  <a:gd name="T14" fmla="*/ 64 w 173"/>
                  <a:gd name="T15" fmla="*/ 33 h 51"/>
                  <a:gd name="T16" fmla="*/ 41 w 173"/>
                  <a:gd name="T17" fmla="*/ 39 h 51"/>
                  <a:gd name="T18" fmla="*/ 20 w 173"/>
                  <a:gd name="T19" fmla="*/ 51 h 51"/>
                  <a:gd name="T20" fmla="*/ 0 w 173"/>
                  <a:gd name="T21" fmla="*/ 31 h 51"/>
                  <a:gd name="T22" fmla="*/ 1 w 173"/>
                  <a:gd name="T23" fmla="*/ 30 h 51"/>
                  <a:gd name="T24" fmla="*/ 5 w 173"/>
                  <a:gd name="T25" fmla="*/ 26 h 51"/>
                  <a:gd name="T26" fmla="*/ 11 w 173"/>
                  <a:gd name="T27" fmla="*/ 22 h 51"/>
                  <a:gd name="T28" fmla="*/ 20 w 173"/>
                  <a:gd name="T29" fmla="*/ 16 h 51"/>
                  <a:gd name="T30" fmla="*/ 31 w 173"/>
                  <a:gd name="T31" fmla="*/ 10 h 51"/>
                  <a:gd name="T32" fmla="*/ 48 w 173"/>
                  <a:gd name="T33" fmla="*/ 6 h 51"/>
                  <a:gd name="T34" fmla="*/ 67 w 173"/>
                  <a:gd name="T35" fmla="*/ 1 h 51"/>
                  <a:gd name="T36" fmla="*/ 90 w 173"/>
                  <a:gd name="T37" fmla="*/ 0 h 51"/>
                  <a:gd name="T38" fmla="*/ 106 w 173"/>
                  <a:gd name="T39" fmla="*/ 0 h 51"/>
                  <a:gd name="T40" fmla="*/ 122 w 173"/>
                  <a:gd name="T41" fmla="*/ 1 h 51"/>
                  <a:gd name="T42" fmla="*/ 136 w 173"/>
                  <a:gd name="T43" fmla="*/ 3 h 51"/>
                  <a:gd name="T44" fmla="*/ 149 w 173"/>
                  <a:gd name="T45" fmla="*/ 7 h 51"/>
                  <a:gd name="T46" fmla="*/ 159 w 173"/>
                  <a:gd name="T47" fmla="*/ 9 h 51"/>
                  <a:gd name="T48" fmla="*/ 166 w 173"/>
                  <a:gd name="T49" fmla="*/ 11 h 51"/>
                  <a:gd name="T50" fmla="*/ 172 w 173"/>
                  <a:gd name="T51" fmla="*/ 13 h 51"/>
                  <a:gd name="T52" fmla="*/ 173 w 173"/>
                  <a:gd name="T53" fmla="*/ 14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8" name="Freeform 45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14 w 114"/>
                  <a:gd name="T1" fmla="*/ 0 h 25"/>
                  <a:gd name="T2" fmla="*/ 113 w 114"/>
                  <a:gd name="T3" fmla="*/ 0 h 25"/>
                  <a:gd name="T4" fmla="*/ 110 w 114"/>
                  <a:gd name="T5" fmla="*/ 2 h 25"/>
                  <a:gd name="T6" fmla="*/ 103 w 114"/>
                  <a:gd name="T7" fmla="*/ 3 h 25"/>
                  <a:gd name="T8" fmla="*/ 94 w 114"/>
                  <a:gd name="T9" fmla="*/ 5 h 25"/>
                  <a:gd name="T10" fmla="*/ 81 w 114"/>
                  <a:gd name="T11" fmla="*/ 8 h 25"/>
                  <a:gd name="T12" fmla="*/ 64 w 114"/>
                  <a:gd name="T13" fmla="*/ 10 h 25"/>
                  <a:gd name="T14" fmla="*/ 43 w 114"/>
                  <a:gd name="T15" fmla="*/ 12 h 25"/>
                  <a:gd name="T16" fmla="*/ 19 w 114"/>
                  <a:gd name="T17" fmla="*/ 13 h 25"/>
                  <a:gd name="T18" fmla="*/ 18 w 114"/>
                  <a:gd name="T19" fmla="*/ 13 h 25"/>
                  <a:gd name="T20" fmla="*/ 13 w 114"/>
                  <a:gd name="T21" fmla="*/ 15 h 25"/>
                  <a:gd name="T22" fmla="*/ 8 w 114"/>
                  <a:gd name="T23" fmla="*/ 16 h 25"/>
                  <a:gd name="T24" fmla="*/ 4 w 114"/>
                  <a:gd name="T25" fmla="*/ 17 h 25"/>
                  <a:gd name="T26" fmla="*/ 0 w 114"/>
                  <a:gd name="T27" fmla="*/ 19 h 25"/>
                  <a:gd name="T28" fmla="*/ 0 w 114"/>
                  <a:gd name="T29" fmla="*/ 21 h 25"/>
                  <a:gd name="T30" fmla="*/ 4 w 114"/>
                  <a:gd name="T31" fmla="*/ 23 h 25"/>
                  <a:gd name="T32" fmla="*/ 12 w 114"/>
                  <a:gd name="T33" fmla="*/ 25 h 25"/>
                  <a:gd name="T34" fmla="*/ 21 w 114"/>
                  <a:gd name="T35" fmla="*/ 25 h 25"/>
                  <a:gd name="T36" fmla="*/ 35 w 114"/>
                  <a:gd name="T37" fmla="*/ 25 h 25"/>
                  <a:gd name="T38" fmla="*/ 51 w 114"/>
                  <a:gd name="T39" fmla="*/ 25 h 25"/>
                  <a:gd name="T40" fmla="*/ 67 w 114"/>
                  <a:gd name="T41" fmla="*/ 23 h 25"/>
                  <a:gd name="T42" fmla="*/ 83 w 114"/>
                  <a:gd name="T43" fmla="*/ 21 h 25"/>
                  <a:gd name="T44" fmla="*/ 97 w 114"/>
                  <a:gd name="T45" fmla="*/ 18 h 25"/>
                  <a:gd name="T46" fmla="*/ 107 w 114"/>
                  <a:gd name="T47" fmla="*/ 16 h 25"/>
                  <a:gd name="T48" fmla="*/ 113 w 114"/>
                  <a:gd name="T49" fmla="*/ 12 h 25"/>
                  <a:gd name="T50" fmla="*/ 114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9" name="Freeform 46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31 w 60"/>
                  <a:gd name="T1" fmla="*/ 65 h 65"/>
                  <a:gd name="T2" fmla="*/ 42 w 60"/>
                  <a:gd name="T3" fmla="*/ 63 h 65"/>
                  <a:gd name="T4" fmla="*/ 51 w 60"/>
                  <a:gd name="T5" fmla="*/ 55 h 65"/>
                  <a:gd name="T6" fmla="*/ 57 w 60"/>
                  <a:gd name="T7" fmla="*/ 45 h 65"/>
                  <a:gd name="T8" fmla="*/ 60 w 60"/>
                  <a:gd name="T9" fmla="*/ 32 h 65"/>
                  <a:gd name="T10" fmla="*/ 56 w 60"/>
                  <a:gd name="T11" fmla="*/ 19 h 65"/>
                  <a:gd name="T12" fmla="*/ 50 w 60"/>
                  <a:gd name="T13" fmla="*/ 9 h 65"/>
                  <a:gd name="T14" fmla="*/ 40 w 60"/>
                  <a:gd name="T15" fmla="*/ 2 h 65"/>
                  <a:gd name="T16" fmla="*/ 28 w 60"/>
                  <a:gd name="T17" fmla="*/ 0 h 65"/>
                  <a:gd name="T18" fmla="*/ 17 w 60"/>
                  <a:gd name="T19" fmla="*/ 3 h 65"/>
                  <a:gd name="T20" fmla="*/ 8 w 60"/>
                  <a:gd name="T21" fmla="*/ 10 h 65"/>
                  <a:gd name="T22" fmla="*/ 2 w 60"/>
                  <a:gd name="T23" fmla="*/ 21 h 65"/>
                  <a:gd name="T24" fmla="*/ 0 w 60"/>
                  <a:gd name="T25" fmla="*/ 33 h 65"/>
                  <a:gd name="T26" fmla="*/ 3 w 60"/>
                  <a:gd name="T27" fmla="*/ 46 h 65"/>
                  <a:gd name="T28" fmla="*/ 9 w 60"/>
                  <a:gd name="T29" fmla="*/ 56 h 65"/>
                  <a:gd name="T30" fmla="*/ 19 w 60"/>
                  <a:gd name="T31" fmla="*/ 63 h 65"/>
                  <a:gd name="T32" fmla="*/ 31 w 60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0" name="Freeform 47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2 w 103"/>
                  <a:gd name="T1" fmla="*/ 14 h 22"/>
                  <a:gd name="T2" fmla="*/ 5 w 103"/>
                  <a:gd name="T3" fmla="*/ 14 h 22"/>
                  <a:gd name="T4" fmla="*/ 13 w 103"/>
                  <a:gd name="T5" fmla="*/ 14 h 22"/>
                  <a:gd name="T6" fmla="*/ 24 w 103"/>
                  <a:gd name="T7" fmla="*/ 14 h 22"/>
                  <a:gd name="T8" fmla="*/ 38 w 103"/>
                  <a:gd name="T9" fmla="*/ 14 h 22"/>
                  <a:gd name="T10" fmla="*/ 54 w 103"/>
                  <a:gd name="T11" fmla="*/ 13 h 22"/>
                  <a:gd name="T12" fmla="*/ 70 w 103"/>
                  <a:gd name="T13" fmla="*/ 11 h 22"/>
                  <a:gd name="T14" fmla="*/ 88 w 103"/>
                  <a:gd name="T15" fmla="*/ 6 h 22"/>
                  <a:gd name="T16" fmla="*/ 103 w 103"/>
                  <a:gd name="T17" fmla="*/ 0 h 22"/>
                  <a:gd name="T18" fmla="*/ 99 w 103"/>
                  <a:gd name="T19" fmla="*/ 10 h 22"/>
                  <a:gd name="T20" fmla="*/ 97 w 103"/>
                  <a:gd name="T21" fmla="*/ 11 h 22"/>
                  <a:gd name="T22" fmla="*/ 92 w 103"/>
                  <a:gd name="T23" fmla="*/ 13 h 22"/>
                  <a:gd name="T24" fmla="*/ 84 w 103"/>
                  <a:gd name="T25" fmla="*/ 15 h 22"/>
                  <a:gd name="T26" fmla="*/ 73 w 103"/>
                  <a:gd name="T27" fmla="*/ 18 h 22"/>
                  <a:gd name="T28" fmla="*/ 59 w 103"/>
                  <a:gd name="T29" fmla="*/ 21 h 22"/>
                  <a:gd name="T30" fmla="*/ 42 w 103"/>
                  <a:gd name="T31" fmla="*/ 22 h 22"/>
                  <a:gd name="T32" fmla="*/ 22 w 103"/>
                  <a:gd name="T33" fmla="*/ 22 h 22"/>
                  <a:gd name="T34" fmla="*/ 0 w 103"/>
                  <a:gd name="T35" fmla="*/ 20 h 22"/>
                  <a:gd name="T36" fmla="*/ 2 w 103"/>
                  <a:gd name="T37" fmla="*/ 14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1" name="Freeform 48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4 w 115"/>
                  <a:gd name="T5" fmla="*/ 3 h 22"/>
                  <a:gd name="T6" fmla="*/ 11 w 115"/>
                  <a:gd name="T7" fmla="*/ 4 h 22"/>
                  <a:gd name="T8" fmla="*/ 21 w 115"/>
                  <a:gd name="T9" fmla="*/ 6 h 22"/>
                  <a:gd name="T10" fmla="*/ 34 w 115"/>
                  <a:gd name="T11" fmla="*/ 7 h 22"/>
                  <a:gd name="T12" fmla="*/ 51 w 115"/>
                  <a:gd name="T13" fmla="*/ 10 h 22"/>
                  <a:gd name="T14" fmla="*/ 71 w 115"/>
                  <a:gd name="T15" fmla="*/ 10 h 22"/>
                  <a:gd name="T16" fmla="*/ 97 w 115"/>
                  <a:gd name="T17" fmla="*/ 10 h 22"/>
                  <a:gd name="T18" fmla="*/ 98 w 115"/>
                  <a:gd name="T19" fmla="*/ 10 h 22"/>
                  <a:gd name="T20" fmla="*/ 102 w 115"/>
                  <a:gd name="T21" fmla="*/ 11 h 22"/>
                  <a:gd name="T22" fmla="*/ 107 w 115"/>
                  <a:gd name="T23" fmla="*/ 12 h 22"/>
                  <a:gd name="T24" fmla="*/ 112 w 115"/>
                  <a:gd name="T25" fmla="*/ 13 h 22"/>
                  <a:gd name="T26" fmla="*/ 115 w 115"/>
                  <a:gd name="T27" fmla="*/ 15 h 22"/>
                  <a:gd name="T28" fmla="*/ 115 w 115"/>
                  <a:gd name="T29" fmla="*/ 16 h 22"/>
                  <a:gd name="T30" fmla="*/ 112 w 115"/>
                  <a:gd name="T31" fmla="*/ 19 h 22"/>
                  <a:gd name="T32" fmla="*/ 104 w 115"/>
                  <a:gd name="T33" fmla="*/ 21 h 22"/>
                  <a:gd name="T34" fmla="*/ 94 w 115"/>
                  <a:gd name="T35" fmla="*/ 22 h 22"/>
                  <a:gd name="T36" fmla="*/ 81 w 115"/>
                  <a:gd name="T37" fmla="*/ 22 h 22"/>
                  <a:gd name="T38" fmla="*/ 64 w 115"/>
                  <a:gd name="T39" fmla="*/ 22 h 22"/>
                  <a:gd name="T40" fmla="*/ 47 w 115"/>
                  <a:gd name="T41" fmla="*/ 22 h 22"/>
                  <a:gd name="T42" fmla="*/ 31 w 115"/>
                  <a:gd name="T43" fmla="*/ 21 h 22"/>
                  <a:gd name="T44" fmla="*/ 17 w 115"/>
                  <a:gd name="T45" fmla="*/ 19 h 22"/>
                  <a:gd name="T46" fmla="*/ 7 w 115"/>
                  <a:gd name="T47" fmla="*/ 16 h 22"/>
                  <a:gd name="T48" fmla="*/ 1 w 115"/>
                  <a:gd name="T49" fmla="*/ 13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2" name="Freeform 49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01 w 104"/>
                  <a:gd name="T1" fmla="*/ 8 h 19"/>
                  <a:gd name="T2" fmla="*/ 99 w 104"/>
                  <a:gd name="T3" fmla="*/ 8 h 19"/>
                  <a:gd name="T4" fmla="*/ 91 w 104"/>
                  <a:gd name="T5" fmla="*/ 9 h 19"/>
                  <a:gd name="T6" fmla="*/ 79 w 104"/>
                  <a:gd name="T7" fmla="*/ 9 h 19"/>
                  <a:gd name="T8" fmla="*/ 65 w 104"/>
                  <a:gd name="T9" fmla="*/ 11 h 19"/>
                  <a:gd name="T10" fmla="*/ 49 w 104"/>
                  <a:gd name="T11" fmla="*/ 9 h 19"/>
                  <a:gd name="T12" fmla="*/ 33 w 104"/>
                  <a:gd name="T13" fmla="*/ 8 h 19"/>
                  <a:gd name="T14" fmla="*/ 16 w 104"/>
                  <a:gd name="T15" fmla="*/ 5 h 19"/>
                  <a:gd name="T16" fmla="*/ 0 w 104"/>
                  <a:gd name="T17" fmla="*/ 0 h 19"/>
                  <a:gd name="T18" fmla="*/ 3 w 104"/>
                  <a:gd name="T19" fmla="*/ 9 h 19"/>
                  <a:gd name="T20" fmla="*/ 5 w 104"/>
                  <a:gd name="T21" fmla="*/ 11 h 19"/>
                  <a:gd name="T22" fmla="*/ 10 w 104"/>
                  <a:gd name="T23" fmla="*/ 12 h 19"/>
                  <a:gd name="T24" fmla="*/ 19 w 104"/>
                  <a:gd name="T25" fmla="*/ 14 h 19"/>
                  <a:gd name="T26" fmla="*/ 31 w 104"/>
                  <a:gd name="T27" fmla="*/ 16 h 19"/>
                  <a:gd name="T28" fmla="*/ 44 w 104"/>
                  <a:gd name="T29" fmla="*/ 19 h 19"/>
                  <a:gd name="T30" fmla="*/ 62 w 104"/>
                  <a:gd name="T31" fmla="*/ 19 h 19"/>
                  <a:gd name="T32" fmla="*/ 83 w 104"/>
                  <a:gd name="T33" fmla="*/ 18 h 19"/>
                  <a:gd name="T34" fmla="*/ 104 w 104"/>
                  <a:gd name="T35" fmla="*/ 14 h 19"/>
                  <a:gd name="T36" fmla="*/ 101 w 104"/>
                  <a:gd name="T37" fmla="*/ 8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3" name="Freeform 50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20 w 20"/>
                  <a:gd name="T1" fmla="*/ 2 h 49"/>
                  <a:gd name="T2" fmla="*/ 5 w 20"/>
                  <a:gd name="T3" fmla="*/ 49 h 49"/>
                  <a:gd name="T4" fmla="*/ 0 w 20"/>
                  <a:gd name="T5" fmla="*/ 46 h 49"/>
                  <a:gd name="T6" fmla="*/ 9 w 20"/>
                  <a:gd name="T7" fmla="*/ 0 h 49"/>
                  <a:gd name="T8" fmla="*/ 20 w 20"/>
                  <a:gd name="T9" fmla="*/ 2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4" name="Freeform 51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4 h 49"/>
                  <a:gd name="T2" fmla="*/ 16 w 22"/>
                  <a:gd name="T3" fmla="*/ 49 h 49"/>
                  <a:gd name="T4" fmla="*/ 22 w 22"/>
                  <a:gd name="T5" fmla="*/ 45 h 49"/>
                  <a:gd name="T6" fmla="*/ 10 w 22"/>
                  <a:gd name="T7" fmla="*/ 0 h 49"/>
                  <a:gd name="T8" fmla="*/ 0 w 22"/>
                  <a:gd name="T9" fmla="*/ 4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5" name="Freeform 52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7 w 13"/>
                  <a:gd name="T1" fmla="*/ 13 h 13"/>
                  <a:gd name="T2" fmla="*/ 9 w 13"/>
                  <a:gd name="T3" fmla="*/ 12 h 13"/>
                  <a:gd name="T4" fmla="*/ 12 w 13"/>
                  <a:gd name="T5" fmla="*/ 11 h 13"/>
                  <a:gd name="T6" fmla="*/ 13 w 13"/>
                  <a:gd name="T7" fmla="*/ 9 h 13"/>
                  <a:gd name="T8" fmla="*/ 13 w 13"/>
                  <a:gd name="T9" fmla="*/ 7 h 13"/>
                  <a:gd name="T10" fmla="*/ 12 w 13"/>
                  <a:gd name="T11" fmla="*/ 4 h 13"/>
                  <a:gd name="T12" fmla="*/ 10 w 13"/>
                  <a:gd name="T13" fmla="*/ 2 h 13"/>
                  <a:gd name="T14" fmla="*/ 8 w 13"/>
                  <a:gd name="T15" fmla="*/ 1 h 13"/>
                  <a:gd name="T16" fmla="*/ 6 w 13"/>
                  <a:gd name="T17" fmla="*/ 0 h 13"/>
                  <a:gd name="T18" fmla="*/ 4 w 13"/>
                  <a:gd name="T19" fmla="*/ 1 h 13"/>
                  <a:gd name="T20" fmla="*/ 1 w 13"/>
                  <a:gd name="T21" fmla="*/ 2 h 13"/>
                  <a:gd name="T22" fmla="*/ 0 w 13"/>
                  <a:gd name="T23" fmla="*/ 4 h 13"/>
                  <a:gd name="T24" fmla="*/ 0 w 13"/>
                  <a:gd name="T25" fmla="*/ 7 h 13"/>
                  <a:gd name="T26" fmla="*/ 1 w 13"/>
                  <a:gd name="T27" fmla="*/ 9 h 13"/>
                  <a:gd name="T28" fmla="*/ 2 w 13"/>
                  <a:gd name="T29" fmla="*/ 11 h 13"/>
                  <a:gd name="T30" fmla="*/ 5 w 13"/>
                  <a:gd name="T31" fmla="*/ 12 h 13"/>
                  <a:gd name="T32" fmla="*/ 7 w 13"/>
                  <a:gd name="T33" fmla="*/ 1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687" name="Line 55"/>
            <p:cNvSpPr>
              <a:spLocks noChangeAspect="1" noChangeShapeType="1"/>
            </p:cNvSpPr>
            <p:nvPr/>
          </p:nvSpPr>
          <p:spPr bwMode="auto">
            <a:xfrm>
              <a:off x="636976" y="5971002"/>
              <a:ext cx="30646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688" name="Line 56"/>
            <p:cNvSpPr>
              <a:spLocks noChangeAspect="1" noChangeShapeType="1"/>
            </p:cNvSpPr>
            <p:nvPr/>
          </p:nvSpPr>
          <p:spPr bwMode="auto">
            <a:xfrm flipV="1">
              <a:off x="636974" y="4777565"/>
              <a:ext cx="0" cy="1193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689" name="Rectangle 68"/>
            <p:cNvSpPr>
              <a:spLocks noChangeAspect="1" noChangeArrowheads="1"/>
            </p:cNvSpPr>
            <p:nvPr/>
          </p:nvSpPr>
          <p:spPr bwMode="auto">
            <a:xfrm>
              <a:off x="2676173" y="5946876"/>
              <a:ext cx="1387273" cy="28711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</a:pPr>
              <a:r>
                <a:rPr lang="en-US" sz="135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round</a:t>
              </a:r>
              <a:r>
                <a:rPr lang="it-IT" sz="135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ange</a:t>
              </a:r>
              <a:endParaRPr lang="el-GR" sz="135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4" name="Rectangle 69"/>
            <p:cNvSpPr>
              <a:spLocks noChangeAspect="1" noChangeArrowheads="1"/>
            </p:cNvSpPr>
            <p:nvPr/>
          </p:nvSpPr>
          <p:spPr bwMode="auto">
            <a:xfrm rot="16200000">
              <a:off x="210811" y="4731286"/>
              <a:ext cx="590787" cy="37735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</a:pPr>
              <a:r>
                <a:rPr lang="en-US" sz="135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eight</a:t>
              </a:r>
            </a:p>
          </p:txBody>
        </p:sp>
        <p:grpSp>
          <p:nvGrpSpPr>
            <p:cNvPr id="696" name="Group 70"/>
            <p:cNvGrpSpPr>
              <a:grpSpLocks noChangeAspect="1"/>
            </p:cNvGrpSpPr>
            <p:nvPr/>
          </p:nvGrpSpPr>
          <p:grpSpPr bwMode="auto">
            <a:xfrm>
              <a:off x="1221870" y="3818263"/>
              <a:ext cx="676607" cy="317365"/>
              <a:chOff x="4122" y="1185"/>
              <a:chExt cx="1150" cy="461"/>
            </a:xfrm>
          </p:grpSpPr>
          <p:sp>
            <p:nvSpPr>
              <p:cNvPr id="1176" name="Freeform 71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5 h 156"/>
                  <a:gd name="T4" fmla="*/ 110 w 156"/>
                  <a:gd name="T5" fmla="*/ 150 h 156"/>
                  <a:gd name="T6" fmla="*/ 124 w 156"/>
                  <a:gd name="T7" fmla="*/ 142 h 156"/>
                  <a:gd name="T8" fmla="*/ 135 w 156"/>
                  <a:gd name="T9" fmla="*/ 133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2 h 156"/>
                  <a:gd name="T16" fmla="*/ 156 w 156"/>
                  <a:gd name="T17" fmla="*/ 76 h 156"/>
                  <a:gd name="T18" fmla="*/ 155 w 156"/>
                  <a:gd name="T19" fmla="*/ 60 h 156"/>
                  <a:gd name="T20" fmla="*/ 150 w 156"/>
                  <a:gd name="T21" fmla="*/ 46 h 156"/>
                  <a:gd name="T22" fmla="*/ 142 w 156"/>
                  <a:gd name="T23" fmla="*/ 34 h 156"/>
                  <a:gd name="T24" fmla="*/ 133 w 156"/>
                  <a:gd name="T25" fmla="*/ 22 h 156"/>
                  <a:gd name="T26" fmla="*/ 121 w 156"/>
                  <a:gd name="T27" fmla="*/ 13 h 156"/>
                  <a:gd name="T28" fmla="*/ 107 w 156"/>
                  <a:gd name="T29" fmla="*/ 6 h 156"/>
                  <a:gd name="T30" fmla="*/ 92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6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6 h 156"/>
                  <a:gd name="T44" fmla="*/ 6 w 156"/>
                  <a:gd name="T45" fmla="*/ 50 h 156"/>
                  <a:gd name="T46" fmla="*/ 1 w 156"/>
                  <a:gd name="T47" fmla="*/ 64 h 156"/>
                  <a:gd name="T48" fmla="*/ 0 w 156"/>
                  <a:gd name="T49" fmla="*/ 80 h 156"/>
                  <a:gd name="T50" fmla="*/ 3 w 156"/>
                  <a:gd name="T51" fmla="*/ 96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5 h 156"/>
                  <a:gd name="T58" fmla="*/ 36 w 156"/>
                  <a:gd name="T59" fmla="*/ 144 h 156"/>
                  <a:gd name="T60" fmla="*/ 50 w 156"/>
                  <a:gd name="T61" fmla="*/ 150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7" name="Freeform 72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47 w 92"/>
                  <a:gd name="T1" fmla="*/ 94 h 94"/>
                  <a:gd name="T2" fmla="*/ 56 w 92"/>
                  <a:gd name="T3" fmla="*/ 92 h 94"/>
                  <a:gd name="T4" fmla="*/ 65 w 92"/>
                  <a:gd name="T5" fmla="*/ 90 h 94"/>
                  <a:gd name="T6" fmla="*/ 72 w 92"/>
                  <a:gd name="T7" fmla="*/ 86 h 94"/>
                  <a:gd name="T8" fmla="*/ 79 w 92"/>
                  <a:gd name="T9" fmla="*/ 80 h 94"/>
                  <a:gd name="T10" fmla="*/ 85 w 92"/>
                  <a:gd name="T11" fmla="*/ 73 h 94"/>
                  <a:gd name="T12" fmla="*/ 88 w 92"/>
                  <a:gd name="T13" fmla="*/ 65 h 94"/>
                  <a:gd name="T14" fmla="*/ 92 w 92"/>
                  <a:gd name="T15" fmla="*/ 56 h 94"/>
                  <a:gd name="T16" fmla="*/ 92 w 92"/>
                  <a:gd name="T17" fmla="*/ 46 h 94"/>
                  <a:gd name="T18" fmla="*/ 91 w 92"/>
                  <a:gd name="T19" fmla="*/ 37 h 94"/>
                  <a:gd name="T20" fmla="*/ 88 w 92"/>
                  <a:gd name="T21" fmla="*/ 28 h 94"/>
                  <a:gd name="T22" fmla="*/ 84 w 92"/>
                  <a:gd name="T23" fmla="*/ 20 h 94"/>
                  <a:gd name="T24" fmla="*/ 78 w 92"/>
                  <a:gd name="T25" fmla="*/ 13 h 94"/>
                  <a:gd name="T26" fmla="*/ 71 w 92"/>
                  <a:gd name="T27" fmla="*/ 8 h 94"/>
                  <a:gd name="T28" fmla="*/ 63 w 92"/>
                  <a:gd name="T29" fmla="*/ 4 h 94"/>
                  <a:gd name="T30" fmla="*/ 54 w 92"/>
                  <a:gd name="T31" fmla="*/ 1 h 94"/>
                  <a:gd name="T32" fmla="*/ 44 w 92"/>
                  <a:gd name="T33" fmla="*/ 0 h 94"/>
                  <a:gd name="T34" fmla="*/ 35 w 92"/>
                  <a:gd name="T35" fmla="*/ 1 h 94"/>
                  <a:gd name="T36" fmla="*/ 26 w 92"/>
                  <a:gd name="T37" fmla="*/ 5 h 94"/>
                  <a:gd name="T38" fmla="*/ 19 w 92"/>
                  <a:gd name="T39" fmla="*/ 9 h 94"/>
                  <a:gd name="T40" fmla="*/ 12 w 92"/>
                  <a:gd name="T41" fmla="*/ 15 h 94"/>
                  <a:gd name="T42" fmla="*/ 6 w 92"/>
                  <a:gd name="T43" fmla="*/ 22 h 94"/>
                  <a:gd name="T44" fmla="*/ 3 w 92"/>
                  <a:gd name="T45" fmla="*/ 30 h 94"/>
                  <a:gd name="T46" fmla="*/ 0 w 92"/>
                  <a:gd name="T47" fmla="*/ 39 h 94"/>
                  <a:gd name="T48" fmla="*/ 0 w 92"/>
                  <a:gd name="T49" fmla="*/ 49 h 94"/>
                  <a:gd name="T50" fmla="*/ 1 w 92"/>
                  <a:gd name="T51" fmla="*/ 58 h 94"/>
                  <a:gd name="T52" fmla="*/ 3 w 92"/>
                  <a:gd name="T53" fmla="*/ 67 h 94"/>
                  <a:gd name="T54" fmla="*/ 8 w 92"/>
                  <a:gd name="T55" fmla="*/ 74 h 94"/>
                  <a:gd name="T56" fmla="*/ 13 w 92"/>
                  <a:gd name="T57" fmla="*/ 81 h 94"/>
                  <a:gd name="T58" fmla="*/ 20 w 92"/>
                  <a:gd name="T59" fmla="*/ 87 h 94"/>
                  <a:gd name="T60" fmla="*/ 28 w 92"/>
                  <a:gd name="T61" fmla="*/ 90 h 94"/>
                  <a:gd name="T62" fmla="*/ 38 w 92"/>
                  <a:gd name="T63" fmla="*/ 94 h 94"/>
                  <a:gd name="T64" fmla="*/ 47 w 92"/>
                  <a:gd name="T65" fmla="*/ 94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8" name="Freeform 73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4 h 156"/>
                  <a:gd name="T4" fmla="*/ 110 w 156"/>
                  <a:gd name="T5" fmla="*/ 149 h 156"/>
                  <a:gd name="T6" fmla="*/ 124 w 156"/>
                  <a:gd name="T7" fmla="*/ 141 h 156"/>
                  <a:gd name="T8" fmla="*/ 135 w 156"/>
                  <a:gd name="T9" fmla="*/ 132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3 h 156"/>
                  <a:gd name="T16" fmla="*/ 156 w 156"/>
                  <a:gd name="T17" fmla="*/ 77 h 156"/>
                  <a:gd name="T18" fmla="*/ 154 w 156"/>
                  <a:gd name="T19" fmla="*/ 61 h 156"/>
                  <a:gd name="T20" fmla="*/ 149 w 156"/>
                  <a:gd name="T21" fmla="*/ 46 h 156"/>
                  <a:gd name="T22" fmla="*/ 141 w 156"/>
                  <a:gd name="T23" fmla="*/ 33 h 156"/>
                  <a:gd name="T24" fmla="*/ 132 w 156"/>
                  <a:gd name="T25" fmla="*/ 22 h 156"/>
                  <a:gd name="T26" fmla="*/ 120 w 156"/>
                  <a:gd name="T27" fmla="*/ 12 h 156"/>
                  <a:gd name="T28" fmla="*/ 106 w 156"/>
                  <a:gd name="T29" fmla="*/ 5 h 156"/>
                  <a:gd name="T30" fmla="*/ 93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7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5 h 156"/>
                  <a:gd name="T44" fmla="*/ 6 w 156"/>
                  <a:gd name="T45" fmla="*/ 49 h 156"/>
                  <a:gd name="T46" fmla="*/ 2 w 156"/>
                  <a:gd name="T47" fmla="*/ 64 h 156"/>
                  <a:gd name="T48" fmla="*/ 0 w 156"/>
                  <a:gd name="T49" fmla="*/ 80 h 156"/>
                  <a:gd name="T50" fmla="*/ 3 w 156"/>
                  <a:gd name="T51" fmla="*/ 95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4 h 156"/>
                  <a:gd name="T58" fmla="*/ 36 w 156"/>
                  <a:gd name="T59" fmla="*/ 144 h 156"/>
                  <a:gd name="T60" fmla="*/ 50 w 156"/>
                  <a:gd name="T61" fmla="*/ 151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9" name="Freeform 74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17 w 32"/>
                  <a:gd name="T1" fmla="*/ 35 h 35"/>
                  <a:gd name="T2" fmla="*/ 22 w 32"/>
                  <a:gd name="T3" fmla="*/ 34 h 35"/>
                  <a:gd name="T4" fmla="*/ 27 w 32"/>
                  <a:gd name="T5" fmla="*/ 29 h 35"/>
                  <a:gd name="T6" fmla="*/ 30 w 32"/>
                  <a:gd name="T7" fmla="*/ 24 h 35"/>
                  <a:gd name="T8" fmla="*/ 32 w 32"/>
                  <a:gd name="T9" fmla="*/ 17 h 35"/>
                  <a:gd name="T10" fmla="*/ 30 w 32"/>
                  <a:gd name="T11" fmla="*/ 11 h 35"/>
                  <a:gd name="T12" fmla="*/ 27 w 32"/>
                  <a:gd name="T13" fmla="*/ 5 h 35"/>
                  <a:gd name="T14" fmla="*/ 22 w 32"/>
                  <a:gd name="T15" fmla="*/ 1 h 35"/>
                  <a:gd name="T16" fmla="*/ 15 w 32"/>
                  <a:gd name="T17" fmla="*/ 0 h 35"/>
                  <a:gd name="T18" fmla="*/ 9 w 32"/>
                  <a:gd name="T19" fmla="*/ 1 h 35"/>
                  <a:gd name="T20" fmla="*/ 4 w 32"/>
                  <a:gd name="T21" fmla="*/ 5 h 35"/>
                  <a:gd name="T22" fmla="*/ 0 w 32"/>
                  <a:gd name="T23" fmla="*/ 11 h 35"/>
                  <a:gd name="T24" fmla="*/ 0 w 32"/>
                  <a:gd name="T25" fmla="*/ 17 h 35"/>
                  <a:gd name="T26" fmla="*/ 2 w 32"/>
                  <a:gd name="T27" fmla="*/ 24 h 35"/>
                  <a:gd name="T28" fmla="*/ 5 w 32"/>
                  <a:gd name="T29" fmla="*/ 30 h 35"/>
                  <a:gd name="T30" fmla="*/ 10 w 32"/>
                  <a:gd name="T31" fmla="*/ 34 h 35"/>
                  <a:gd name="T32" fmla="*/ 17 w 32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0" name="Freeform 75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16 w 31"/>
                  <a:gd name="T1" fmla="*/ 36 h 36"/>
                  <a:gd name="T2" fmla="*/ 23 w 31"/>
                  <a:gd name="T3" fmla="*/ 33 h 36"/>
                  <a:gd name="T4" fmla="*/ 27 w 31"/>
                  <a:gd name="T5" fmla="*/ 30 h 36"/>
                  <a:gd name="T6" fmla="*/ 31 w 31"/>
                  <a:gd name="T7" fmla="*/ 24 h 36"/>
                  <a:gd name="T8" fmla="*/ 31 w 31"/>
                  <a:gd name="T9" fmla="*/ 17 h 36"/>
                  <a:gd name="T10" fmla="*/ 30 w 31"/>
                  <a:gd name="T11" fmla="*/ 10 h 36"/>
                  <a:gd name="T12" fmla="*/ 26 w 31"/>
                  <a:gd name="T13" fmla="*/ 5 h 36"/>
                  <a:gd name="T14" fmla="*/ 22 w 31"/>
                  <a:gd name="T15" fmla="*/ 1 h 36"/>
                  <a:gd name="T16" fmla="*/ 15 w 31"/>
                  <a:gd name="T17" fmla="*/ 0 h 36"/>
                  <a:gd name="T18" fmla="*/ 9 w 31"/>
                  <a:gd name="T19" fmla="*/ 1 h 36"/>
                  <a:gd name="T20" fmla="*/ 4 w 31"/>
                  <a:gd name="T21" fmla="*/ 6 h 36"/>
                  <a:gd name="T22" fmla="*/ 1 w 31"/>
                  <a:gd name="T23" fmla="*/ 12 h 36"/>
                  <a:gd name="T24" fmla="*/ 0 w 31"/>
                  <a:gd name="T25" fmla="*/ 18 h 36"/>
                  <a:gd name="T26" fmla="*/ 1 w 31"/>
                  <a:gd name="T27" fmla="*/ 25 h 36"/>
                  <a:gd name="T28" fmla="*/ 4 w 31"/>
                  <a:gd name="T29" fmla="*/ 30 h 36"/>
                  <a:gd name="T30" fmla="*/ 9 w 31"/>
                  <a:gd name="T31" fmla="*/ 35 h 36"/>
                  <a:gd name="T32" fmla="*/ 16 w 31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1" name="Freeform 76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17 w 33"/>
                  <a:gd name="T1" fmla="*/ 36 h 36"/>
                  <a:gd name="T2" fmla="*/ 11 w 33"/>
                  <a:gd name="T3" fmla="*/ 35 h 36"/>
                  <a:gd name="T4" fmla="*/ 5 w 33"/>
                  <a:gd name="T5" fmla="*/ 30 h 36"/>
                  <a:gd name="T6" fmla="*/ 2 w 33"/>
                  <a:gd name="T7" fmla="*/ 26 h 36"/>
                  <a:gd name="T8" fmla="*/ 0 w 33"/>
                  <a:gd name="T9" fmla="*/ 19 h 36"/>
                  <a:gd name="T10" fmla="*/ 2 w 33"/>
                  <a:gd name="T11" fmla="*/ 12 h 36"/>
                  <a:gd name="T12" fmla="*/ 5 w 33"/>
                  <a:gd name="T13" fmla="*/ 6 h 36"/>
                  <a:gd name="T14" fmla="*/ 10 w 33"/>
                  <a:gd name="T15" fmla="*/ 3 h 36"/>
                  <a:gd name="T16" fmla="*/ 17 w 33"/>
                  <a:gd name="T17" fmla="*/ 0 h 36"/>
                  <a:gd name="T18" fmla="*/ 22 w 33"/>
                  <a:gd name="T19" fmla="*/ 1 h 36"/>
                  <a:gd name="T20" fmla="*/ 28 w 33"/>
                  <a:gd name="T21" fmla="*/ 5 h 36"/>
                  <a:gd name="T22" fmla="*/ 32 w 33"/>
                  <a:gd name="T23" fmla="*/ 11 h 36"/>
                  <a:gd name="T24" fmla="*/ 33 w 33"/>
                  <a:gd name="T25" fmla="*/ 18 h 36"/>
                  <a:gd name="T26" fmla="*/ 32 w 33"/>
                  <a:gd name="T27" fmla="*/ 24 h 36"/>
                  <a:gd name="T28" fmla="*/ 28 w 33"/>
                  <a:gd name="T29" fmla="*/ 30 h 36"/>
                  <a:gd name="T30" fmla="*/ 23 w 33"/>
                  <a:gd name="T31" fmla="*/ 35 h 36"/>
                  <a:gd name="T32" fmla="*/ 17 w 33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2" name="Freeform 77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17 w 33"/>
                  <a:gd name="T1" fmla="*/ 35 h 35"/>
                  <a:gd name="T2" fmla="*/ 10 w 33"/>
                  <a:gd name="T3" fmla="*/ 34 h 35"/>
                  <a:gd name="T4" fmla="*/ 5 w 33"/>
                  <a:gd name="T5" fmla="*/ 30 h 35"/>
                  <a:gd name="T6" fmla="*/ 2 w 33"/>
                  <a:gd name="T7" fmla="*/ 24 h 35"/>
                  <a:gd name="T8" fmla="*/ 0 w 33"/>
                  <a:gd name="T9" fmla="*/ 17 h 35"/>
                  <a:gd name="T10" fmla="*/ 2 w 33"/>
                  <a:gd name="T11" fmla="*/ 11 h 35"/>
                  <a:gd name="T12" fmla="*/ 5 w 33"/>
                  <a:gd name="T13" fmla="*/ 5 h 35"/>
                  <a:gd name="T14" fmla="*/ 10 w 33"/>
                  <a:gd name="T15" fmla="*/ 1 h 35"/>
                  <a:gd name="T16" fmla="*/ 15 w 33"/>
                  <a:gd name="T17" fmla="*/ 0 h 35"/>
                  <a:gd name="T18" fmla="*/ 22 w 33"/>
                  <a:gd name="T19" fmla="*/ 1 h 35"/>
                  <a:gd name="T20" fmla="*/ 27 w 33"/>
                  <a:gd name="T21" fmla="*/ 5 h 35"/>
                  <a:gd name="T22" fmla="*/ 30 w 33"/>
                  <a:gd name="T23" fmla="*/ 9 h 35"/>
                  <a:gd name="T24" fmla="*/ 33 w 33"/>
                  <a:gd name="T25" fmla="*/ 16 h 35"/>
                  <a:gd name="T26" fmla="*/ 31 w 33"/>
                  <a:gd name="T27" fmla="*/ 23 h 35"/>
                  <a:gd name="T28" fmla="*/ 28 w 33"/>
                  <a:gd name="T29" fmla="*/ 29 h 35"/>
                  <a:gd name="T30" fmla="*/ 23 w 33"/>
                  <a:gd name="T31" fmla="*/ 34 h 35"/>
                  <a:gd name="T32" fmla="*/ 17 w 33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3" name="Freeform 78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79 w 96"/>
                  <a:gd name="T1" fmla="*/ 90 h 173"/>
                  <a:gd name="T2" fmla="*/ 73 w 96"/>
                  <a:gd name="T3" fmla="*/ 91 h 173"/>
                  <a:gd name="T4" fmla="*/ 68 w 96"/>
                  <a:gd name="T5" fmla="*/ 95 h 173"/>
                  <a:gd name="T6" fmla="*/ 65 w 96"/>
                  <a:gd name="T7" fmla="*/ 99 h 173"/>
                  <a:gd name="T8" fmla="*/ 65 w 96"/>
                  <a:gd name="T9" fmla="*/ 106 h 173"/>
                  <a:gd name="T10" fmla="*/ 65 w 96"/>
                  <a:gd name="T11" fmla="*/ 115 h 173"/>
                  <a:gd name="T12" fmla="*/ 57 w 96"/>
                  <a:gd name="T13" fmla="*/ 111 h 173"/>
                  <a:gd name="T14" fmla="*/ 56 w 96"/>
                  <a:gd name="T15" fmla="*/ 62 h 173"/>
                  <a:gd name="T16" fmla="*/ 73 w 96"/>
                  <a:gd name="T17" fmla="*/ 0 h 173"/>
                  <a:gd name="T18" fmla="*/ 33 w 96"/>
                  <a:gd name="T19" fmla="*/ 16 h 173"/>
                  <a:gd name="T20" fmla="*/ 37 w 96"/>
                  <a:gd name="T21" fmla="*/ 58 h 173"/>
                  <a:gd name="T22" fmla="*/ 14 w 96"/>
                  <a:gd name="T23" fmla="*/ 24 h 173"/>
                  <a:gd name="T24" fmla="*/ 3 w 96"/>
                  <a:gd name="T25" fmla="*/ 33 h 173"/>
                  <a:gd name="T26" fmla="*/ 37 w 96"/>
                  <a:gd name="T27" fmla="*/ 63 h 173"/>
                  <a:gd name="T28" fmla="*/ 42 w 96"/>
                  <a:gd name="T29" fmla="*/ 112 h 173"/>
                  <a:gd name="T30" fmla="*/ 30 w 96"/>
                  <a:gd name="T31" fmla="*/ 118 h 173"/>
                  <a:gd name="T32" fmla="*/ 30 w 96"/>
                  <a:gd name="T33" fmla="*/ 107 h 173"/>
                  <a:gd name="T34" fmla="*/ 29 w 96"/>
                  <a:gd name="T35" fmla="*/ 100 h 173"/>
                  <a:gd name="T36" fmla="*/ 26 w 96"/>
                  <a:gd name="T37" fmla="*/ 96 h 173"/>
                  <a:gd name="T38" fmla="*/ 21 w 96"/>
                  <a:gd name="T39" fmla="*/ 92 h 173"/>
                  <a:gd name="T40" fmla="*/ 15 w 96"/>
                  <a:gd name="T41" fmla="*/ 91 h 173"/>
                  <a:gd name="T42" fmla="*/ 10 w 96"/>
                  <a:gd name="T43" fmla="*/ 92 h 173"/>
                  <a:gd name="T44" fmla="*/ 5 w 96"/>
                  <a:gd name="T45" fmla="*/ 96 h 173"/>
                  <a:gd name="T46" fmla="*/ 2 w 96"/>
                  <a:gd name="T47" fmla="*/ 101 h 173"/>
                  <a:gd name="T48" fmla="*/ 0 w 96"/>
                  <a:gd name="T49" fmla="*/ 108 h 173"/>
                  <a:gd name="T50" fmla="*/ 2 w 96"/>
                  <a:gd name="T51" fmla="*/ 157 h 173"/>
                  <a:gd name="T52" fmla="*/ 3 w 96"/>
                  <a:gd name="T53" fmla="*/ 164 h 173"/>
                  <a:gd name="T54" fmla="*/ 6 w 96"/>
                  <a:gd name="T55" fmla="*/ 168 h 173"/>
                  <a:gd name="T56" fmla="*/ 11 w 96"/>
                  <a:gd name="T57" fmla="*/ 172 h 173"/>
                  <a:gd name="T58" fmla="*/ 17 w 96"/>
                  <a:gd name="T59" fmla="*/ 173 h 173"/>
                  <a:gd name="T60" fmla="*/ 22 w 96"/>
                  <a:gd name="T61" fmla="*/ 172 h 173"/>
                  <a:gd name="T62" fmla="*/ 28 w 96"/>
                  <a:gd name="T63" fmla="*/ 167 h 173"/>
                  <a:gd name="T64" fmla="*/ 30 w 96"/>
                  <a:gd name="T65" fmla="*/ 162 h 173"/>
                  <a:gd name="T66" fmla="*/ 32 w 96"/>
                  <a:gd name="T67" fmla="*/ 156 h 173"/>
                  <a:gd name="T68" fmla="*/ 32 w 96"/>
                  <a:gd name="T69" fmla="*/ 136 h 173"/>
                  <a:gd name="T70" fmla="*/ 65 w 96"/>
                  <a:gd name="T71" fmla="*/ 136 h 173"/>
                  <a:gd name="T72" fmla="*/ 66 w 96"/>
                  <a:gd name="T73" fmla="*/ 156 h 173"/>
                  <a:gd name="T74" fmla="*/ 67 w 96"/>
                  <a:gd name="T75" fmla="*/ 162 h 173"/>
                  <a:gd name="T76" fmla="*/ 71 w 96"/>
                  <a:gd name="T77" fmla="*/ 167 h 173"/>
                  <a:gd name="T78" fmla="*/ 75 w 96"/>
                  <a:gd name="T79" fmla="*/ 171 h 173"/>
                  <a:gd name="T80" fmla="*/ 81 w 96"/>
                  <a:gd name="T81" fmla="*/ 172 h 173"/>
                  <a:gd name="T82" fmla="*/ 87 w 96"/>
                  <a:gd name="T83" fmla="*/ 171 h 173"/>
                  <a:gd name="T84" fmla="*/ 91 w 96"/>
                  <a:gd name="T85" fmla="*/ 166 h 173"/>
                  <a:gd name="T86" fmla="*/ 95 w 96"/>
                  <a:gd name="T87" fmla="*/ 161 h 173"/>
                  <a:gd name="T88" fmla="*/ 96 w 96"/>
                  <a:gd name="T89" fmla="*/ 154 h 173"/>
                  <a:gd name="T90" fmla="*/ 95 w 96"/>
                  <a:gd name="T91" fmla="*/ 106 h 173"/>
                  <a:gd name="T92" fmla="*/ 94 w 96"/>
                  <a:gd name="T93" fmla="*/ 99 h 173"/>
                  <a:gd name="T94" fmla="*/ 90 w 96"/>
                  <a:gd name="T95" fmla="*/ 95 h 173"/>
                  <a:gd name="T96" fmla="*/ 86 w 96"/>
                  <a:gd name="T97" fmla="*/ 91 h 173"/>
                  <a:gd name="T98" fmla="*/ 79 w 96"/>
                  <a:gd name="T99" fmla="*/ 9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4" name="Freeform 79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49 w 60"/>
                  <a:gd name="T1" fmla="*/ 54 h 106"/>
                  <a:gd name="T2" fmla="*/ 46 w 60"/>
                  <a:gd name="T3" fmla="*/ 55 h 106"/>
                  <a:gd name="T4" fmla="*/ 44 w 60"/>
                  <a:gd name="T5" fmla="*/ 57 h 106"/>
                  <a:gd name="T6" fmla="*/ 41 w 60"/>
                  <a:gd name="T7" fmla="*/ 61 h 106"/>
                  <a:gd name="T8" fmla="*/ 40 w 60"/>
                  <a:gd name="T9" fmla="*/ 64 h 106"/>
                  <a:gd name="T10" fmla="*/ 40 w 60"/>
                  <a:gd name="T11" fmla="*/ 70 h 106"/>
                  <a:gd name="T12" fmla="*/ 34 w 60"/>
                  <a:gd name="T13" fmla="*/ 68 h 106"/>
                  <a:gd name="T14" fmla="*/ 35 w 60"/>
                  <a:gd name="T15" fmla="*/ 35 h 106"/>
                  <a:gd name="T16" fmla="*/ 42 w 60"/>
                  <a:gd name="T17" fmla="*/ 0 h 106"/>
                  <a:gd name="T18" fmla="*/ 19 w 60"/>
                  <a:gd name="T19" fmla="*/ 9 h 106"/>
                  <a:gd name="T20" fmla="*/ 22 w 60"/>
                  <a:gd name="T21" fmla="*/ 37 h 106"/>
                  <a:gd name="T22" fmla="*/ 25 w 60"/>
                  <a:gd name="T23" fmla="*/ 68 h 106"/>
                  <a:gd name="T24" fmla="*/ 18 w 60"/>
                  <a:gd name="T25" fmla="*/ 72 h 106"/>
                  <a:gd name="T26" fmla="*/ 18 w 60"/>
                  <a:gd name="T27" fmla="*/ 65 h 106"/>
                  <a:gd name="T28" fmla="*/ 17 w 60"/>
                  <a:gd name="T29" fmla="*/ 61 h 106"/>
                  <a:gd name="T30" fmla="*/ 16 w 60"/>
                  <a:gd name="T31" fmla="*/ 58 h 106"/>
                  <a:gd name="T32" fmla="*/ 12 w 60"/>
                  <a:gd name="T33" fmla="*/ 56 h 106"/>
                  <a:gd name="T34" fmla="*/ 9 w 60"/>
                  <a:gd name="T35" fmla="*/ 55 h 106"/>
                  <a:gd name="T36" fmla="*/ 6 w 60"/>
                  <a:gd name="T37" fmla="*/ 56 h 106"/>
                  <a:gd name="T38" fmla="*/ 2 w 60"/>
                  <a:gd name="T39" fmla="*/ 58 h 106"/>
                  <a:gd name="T40" fmla="*/ 0 w 60"/>
                  <a:gd name="T41" fmla="*/ 61 h 106"/>
                  <a:gd name="T42" fmla="*/ 0 w 60"/>
                  <a:gd name="T43" fmla="*/ 65 h 106"/>
                  <a:gd name="T44" fmla="*/ 0 w 60"/>
                  <a:gd name="T45" fmla="*/ 95 h 106"/>
                  <a:gd name="T46" fmla="*/ 1 w 60"/>
                  <a:gd name="T47" fmla="*/ 100 h 106"/>
                  <a:gd name="T48" fmla="*/ 3 w 60"/>
                  <a:gd name="T49" fmla="*/ 102 h 106"/>
                  <a:gd name="T50" fmla="*/ 6 w 60"/>
                  <a:gd name="T51" fmla="*/ 104 h 106"/>
                  <a:gd name="T52" fmla="*/ 9 w 60"/>
                  <a:gd name="T53" fmla="*/ 106 h 106"/>
                  <a:gd name="T54" fmla="*/ 12 w 60"/>
                  <a:gd name="T55" fmla="*/ 104 h 106"/>
                  <a:gd name="T56" fmla="*/ 16 w 60"/>
                  <a:gd name="T57" fmla="*/ 102 h 106"/>
                  <a:gd name="T58" fmla="*/ 17 w 60"/>
                  <a:gd name="T59" fmla="*/ 100 h 106"/>
                  <a:gd name="T60" fmla="*/ 18 w 60"/>
                  <a:gd name="T61" fmla="*/ 95 h 106"/>
                  <a:gd name="T62" fmla="*/ 18 w 60"/>
                  <a:gd name="T63" fmla="*/ 84 h 106"/>
                  <a:gd name="T64" fmla="*/ 40 w 60"/>
                  <a:gd name="T65" fmla="*/ 83 h 106"/>
                  <a:gd name="T66" fmla="*/ 41 w 60"/>
                  <a:gd name="T67" fmla="*/ 94 h 106"/>
                  <a:gd name="T68" fmla="*/ 42 w 60"/>
                  <a:gd name="T69" fmla="*/ 99 h 106"/>
                  <a:gd name="T70" fmla="*/ 45 w 60"/>
                  <a:gd name="T71" fmla="*/ 101 h 106"/>
                  <a:gd name="T72" fmla="*/ 47 w 60"/>
                  <a:gd name="T73" fmla="*/ 103 h 106"/>
                  <a:gd name="T74" fmla="*/ 50 w 60"/>
                  <a:gd name="T75" fmla="*/ 104 h 106"/>
                  <a:gd name="T76" fmla="*/ 54 w 60"/>
                  <a:gd name="T77" fmla="*/ 103 h 106"/>
                  <a:gd name="T78" fmla="*/ 57 w 60"/>
                  <a:gd name="T79" fmla="*/ 101 h 106"/>
                  <a:gd name="T80" fmla="*/ 59 w 60"/>
                  <a:gd name="T81" fmla="*/ 99 h 106"/>
                  <a:gd name="T82" fmla="*/ 60 w 60"/>
                  <a:gd name="T83" fmla="*/ 94 h 106"/>
                  <a:gd name="T84" fmla="*/ 59 w 60"/>
                  <a:gd name="T85" fmla="*/ 64 h 106"/>
                  <a:gd name="T86" fmla="*/ 57 w 60"/>
                  <a:gd name="T87" fmla="*/ 60 h 106"/>
                  <a:gd name="T88" fmla="*/ 56 w 60"/>
                  <a:gd name="T89" fmla="*/ 57 h 106"/>
                  <a:gd name="T90" fmla="*/ 53 w 60"/>
                  <a:gd name="T91" fmla="*/ 55 h 106"/>
                  <a:gd name="T92" fmla="*/ 49 w 60"/>
                  <a:gd name="T93" fmla="*/ 54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5" name="Freeform 80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80 w 96"/>
                  <a:gd name="T1" fmla="*/ 86 h 169"/>
                  <a:gd name="T2" fmla="*/ 74 w 96"/>
                  <a:gd name="T3" fmla="*/ 87 h 169"/>
                  <a:gd name="T4" fmla="*/ 70 w 96"/>
                  <a:gd name="T5" fmla="*/ 91 h 169"/>
                  <a:gd name="T6" fmla="*/ 66 w 96"/>
                  <a:gd name="T7" fmla="*/ 95 h 169"/>
                  <a:gd name="T8" fmla="*/ 65 w 96"/>
                  <a:gd name="T9" fmla="*/ 102 h 169"/>
                  <a:gd name="T10" fmla="*/ 65 w 96"/>
                  <a:gd name="T11" fmla="*/ 113 h 169"/>
                  <a:gd name="T12" fmla="*/ 53 w 96"/>
                  <a:gd name="T13" fmla="*/ 107 h 169"/>
                  <a:gd name="T14" fmla="*/ 57 w 96"/>
                  <a:gd name="T15" fmla="*/ 59 h 169"/>
                  <a:gd name="T16" fmla="*/ 90 w 96"/>
                  <a:gd name="T17" fmla="*/ 28 h 169"/>
                  <a:gd name="T18" fmla="*/ 79 w 96"/>
                  <a:gd name="T19" fmla="*/ 19 h 169"/>
                  <a:gd name="T20" fmla="*/ 57 w 96"/>
                  <a:gd name="T21" fmla="*/ 54 h 169"/>
                  <a:gd name="T22" fmla="*/ 59 w 96"/>
                  <a:gd name="T23" fmla="*/ 11 h 169"/>
                  <a:gd name="T24" fmla="*/ 21 w 96"/>
                  <a:gd name="T25" fmla="*/ 0 h 169"/>
                  <a:gd name="T26" fmla="*/ 37 w 96"/>
                  <a:gd name="T27" fmla="*/ 61 h 169"/>
                  <a:gd name="T28" fmla="*/ 39 w 96"/>
                  <a:gd name="T29" fmla="*/ 108 h 169"/>
                  <a:gd name="T30" fmla="*/ 32 w 96"/>
                  <a:gd name="T31" fmla="*/ 112 h 169"/>
                  <a:gd name="T32" fmla="*/ 32 w 96"/>
                  <a:gd name="T33" fmla="*/ 104 h 169"/>
                  <a:gd name="T34" fmla="*/ 29 w 96"/>
                  <a:gd name="T35" fmla="*/ 97 h 169"/>
                  <a:gd name="T36" fmla="*/ 26 w 96"/>
                  <a:gd name="T37" fmla="*/ 92 h 169"/>
                  <a:gd name="T38" fmla="*/ 21 w 96"/>
                  <a:gd name="T39" fmla="*/ 89 h 169"/>
                  <a:gd name="T40" fmla="*/ 15 w 96"/>
                  <a:gd name="T41" fmla="*/ 87 h 169"/>
                  <a:gd name="T42" fmla="*/ 10 w 96"/>
                  <a:gd name="T43" fmla="*/ 89 h 169"/>
                  <a:gd name="T44" fmla="*/ 5 w 96"/>
                  <a:gd name="T45" fmla="*/ 92 h 169"/>
                  <a:gd name="T46" fmla="*/ 2 w 96"/>
                  <a:gd name="T47" fmla="*/ 98 h 169"/>
                  <a:gd name="T48" fmla="*/ 0 w 96"/>
                  <a:gd name="T49" fmla="*/ 105 h 169"/>
                  <a:gd name="T50" fmla="*/ 2 w 96"/>
                  <a:gd name="T51" fmla="*/ 153 h 169"/>
                  <a:gd name="T52" fmla="*/ 4 w 96"/>
                  <a:gd name="T53" fmla="*/ 160 h 169"/>
                  <a:gd name="T54" fmla="*/ 7 w 96"/>
                  <a:gd name="T55" fmla="*/ 165 h 169"/>
                  <a:gd name="T56" fmla="*/ 12 w 96"/>
                  <a:gd name="T57" fmla="*/ 168 h 169"/>
                  <a:gd name="T58" fmla="*/ 18 w 96"/>
                  <a:gd name="T59" fmla="*/ 169 h 169"/>
                  <a:gd name="T60" fmla="*/ 24 w 96"/>
                  <a:gd name="T61" fmla="*/ 168 h 169"/>
                  <a:gd name="T62" fmla="*/ 28 w 96"/>
                  <a:gd name="T63" fmla="*/ 163 h 169"/>
                  <a:gd name="T64" fmla="*/ 32 w 96"/>
                  <a:gd name="T65" fmla="*/ 159 h 169"/>
                  <a:gd name="T66" fmla="*/ 33 w 96"/>
                  <a:gd name="T67" fmla="*/ 152 h 169"/>
                  <a:gd name="T68" fmla="*/ 32 w 96"/>
                  <a:gd name="T69" fmla="*/ 132 h 169"/>
                  <a:gd name="T70" fmla="*/ 66 w 96"/>
                  <a:gd name="T71" fmla="*/ 132 h 169"/>
                  <a:gd name="T72" fmla="*/ 66 w 96"/>
                  <a:gd name="T73" fmla="*/ 152 h 169"/>
                  <a:gd name="T74" fmla="*/ 67 w 96"/>
                  <a:gd name="T75" fmla="*/ 159 h 169"/>
                  <a:gd name="T76" fmla="*/ 71 w 96"/>
                  <a:gd name="T77" fmla="*/ 163 h 169"/>
                  <a:gd name="T78" fmla="*/ 75 w 96"/>
                  <a:gd name="T79" fmla="*/ 167 h 169"/>
                  <a:gd name="T80" fmla="*/ 81 w 96"/>
                  <a:gd name="T81" fmla="*/ 168 h 169"/>
                  <a:gd name="T82" fmla="*/ 87 w 96"/>
                  <a:gd name="T83" fmla="*/ 167 h 169"/>
                  <a:gd name="T84" fmla="*/ 93 w 96"/>
                  <a:gd name="T85" fmla="*/ 162 h 169"/>
                  <a:gd name="T86" fmla="*/ 95 w 96"/>
                  <a:gd name="T87" fmla="*/ 158 h 169"/>
                  <a:gd name="T88" fmla="*/ 96 w 96"/>
                  <a:gd name="T89" fmla="*/ 151 h 169"/>
                  <a:gd name="T90" fmla="*/ 95 w 96"/>
                  <a:gd name="T91" fmla="*/ 102 h 169"/>
                  <a:gd name="T92" fmla="*/ 94 w 96"/>
                  <a:gd name="T93" fmla="*/ 95 h 169"/>
                  <a:gd name="T94" fmla="*/ 90 w 96"/>
                  <a:gd name="T95" fmla="*/ 91 h 169"/>
                  <a:gd name="T96" fmla="*/ 86 w 96"/>
                  <a:gd name="T97" fmla="*/ 87 h 169"/>
                  <a:gd name="T98" fmla="*/ 80 w 96"/>
                  <a:gd name="T99" fmla="*/ 86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6" name="Freeform 81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393 w 393"/>
                  <a:gd name="T1" fmla="*/ 12 h 73"/>
                  <a:gd name="T2" fmla="*/ 393 w 393"/>
                  <a:gd name="T3" fmla="*/ 0 h 73"/>
                  <a:gd name="T4" fmla="*/ 0 w 393"/>
                  <a:gd name="T5" fmla="*/ 38 h 73"/>
                  <a:gd name="T6" fmla="*/ 4 w 393"/>
                  <a:gd name="T7" fmla="*/ 47 h 73"/>
                  <a:gd name="T8" fmla="*/ 6 w 393"/>
                  <a:gd name="T9" fmla="*/ 56 h 73"/>
                  <a:gd name="T10" fmla="*/ 8 w 393"/>
                  <a:gd name="T11" fmla="*/ 64 h 73"/>
                  <a:gd name="T12" fmla="*/ 11 w 393"/>
                  <a:gd name="T13" fmla="*/ 73 h 73"/>
                  <a:gd name="T14" fmla="*/ 49 w 393"/>
                  <a:gd name="T15" fmla="*/ 68 h 73"/>
                  <a:gd name="T16" fmla="*/ 87 w 393"/>
                  <a:gd name="T17" fmla="*/ 62 h 73"/>
                  <a:gd name="T18" fmla="*/ 122 w 393"/>
                  <a:gd name="T19" fmla="*/ 56 h 73"/>
                  <a:gd name="T20" fmla="*/ 158 w 393"/>
                  <a:gd name="T21" fmla="*/ 50 h 73"/>
                  <a:gd name="T22" fmla="*/ 191 w 393"/>
                  <a:gd name="T23" fmla="*/ 46 h 73"/>
                  <a:gd name="T24" fmla="*/ 223 w 393"/>
                  <a:gd name="T25" fmla="*/ 40 h 73"/>
                  <a:gd name="T26" fmla="*/ 252 w 393"/>
                  <a:gd name="T27" fmla="*/ 35 h 73"/>
                  <a:gd name="T28" fmla="*/ 280 w 393"/>
                  <a:gd name="T29" fmla="*/ 31 h 73"/>
                  <a:gd name="T30" fmla="*/ 304 w 393"/>
                  <a:gd name="T31" fmla="*/ 27 h 73"/>
                  <a:gd name="T32" fmla="*/ 326 w 393"/>
                  <a:gd name="T33" fmla="*/ 24 h 73"/>
                  <a:gd name="T34" fmla="*/ 346 w 393"/>
                  <a:gd name="T35" fmla="*/ 20 h 73"/>
                  <a:gd name="T36" fmla="*/ 362 w 393"/>
                  <a:gd name="T37" fmla="*/ 17 h 73"/>
                  <a:gd name="T38" fmla="*/ 376 w 393"/>
                  <a:gd name="T39" fmla="*/ 16 h 73"/>
                  <a:gd name="T40" fmla="*/ 385 w 393"/>
                  <a:gd name="T41" fmla="*/ 14 h 73"/>
                  <a:gd name="T42" fmla="*/ 391 w 393"/>
                  <a:gd name="T43" fmla="*/ 12 h 73"/>
                  <a:gd name="T44" fmla="*/ 393 w 393"/>
                  <a:gd name="T45" fmla="*/ 12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7" name="Freeform 82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3 h 49"/>
                  <a:gd name="T4" fmla="*/ 2 w 382"/>
                  <a:gd name="T5" fmla="*/ 13 h 49"/>
                  <a:gd name="T6" fmla="*/ 7 w 382"/>
                  <a:gd name="T7" fmla="*/ 15 h 49"/>
                  <a:gd name="T8" fmla="*/ 16 w 382"/>
                  <a:gd name="T9" fmla="*/ 15 h 49"/>
                  <a:gd name="T10" fmla="*/ 29 w 382"/>
                  <a:gd name="T11" fmla="*/ 17 h 49"/>
                  <a:gd name="T12" fmla="*/ 44 w 382"/>
                  <a:gd name="T13" fmla="*/ 18 h 49"/>
                  <a:gd name="T14" fmla="*/ 62 w 382"/>
                  <a:gd name="T15" fmla="*/ 20 h 49"/>
                  <a:gd name="T16" fmla="*/ 83 w 382"/>
                  <a:gd name="T17" fmla="*/ 21 h 49"/>
                  <a:gd name="T18" fmla="*/ 107 w 382"/>
                  <a:gd name="T19" fmla="*/ 24 h 49"/>
                  <a:gd name="T20" fmla="*/ 134 w 382"/>
                  <a:gd name="T21" fmla="*/ 27 h 49"/>
                  <a:gd name="T22" fmla="*/ 162 w 382"/>
                  <a:gd name="T23" fmla="*/ 30 h 49"/>
                  <a:gd name="T24" fmla="*/ 193 w 382"/>
                  <a:gd name="T25" fmla="*/ 33 h 49"/>
                  <a:gd name="T26" fmla="*/ 227 w 382"/>
                  <a:gd name="T27" fmla="*/ 35 h 49"/>
                  <a:gd name="T28" fmla="*/ 261 w 382"/>
                  <a:gd name="T29" fmla="*/ 39 h 49"/>
                  <a:gd name="T30" fmla="*/ 298 w 382"/>
                  <a:gd name="T31" fmla="*/ 42 h 49"/>
                  <a:gd name="T32" fmla="*/ 336 w 382"/>
                  <a:gd name="T33" fmla="*/ 46 h 49"/>
                  <a:gd name="T34" fmla="*/ 377 w 382"/>
                  <a:gd name="T35" fmla="*/ 49 h 49"/>
                  <a:gd name="T36" fmla="*/ 378 w 382"/>
                  <a:gd name="T37" fmla="*/ 42 h 49"/>
                  <a:gd name="T38" fmla="*/ 380 w 382"/>
                  <a:gd name="T39" fmla="*/ 35 h 49"/>
                  <a:gd name="T40" fmla="*/ 381 w 382"/>
                  <a:gd name="T41" fmla="*/ 28 h 49"/>
                  <a:gd name="T42" fmla="*/ 382 w 382"/>
                  <a:gd name="T43" fmla="*/ 2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8" name="Freeform 83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37 w 37"/>
                  <a:gd name="T1" fmla="*/ 163 h 163"/>
                  <a:gd name="T2" fmla="*/ 33 w 37"/>
                  <a:gd name="T3" fmla="*/ 105 h 163"/>
                  <a:gd name="T4" fmla="*/ 30 w 37"/>
                  <a:gd name="T5" fmla="*/ 55 h 163"/>
                  <a:gd name="T6" fmla="*/ 28 w 37"/>
                  <a:gd name="T7" fmla="*/ 22 h 163"/>
                  <a:gd name="T8" fmla="*/ 26 w 37"/>
                  <a:gd name="T9" fmla="*/ 7 h 163"/>
                  <a:gd name="T10" fmla="*/ 22 w 37"/>
                  <a:gd name="T11" fmla="*/ 1 h 163"/>
                  <a:gd name="T12" fmla="*/ 14 w 37"/>
                  <a:gd name="T13" fmla="*/ 0 h 163"/>
                  <a:gd name="T14" fmla="*/ 8 w 37"/>
                  <a:gd name="T15" fmla="*/ 2 h 163"/>
                  <a:gd name="T16" fmla="*/ 5 w 37"/>
                  <a:gd name="T17" fmla="*/ 3 h 163"/>
                  <a:gd name="T18" fmla="*/ 0 w 37"/>
                  <a:gd name="T19" fmla="*/ 163 h 163"/>
                  <a:gd name="T20" fmla="*/ 7 w 37"/>
                  <a:gd name="T21" fmla="*/ 163 h 163"/>
                  <a:gd name="T22" fmla="*/ 15 w 37"/>
                  <a:gd name="T23" fmla="*/ 163 h 163"/>
                  <a:gd name="T24" fmla="*/ 22 w 37"/>
                  <a:gd name="T25" fmla="*/ 163 h 163"/>
                  <a:gd name="T26" fmla="*/ 29 w 37"/>
                  <a:gd name="T27" fmla="*/ 163 h 163"/>
                  <a:gd name="T28" fmla="*/ 31 w 37"/>
                  <a:gd name="T29" fmla="*/ 163 h 163"/>
                  <a:gd name="T30" fmla="*/ 32 w 37"/>
                  <a:gd name="T31" fmla="*/ 163 h 163"/>
                  <a:gd name="T32" fmla="*/ 34 w 37"/>
                  <a:gd name="T33" fmla="*/ 163 h 163"/>
                  <a:gd name="T34" fmla="*/ 37 w 37"/>
                  <a:gd name="T35" fmla="*/ 163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9" name="Freeform 84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666 w 1541"/>
                  <a:gd name="T1" fmla="*/ 650 h 678"/>
                  <a:gd name="T2" fmla="*/ 713 w 1541"/>
                  <a:gd name="T3" fmla="*/ 671 h 678"/>
                  <a:gd name="T4" fmla="*/ 771 w 1541"/>
                  <a:gd name="T5" fmla="*/ 678 h 678"/>
                  <a:gd name="T6" fmla="*/ 820 w 1541"/>
                  <a:gd name="T7" fmla="*/ 668 h 678"/>
                  <a:gd name="T8" fmla="*/ 866 w 1541"/>
                  <a:gd name="T9" fmla="*/ 650 h 678"/>
                  <a:gd name="T10" fmla="*/ 909 w 1541"/>
                  <a:gd name="T11" fmla="*/ 625 h 678"/>
                  <a:gd name="T12" fmla="*/ 976 w 1541"/>
                  <a:gd name="T13" fmla="*/ 598 h 678"/>
                  <a:gd name="T14" fmla="*/ 1055 w 1541"/>
                  <a:gd name="T15" fmla="*/ 575 h 678"/>
                  <a:gd name="T16" fmla="*/ 1132 w 1541"/>
                  <a:gd name="T17" fmla="*/ 558 h 678"/>
                  <a:gd name="T18" fmla="*/ 1188 w 1541"/>
                  <a:gd name="T19" fmla="*/ 546 h 678"/>
                  <a:gd name="T20" fmla="*/ 1211 w 1541"/>
                  <a:gd name="T21" fmla="*/ 543 h 678"/>
                  <a:gd name="T22" fmla="*/ 1243 w 1541"/>
                  <a:gd name="T23" fmla="*/ 538 h 678"/>
                  <a:gd name="T24" fmla="*/ 1293 w 1541"/>
                  <a:gd name="T25" fmla="*/ 531 h 678"/>
                  <a:gd name="T26" fmla="*/ 1358 w 1541"/>
                  <a:gd name="T27" fmla="*/ 522 h 678"/>
                  <a:gd name="T28" fmla="*/ 1431 w 1541"/>
                  <a:gd name="T29" fmla="*/ 511 h 678"/>
                  <a:gd name="T30" fmla="*/ 1513 w 1541"/>
                  <a:gd name="T31" fmla="*/ 499 h 678"/>
                  <a:gd name="T32" fmla="*/ 1536 w 1541"/>
                  <a:gd name="T33" fmla="*/ 477 h 678"/>
                  <a:gd name="T34" fmla="*/ 933 w 1541"/>
                  <a:gd name="T35" fmla="*/ 522 h 678"/>
                  <a:gd name="T36" fmla="*/ 913 w 1541"/>
                  <a:gd name="T37" fmla="*/ 422 h 678"/>
                  <a:gd name="T38" fmla="*/ 1226 w 1541"/>
                  <a:gd name="T39" fmla="*/ 334 h 678"/>
                  <a:gd name="T40" fmla="*/ 859 w 1541"/>
                  <a:gd name="T41" fmla="*/ 354 h 678"/>
                  <a:gd name="T42" fmla="*/ 821 w 1541"/>
                  <a:gd name="T43" fmla="*/ 334 h 678"/>
                  <a:gd name="T44" fmla="*/ 801 w 1541"/>
                  <a:gd name="T45" fmla="*/ 329 h 678"/>
                  <a:gd name="T46" fmla="*/ 789 w 1541"/>
                  <a:gd name="T47" fmla="*/ 111 h 678"/>
                  <a:gd name="T48" fmla="*/ 778 w 1541"/>
                  <a:gd name="T49" fmla="*/ 0 h 678"/>
                  <a:gd name="T50" fmla="*/ 768 w 1541"/>
                  <a:gd name="T51" fmla="*/ 0 h 678"/>
                  <a:gd name="T52" fmla="*/ 746 w 1541"/>
                  <a:gd name="T53" fmla="*/ 0 h 678"/>
                  <a:gd name="T54" fmla="*/ 701 w 1541"/>
                  <a:gd name="T55" fmla="*/ 344 h 678"/>
                  <a:gd name="T56" fmla="*/ 664 w 1541"/>
                  <a:gd name="T57" fmla="*/ 368 h 678"/>
                  <a:gd name="T58" fmla="*/ 650 w 1541"/>
                  <a:gd name="T59" fmla="*/ 379 h 678"/>
                  <a:gd name="T60" fmla="*/ 625 w 1541"/>
                  <a:gd name="T61" fmla="*/ 418 h 678"/>
                  <a:gd name="T62" fmla="*/ 607 w 1541"/>
                  <a:gd name="T63" fmla="*/ 523 h 678"/>
                  <a:gd name="T64" fmla="*/ 4 w 1541"/>
                  <a:gd name="T65" fmla="*/ 509 h 678"/>
                  <a:gd name="T66" fmla="*/ 0 w 1541"/>
                  <a:gd name="T67" fmla="*/ 530 h 678"/>
                  <a:gd name="T68" fmla="*/ 106 w 1541"/>
                  <a:gd name="T69" fmla="*/ 539 h 678"/>
                  <a:gd name="T70" fmla="*/ 206 w 1541"/>
                  <a:gd name="T71" fmla="*/ 547 h 678"/>
                  <a:gd name="T72" fmla="*/ 293 w 1541"/>
                  <a:gd name="T73" fmla="*/ 555 h 678"/>
                  <a:gd name="T74" fmla="*/ 362 w 1541"/>
                  <a:gd name="T75" fmla="*/ 561 h 678"/>
                  <a:gd name="T76" fmla="*/ 407 w 1541"/>
                  <a:gd name="T77" fmla="*/ 566 h 678"/>
                  <a:gd name="T78" fmla="*/ 445 w 1541"/>
                  <a:gd name="T79" fmla="*/ 572 h 678"/>
                  <a:gd name="T80" fmla="*/ 495 w 1541"/>
                  <a:gd name="T81" fmla="*/ 582 h 678"/>
                  <a:gd name="T82" fmla="*/ 544 w 1541"/>
                  <a:gd name="T83" fmla="*/ 595 h 678"/>
                  <a:gd name="T84" fmla="*/ 590 w 1541"/>
                  <a:gd name="T85" fmla="*/ 610 h 678"/>
                  <a:gd name="T86" fmla="*/ 628 w 1541"/>
                  <a:gd name="T87" fmla="*/ 626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0" name="Freeform 85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132 w 269"/>
                  <a:gd name="T1" fmla="*/ 0 h 259"/>
                  <a:gd name="T2" fmla="*/ 127 w 269"/>
                  <a:gd name="T3" fmla="*/ 0 h 259"/>
                  <a:gd name="T4" fmla="*/ 116 w 269"/>
                  <a:gd name="T5" fmla="*/ 2 h 259"/>
                  <a:gd name="T6" fmla="*/ 99 w 269"/>
                  <a:gd name="T7" fmla="*/ 6 h 259"/>
                  <a:gd name="T8" fmla="*/ 80 w 269"/>
                  <a:gd name="T9" fmla="*/ 13 h 259"/>
                  <a:gd name="T10" fmla="*/ 58 w 269"/>
                  <a:gd name="T11" fmla="*/ 24 h 259"/>
                  <a:gd name="T12" fmla="*/ 38 w 269"/>
                  <a:gd name="T13" fmla="*/ 40 h 259"/>
                  <a:gd name="T14" fmla="*/ 20 w 269"/>
                  <a:gd name="T15" fmla="*/ 62 h 259"/>
                  <a:gd name="T16" fmla="*/ 6 w 269"/>
                  <a:gd name="T17" fmla="*/ 92 h 259"/>
                  <a:gd name="T18" fmla="*/ 0 w 269"/>
                  <a:gd name="T19" fmla="*/ 122 h 259"/>
                  <a:gd name="T20" fmla="*/ 0 w 269"/>
                  <a:gd name="T21" fmla="*/ 151 h 259"/>
                  <a:gd name="T22" fmla="*/ 6 w 269"/>
                  <a:gd name="T23" fmla="*/ 177 h 259"/>
                  <a:gd name="T24" fmla="*/ 14 w 269"/>
                  <a:gd name="T25" fmla="*/ 200 h 259"/>
                  <a:gd name="T26" fmla="*/ 25 w 269"/>
                  <a:gd name="T27" fmla="*/ 221 h 259"/>
                  <a:gd name="T28" fmla="*/ 35 w 269"/>
                  <a:gd name="T29" fmla="*/ 238 h 259"/>
                  <a:gd name="T30" fmla="*/ 44 w 269"/>
                  <a:gd name="T31" fmla="*/ 251 h 259"/>
                  <a:gd name="T32" fmla="*/ 50 w 269"/>
                  <a:gd name="T33" fmla="*/ 259 h 259"/>
                  <a:gd name="T34" fmla="*/ 54 w 269"/>
                  <a:gd name="T35" fmla="*/ 258 h 259"/>
                  <a:gd name="T36" fmla="*/ 66 w 269"/>
                  <a:gd name="T37" fmla="*/ 255 h 259"/>
                  <a:gd name="T38" fmla="*/ 83 w 269"/>
                  <a:gd name="T39" fmla="*/ 250 h 259"/>
                  <a:gd name="T40" fmla="*/ 106 w 269"/>
                  <a:gd name="T41" fmla="*/ 245 h 259"/>
                  <a:gd name="T42" fmla="*/ 133 w 269"/>
                  <a:gd name="T43" fmla="*/ 242 h 259"/>
                  <a:gd name="T44" fmla="*/ 163 w 269"/>
                  <a:gd name="T45" fmla="*/ 242 h 259"/>
                  <a:gd name="T46" fmla="*/ 195 w 269"/>
                  <a:gd name="T47" fmla="*/ 245 h 259"/>
                  <a:gd name="T48" fmla="*/ 227 w 269"/>
                  <a:gd name="T49" fmla="*/ 255 h 259"/>
                  <a:gd name="T50" fmla="*/ 230 w 269"/>
                  <a:gd name="T51" fmla="*/ 251 h 259"/>
                  <a:gd name="T52" fmla="*/ 234 w 269"/>
                  <a:gd name="T53" fmla="*/ 242 h 259"/>
                  <a:gd name="T54" fmla="*/ 242 w 269"/>
                  <a:gd name="T55" fmla="*/ 227 h 259"/>
                  <a:gd name="T56" fmla="*/ 250 w 269"/>
                  <a:gd name="T57" fmla="*/ 209 h 259"/>
                  <a:gd name="T58" fmla="*/ 258 w 269"/>
                  <a:gd name="T59" fmla="*/ 188 h 259"/>
                  <a:gd name="T60" fmla="*/ 265 w 269"/>
                  <a:gd name="T61" fmla="*/ 165 h 259"/>
                  <a:gd name="T62" fmla="*/ 269 w 269"/>
                  <a:gd name="T63" fmla="*/ 142 h 259"/>
                  <a:gd name="T64" fmla="*/ 269 w 269"/>
                  <a:gd name="T65" fmla="*/ 120 h 259"/>
                  <a:gd name="T66" fmla="*/ 264 w 269"/>
                  <a:gd name="T67" fmla="*/ 98 h 259"/>
                  <a:gd name="T68" fmla="*/ 255 w 269"/>
                  <a:gd name="T69" fmla="*/ 76 h 259"/>
                  <a:gd name="T70" fmla="*/ 242 w 269"/>
                  <a:gd name="T71" fmla="*/ 55 h 259"/>
                  <a:gd name="T72" fmla="*/ 226 w 269"/>
                  <a:gd name="T73" fmla="*/ 37 h 259"/>
                  <a:gd name="T74" fmla="*/ 207 w 269"/>
                  <a:gd name="T75" fmla="*/ 21 h 259"/>
                  <a:gd name="T76" fmla="*/ 183 w 269"/>
                  <a:gd name="T77" fmla="*/ 9 h 259"/>
                  <a:gd name="T78" fmla="*/ 159 w 269"/>
                  <a:gd name="T79" fmla="*/ 2 h 259"/>
                  <a:gd name="T80" fmla="*/ 132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1" name="Freeform 86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48 w 93"/>
                  <a:gd name="T1" fmla="*/ 93 h 93"/>
                  <a:gd name="T2" fmla="*/ 57 w 93"/>
                  <a:gd name="T3" fmla="*/ 92 h 93"/>
                  <a:gd name="T4" fmla="*/ 66 w 93"/>
                  <a:gd name="T5" fmla="*/ 89 h 93"/>
                  <a:gd name="T6" fmla="*/ 73 w 93"/>
                  <a:gd name="T7" fmla="*/ 84 h 93"/>
                  <a:gd name="T8" fmla="*/ 80 w 93"/>
                  <a:gd name="T9" fmla="*/ 78 h 93"/>
                  <a:gd name="T10" fmla="*/ 86 w 93"/>
                  <a:gd name="T11" fmla="*/ 71 h 93"/>
                  <a:gd name="T12" fmla="*/ 89 w 93"/>
                  <a:gd name="T13" fmla="*/ 63 h 93"/>
                  <a:gd name="T14" fmla="*/ 93 w 93"/>
                  <a:gd name="T15" fmla="*/ 54 h 93"/>
                  <a:gd name="T16" fmla="*/ 93 w 93"/>
                  <a:gd name="T17" fmla="*/ 45 h 93"/>
                  <a:gd name="T18" fmla="*/ 92 w 93"/>
                  <a:gd name="T19" fmla="*/ 36 h 93"/>
                  <a:gd name="T20" fmla="*/ 89 w 93"/>
                  <a:gd name="T21" fmla="*/ 26 h 93"/>
                  <a:gd name="T22" fmla="*/ 85 w 93"/>
                  <a:gd name="T23" fmla="*/ 19 h 93"/>
                  <a:gd name="T24" fmla="*/ 79 w 93"/>
                  <a:gd name="T25" fmla="*/ 13 h 93"/>
                  <a:gd name="T26" fmla="*/ 72 w 93"/>
                  <a:gd name="T27" fmla="*/ 7 h 93"/>
                  <a:gd name="T28" fmla="*/ 64 w 93"/>
                  <a:gd name="T29" fmla="*/ 3 h 93"/>
                  <a:gd name="T30" fmla="*/ 55 w 93"/>
                  <a:gd name="T31" fmla="*/ 0 h 93"/>
                  <a:gd name="T32" fmla="*/ 46 w 93"/>
                  <a:gd name="T33" fmla="*/ 0 h 93"/>
                  <a:gd name="T34" fmla="*/ 36 w 93"/>
                  <a:gd name="T35" fmla="*/ 1 h 93"/>
                  <a:gd name="T36" fmla="*/ 27 w 93"/>
                  <a:gd name="T37" fmla="*/ 3 h 93"/>
                  <a:gd name="T38" fmla="*/ 20 w 93"/>
                  <a:gd name="T39" fmla="*/ 8 h 93"/>
                  <a:gd name="T40" fmla="*/ 13 w 93"/>
                  <a:gd name="T41" fmla="*/ 14 h 93"/>
                  <a:gd name="T42" fmla="*/ 8 w 93"/>
                  <a:gd name="T43" fmla="*/ 21 h 93"/>
                  <a:gd name="T44" fmla="*/ 3 w 93"/>
                  <a:gd name="T45" fmla="*/ 29 h 93"/>
                  <a:gd name="T46" fmla="*/ 1 w 93"/>
                  <a:gd name="T47" fmla="*/ 38 h 93"/>
                  <a:gd name="T48" fmla="*/ 0 w 93"/>
                  <a:gd name="T49" fmla="*/ 47 h 93"/>
                  <a:gd name="T50" fmla="*/ 1 w 93"/>
                  <a:gd name="T51" fmla="*/ 56 h 93"/>
                  <a:gd name="T52" fmla="*/ 4 w 93"/>
                  <a:gd name="T53" fmla="*/ 66 h 93"/>
                  <a:gd name="T54" fmla="*/ 9 w 93"/>
                  <a:gd name="T55" fmla="*/ 74 h 93"/>
                  <a:gd name="T56" fmla="*/ 15 w 93"/>
                  <a:gd name="T57" fmla="*/ 81 h 93"/>
                  <a:gd name="T58" fmla="*/ 21 w 93"/>
                  <a:gd name="T59" fmla="*/ 85 h 93"/>
                  <a:gd name="T60" fmla="*/ 29 w 93"/>
                  <a:gd name="T61" fmla="*/ 90 h 93"/>
                  <a:gd name="T62" fmla="*/ 39 w 93"/>
                  <a:gd name="T63" fmla="*/ 92 h 93"/>
                  <a:gd name="T64" fmla="*/ 48 w 93"/>
                  <a:gd name="T65" fmla="*/ 93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2" name="Freeform 87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6 w 16"/>
                  <a:gd name="T1" fmla="*/ 142 h 143"/>
                  <a:gd name="T2" fmla="*/ 6 w 16"/>
                  <a:gd name="T3" fmla="*/ 0 h 143"/>
                  <a:gd name="T4" fmla="*/ 0 w 16"/>
                  <a:gd name="T5" fmla="*/ 143 h 143"/>
                  <a:gd name="T6" fmla="*/ 16 w 16"/>
                  <a:gd name="T7" fmla="*/ 142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3" name="Freeform 88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0 h 18"/>
                  <a:gd name="T2" fmla="*/ 94 w 94"/>
                  <a:gd name="T3" fmla="*/ 0 h 18"/>
                  <a:gd name="T4" fmla="*/ 4 w 94"/>
                  <a:gd name="T5" fmla="*/ 18 h 18"/>
                  <a:gd name="T6" fmla="*/ 0 w 94"/>
                  <a:gd name="T7" fmla="*/ 1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4" name="Freeform 89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95 w 95"/>
                  <a:gd name="T1" fmla="*/ 6 h 14"/>
                  <a:gd name="T2" fmla="*/ 0 w 95"/>
                  <a:gd name="T3" fmla="*/ 0 h 14"/>
                  <a:gd name="T4" fmla="*/ 91 w 95"/>
                  <a:gd name="T5" fmla="*/ 14 h 14"/>
                  <a:gd name="T6" fmla="*/ 95 w 95"/>
                  <a:gd name="T7" fmla="*/ 6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5" name="Freeform 90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60 h 60"/>
                  <a:gd name="T2" fmla="*/ 2 w 267"/>
                  <a:gd name="T3" fmla="*/ 60 h 60"/>
                  <a:gd name="T4" fmla="*/ 7 w 267"/>
                  <a:gd name="T5" fmla="*/ 58 h 60"/>
                  <a:gd name="T6" fmla="*/ 15 w 267"/>
                  <a:gd name="T7" fmla="*/ 57 h 60"/>
                  <a:gd name="T8" fmla="*/ 25 w 267"/>
                  <a:gd name="T9" fmla="*/ 53 h 60"/>
                  <a:gd name="T10" fmla="*/ 39 w 267"/>
                  <a:gd name="T11" fmla="*/ 50 h 60"/>
                  <a:gd name="T12" fmla="*/ 54 w 267"/>
                  <a:gd name="T13" fmla="*/ 47 h 60"/>
                  <a:gd name="T14" fmla="*/ 71 w 267"/>
                  <a:gd name="T15" fmla="*/ 42 h 60"/>
                  <a:gd name="T16" fmla="*/ 91 w 267"/>
                  <a:gd name="T17" fmla="*/ 37 h 60"/>
                  <a:gd name="T18" fmla="*/ 110 w 267"/>
                  <a:gd name="T19" fmla="*/ 33 h 60"/>
                  <a:gd name="T20" fmla="*/ 132 w 267"/>
                  <a:gd name="T21" fmla="*/ 28 h 60"/>
                  <a:gd name="T22" fmla="*/ 154 w 267"/>
                  <a:gd name="T23" fmla="*/ 24 h 60"/>
                  <a:gd name="T24" fmla="*/ 177 w 267"/>
                  <a:gd name="T25" fmla="*/ 18 h 60"/>
                  <a:gd name="T26" fmla="*/ 199 w 267"/>
                  <a:gd name="T27" fmla="*/ 13 h 60"/>
                  <a:gd name="T28" fmla="*/ 222 w 267"/>
                  <a:gd name="T29" fmla="*/ 9 h 60"/>
                  <a:gd name="T30" fmla="*/ 245 w 267"/>
                  <a:gd name="T31" fmla="*/ 4 h 60"/>
                  <a:gd name="T32" fmla="*/ 267 w 267"/>
                  <a:gd name="T33" fmla="*/ 0 h 60"/>
                  <a:gd name="T34" fmla="*/ 11 w 267"/>
                  <a:gd name="T35" fmla="*/ 24 h 60"/>
                  <a:gd name="T36" fmla="*/ 0 w 267"/>
                  <a:gd name="T37" fmla="*/ 60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6" name="Freeform 91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270 w 270"/>
                  <a:gd name="T1" fmla="*/ 46 h 46"/>
                  <a:gd name="T2" fmla="*/ 267 w 270"/>
                  <a:gd name="T3" fmla="*/ 46 h 46"/>
                  <a:gd name="T4" fmla="*/ 263 w 270"/>
                  <a:gd name="T5" fmla="*/ 45 h 46"/>
                  <a:gd name="T6" fmla="*/ 255 w 270"/>
                  <a:gd name="T7" fmla="*/ 43 h 46"/>
                  <a:gd name="T8" fmla="*/ 244 w 270"/>
                  <a:gd name="T9" fmla="*/ 41 h 46"/>
                  <a:gd name="T10" fmla="*/ 231 w 270"/>
                  <a:gd name="T11" fmla="*/ 38 h 46"/>
                  <a:gd name="T12" fmla="*/ 216 w 270"/>
                  <a:gd name="T13" fmla="*/ 36 h 46"/>
                  <a:gd name="T14" fmla="*/ 197 w 270"/>
                  <a:gd name="T15" fmla="*/ 32 h 46"/>
                  <a:gd name="T16" fmla="*/ 179 w 270"/>
                  <a:gd name="T17" fmla="*/ 28 h 46"/>
                  <a:gd name="T18" fmla="*/ 158 w 270"/>
                  <a:gd name="T19" fmla="*/ 24 h 46"/>
                  <a:gd name="T20" fmla="*/ 136 w 270"/>
                  <a:gd name="T21" fmla="*/ 21 h 46"/>
                  <a:gd name="T22" fmla="*/ 114 w 270"/>
                  <a:gd name="T23" fmla="*/ 17 h 46"/>
                  <a:gd name="T24" fmla="*/ 91 w 270"/>
                  <a:gd name="T25" fmla="*/ 13 h 46"/>
                  <a:gd name="T26" fmla="*/ 68 w 270"/>
                  <a:gd name="T27" fmla="*/ 9 h 46"/>
                  <a:gd name="T28" fmla="*/ 45 w 270"/>
                  <a:gd name="T29" fmla="*/ 6 h 46"/>
                  <a:gd name="T30" fmla="*/ 22 w 270"/>
                  <a:gd name="T31" fmla="*/ 3 h 46"/>
                  <a:gd name="T32" fmla="*/ 0 w 270"/>
                  <a:gd name="T33" fmla="*/ 0 h 46"/>
                  <a:gd name="T34" fmla="*/ 256 w 270"/>
                  <a:gd name="T35" fmla="*/ 11 h 46"/>
                  <a:gd name="T36" fmla="*/ 270 w 270"/>
                  <a:gd name="T37" fmla="*/ 46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7" name="Freeform 92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173 w 173"/>
                  <a:gd name="T1" fmla="*/ 14 h 51"/>
                  <a:gd name="T2" fmla="*/ 163 w 173"/>
                  <a:gd name="T3" fmla="*/ 44 h 51"/>
                  <a:gd name="T4" fmla="*/ 159 w 173"/>
                  <a:gd name="T5" fmla="*/ 43 h 51"/>
                  <a:gd name="T6" fmla="*/ 148 w 173"/>
                  <a:gd name="T7" fmla="*/ 39 h 51"/>
                  <a:gd name="T8" fmla="*/ 132 w 173"/>
                  <a:gd name="T9" fmla="*/ 36 h 51"/>
                  <a:gd name="T10" fmla="*/ 111 w 173"/>
                  <a:gd name="T11" fmla="*/ 33 h 51"/>
                  <a:gd name="T12" fmla="*/ 88 w 173"/>
                  <a:gd name="T13" fmla="*/ 32 h 51"/>
                  <a:gd name="T14" fmla="*/ 64 w 173"/>
                  <a:gd name="T15" fmla="*/ 33 h 51"/>
                  <a:gd name="T16" fmla="*/ 41 w 173"/>
                  <a:gd name="T17" fmla="*/ 39 h 51"/>
                  <a:gd name="T18" fmla="*/ 20 w 173"/>
                  <a:gd name="T19" fmla="*/ 51 h 51"/>
                  <a:gd name="T20" fmla="*/ 0 w 173"/>
                  <a:gd name="T21" fmla="*/ 31 h 51"/>
                  <a:gd name="T22" fmla="*/ 1 w 173"/>
                  <a:gd name="T23" fmla="*/ 30 h 51"/>
                  <a:gd name="T24" fmla="*/ 5 w 173"/>
                  <a:gd name="T25" fmla="*/ 26 h 51"/>
                  <a:gd name="T26" fmla="*/ 11 w 173"/>
                  <a:gd name="T27" fmla="*/ 22 h 51"/>
                  <a:gd name="T28" fmla="*/ 20 w 173"/>
                  <a:gd name="T29" fmla="*/ 16 h 51"/>
                  <a:gd name="T30" fmla="*/ 31 w 173"/>
                  <a:gd name="T31" fmla="*/ 10 h 51"/>
                  <a:gd name="T32" fmla="*/ 48 w 173"/>
                  <a:gd name="T33" fmla="*/ 6 h 51"/>
                  <a:gd name="T34" fmla="*/ 67 w 173"/>
                  <a:gd name="T35" fmla="*/ 1 h 51"/>
                  <a:gd name="T36" fmla="*/ 90 w 173"/>
                  <a:gd name="T37" fmla="*/ 0 h 51"/>
                  <a:gd name="T38" fmla="*/ 106 w 173"/>
                  <a:gd name="T39" fmla="*/ 0 h 51"/>
                  <a:gd name="T40" fmla="*/ 122 w 173"/>
                  <a:gd name="T41" fmla="*/ 1 h 51"/>
                  <a:gd name="T42" fmla="*/ 136 w 173"/>
                  <a:gd name="T43" fmla="*/ 3 h 51"/>
                  <a:gd name="T44" fmla="*/ 149 w 173"/>
                  <a:gd name="T45" fmla="*/ 7 h 51"/>
                  <a:gd name="T46" fmla="*/ 159 w 173"/>
                  <a:gd name="T47" fmla="*/ 9 h 51"/>
                  <a:gd name="T48" fmla="*/ 166 w 173"/>
                  <a:gd name="T49" fmla="*/ 11 h 51"/>
                  <a:gd name="T50" fmla="*/ 172 w 173"/>
                  <a:gd name="T51" fmla="*/ 13 h 51"/>
                  <a:gd name="T52" fmla="*/ 173 w 173"/>
                  <a:gd name="T53" fmla="*/ 14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8" name="Freeform 93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14 w 114"/>
                  <a:gd name="T1" fmla="*/ 0 h 25"/>
                  <a:gd name="T2" fmla="*/ 113 w 114"/>
                  <a:gd name="T3" fmla="*/ 0 h 25"/>
                  <a:gd name="T4" fmla="*/ 110 w 114"/>
                  <a:gd name="T5" fmla="*/ 2 h 25"/>
                  <a:gd name="T6" fmla="*/ 103 w 114"/>
                  <a:gd name="T7" fmla="*/ 3 h 25"/>
                  <a:gd name="T8" fmla="*/ 94 w 114"/>
                  <a:gd name="T9" fmla="*/ 5 h 25"/>
                  <a:gd name="T10" fmla="*/ 81 w 114"/>
                  <a:gd name="T11" fmla="*/ 8 h 25"/>
                  <a:gd name="T12" fmla="*/ 64 w 114"/>
                  <a:gd name="T13" fmla="*/ 10 h 25"/>
                  <a:gd name="T14" fmla="*/ 43 w 114"/>
                  <a:gd name="T15" fmla="*/ 12 h 25"/>
                  <a:gd name="T16" fmla="*/ 19 w 114"/>
                  <a:gd name="T17" fmla="*/ 13 h 25"/>
                  <a:gd name="T18" fmla="*/ 18 w 114"/>
                  <a:gd name="T19" fmla="*/ 13 h 25"/>
                  <a:gd name="T20" fmla="*/ 13 w 114"/>
                  <a:gd name="T21" fmla="*/ 15 h 25"/>
                  <a:gd name="T22" fmla="*/ 8 w 114"/>
                  <a:gd name="T23" fmla="*/ 16 h 25"/>
                  <a:gd name="T24" fmla="*/ 4 w 114"/>
                  <a:gd name="T25" fmla="*/ 17 h 25"/>
                  <a:gd name="T26" fmla="*/ 0 w 114"/>
                  <a:gd name="T27" fmla="*/ 19 h 25"/>
                  <a:gd name="T28" fmla="*/ 0 w 114"/>
                  <a:gd name="T29" fmla="*/ 21 h 25"/>
                  <a:gd name="T30" fmla="*/ 4 w 114"/>
                  <a:gd name="T31" fmla="*/ 23 h 25"/>
                  <a:gd name="T32" fmla="*/ 12 w 114"/>
                  <a:gd name="T33" fmla="*/ 25 h 25"/>
                  <a:gd name="T34" fmla="*/ 21 w 114"/>
                  <a:gd name="T35" fmla="*/ 25 h 25"/>
                  <a:gd name="T36" fmla="*/ 35 w 114"/>
                  <a:gd name="T37" fmla="*/ 25 h 25"/>
                  <a:gd name="T38" fmla="*/ 51 w 114"/>
                  <a:gd name="T39" fmla="*/ 25 h 25"/>
                  <a:gd name="T40" fmla="*/ 67 w 114"/>
                  <a:gd name="T41" fmla="*/ 23 h 25"/>
                  <a:gd name="T42" fmla="*/ 83 w 114"/>
                  <a:gd name="T43" fmla="*/ 21 h 25"/>
                  <a:gd name="T44" fmla="*/ 97 w 114"/>
                  <a:gd name="T45" fmla="*/ 18 h 25"/>
                  <a:gd name="T46" fmla="*/ 107 w 114"/>
                  <a:gd name="T47" fmla="*/ 16 h 25"/>
                  <a:gd name="T48" fmla="*/ 113 w 114"/>
                  <a:gd name="T49" fmla="*/ 12 h 25"/>
                  <a:gd name="T50" fmla="*/ 114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9" name="Freeform 94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31 w 60"/>
                  <a:gd name="T1" fmla="*/ 65 h 65"/>
                  <a:gd name="T2" fmla="*/ 42 w 60"/>
                  <a:gd name="T3" fmla="*/ 63 h 65"/>
                  <a:gd name="T4" fmla="*/ 51 w 60"/>
                  <a:gd name="T5" fmla="*/ 55 h 65"/>
                  <a:gd name="T6" fmla="*/ 57 w 60"/>
                  <a:gd name="T7" fmla="*/ 45 h 65"/>
                  <a:gd name="T8" fmla="*/ 60 w 60"/>
                  <a:gd name="T9" fmla="*/ 32 h 65"/>
                  <a:gd name="T10" fmla="*/ 56 w 60"/>
                  <a:gd name="T11" fmla="*/ 19 h 65"/>
                  <a:gd name="T12" fmla="*/ 50 w 60"/>
                  <a:gd name="T13" fmla="*/ 9 h 65"/>
                  <a:gd name="T14" fmla="*/ 40 w 60"/>
                  <a:gd name="T15" fmla="*/ 2 h 65"/>
                  <a:gd name="T16" fmla="*/ 28 w 60"/>
                  <a:gd name="T17" fmla="*/ 0 h 65"/>
                  <a:gd name="T18" fmla="*/ 17 w 60"/>
                  <a:gd name="T19" fmla="*/ 3 h 65"/>
                  <a:gd name="T20" fmla="*/ 8 w 60"/>
                  <a:gd name="T21" fmla="*/ 10 h 65"/>
                  <a:gd name="T22" fmla="*/ 2 w 60"/>
                  <a:gd name="T23" fmla="*/ 21 h 65"/>
                  <a:gd name="T24" fmla="*/ 0 w 60"/>
                  <a:gd name="T25" fmla="*/ 33 h 65"/>
                  <a:gd name="T26" fmla="*/ 3 w 60"/>
                  <a:gd name="T27" fmla="*/ 46 h 65"/>
                  <a:gd name="T28" fmla="*/ 9 w 60"/>
                  <a:gd name="T29" fmla="*/ 56 h 65"/>
                  <a:gd name="T30" fmla="*/ 19 w 60"/>
                  <a:gd name="T31" fmla="*/ 63 h 65"/>
                  <a:gd name="T32" fmla="*/ 31 w 60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0" name="Freeform 95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2 w 103"/>
                  <a:gd name="T1" fmla="*/ 14 h 22"/>
                  <a:gd name="T2" fmla="*/ 5 w 103"/>
                  <a:gd name="T3" fmla="*/ 14 h 22"/>
                  <a:gd name="T4" fmla="*/ 13 w 103"/>
                  <a:gd name="T5" fmla="*/ 14 h 22"/>
                  <a:gd name="T6" fmla="*/ 24 w 103"/>
                  <a:gd name="T7" fmla="*/ 14 h 22"/>
                  <a:gd name="T8" fmla="*/ 38 w 103"/>
                  <a:gd name="T9" fmla="*/ 14 h 22"/>
                  <a:gd name="T10" fmla="*/ 54 w 103"/>
                  <a:gd name="T11" fmla="*/ 13 h 22"/>
                  <a:gd name="T12" fmla="*/ 70 w 103"/>
                  <a:gd name="T13" fmla="*/ 11 h 22"/>
                  <a:gd name="T14" fmla="*/ 88 w 103"/>
                  <a:gd name="T15" fmla="*/ 6 h 22"/>
                  <a:gd name="T16" fmla="*/ 103 w 103"/>
                  <a:gd name="T17" fmla="*/ 0 h 22"/>
                  <a:gd name="T18" fmla="*/ 99 w 103"/>
                  <a:gd name="T19" fmla="*/ 10 h 22"/>
                  <a:gd name="T20" fmla="*/ 97 w 103"/>
                  <a:gd name="T21" fmla="*/ 11 h 22"/>
                  <a:gd name="T22" fmla="*/ 92 w 103"/>
                  <a:gd name="T23" fmla="*/ 13 h 22"/>
                  <a:gd name="T24" fmla="*/ 84 w 103"/>
                  <a:gd name="T25" fmla="*/ 15 h 22"/>
                  <a:gd name="T26" fmla="*/ 73 w 103"/>
                  <a:gd name="T27" fmla="*/ 18 h 22"/>
                  <a:gd name="T28" fmla="*/ 59 w 103"/>
                  <a:gd name="T29" fmla="*/ 21 h 22"/>
                  <a:gd name="T30" fmla="*/ 42 w 103"/>
                  <a:gd name="T31" fmla="*/ 22 h 22"/>
                  <a:gd name="T32" fmla="*/ 22 w 103"/>
                  <a:gd name="T33" fmla="*/ 22 h 22"/>
                  <a:gd name="T34" fmla="*/ 0 w 103"/>
                  <a:gd name="T35" fmla="*/ 20 h 22"/>
                  <a:gd name="T36" fmla="*/ 2 w 103"/>
                  <a:gd name="T37" fmla="*/ 14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1" name="Freeform 96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4 w 115"/>
                  <a:gd name="T5" fmla="*/ 3 h 22"/>
                  <a:gd name="T6" fmla="*/ 11 w 115"/>
                  <a:gd name="T7" fmla="*/ 4 h 22"/>
                  <a:gd name="T8" fmla="*/ 21 w 115"/>
                  <a:gd name="T9" fmla="*/ 6 h 22"/>
                  <a:gd name="T10" fmla="*/ 34 w 115"/>
                  <a:gd name="T11" fmla="*/ 7 h 22"/>
                  <a:gd name="T12" fmla="*/ 51 w 115"/>
                  <a:gd name="T13" fmla="*/ 10 h 22"/>
                  <a:gd name="T14" fmla="*/ 71 w 115"/>
                  <a:gd name="T15" fmla="*/ 10 h 22"/>
                  <a:gd name="T16" fmla="*/ 97 w 115"/>
                  <a:gd name="T17" fmla="*/ 10 h 22"/>
                  <a:gd name="T18" fmla="*/ 98 w 115"/>
                  <a:gd name="T19" fmla="*/ 10 h 22"/>
                  <a:gd name="T20" fmla="*/ 102 w 115"/>
                  <a:gd name="T21" fmla="*/ 11 h 22"/>
                  <a:gd name="T22" fmla="*/ 107 w 115"/>
                  <a:gd name="T23" fmla="*/ 12 h 22"/>
                  <a:gd name="T24" fmla="*/ 112 w 115"/>
                  <a:gd name="T25" fmla="*/ 13 h 22"/>
                  <a:gd name="T26" fmla="*/ 115 w 115"/>
                  <a:gd name="T27" fmla="*/ 15 h 22"/>
                  <a:gd name="T28" fmla="*/ 115 w 115"/>
                  <a:gd name="T29" fmla="*/ 16 h 22"/>
                  <a:gd name="T30" fmla="*/ 112 w 115"/>
                  <a:gd name="T31" fmla="*/ 19 h 22"/>
                  <a:gd name="T32" fmla="*/ 104 w 115"/>
                  <a:gd name="T33" fmla="*/ 21 h 22"/>
                  <a:gd name="T34" fmla="*/ 94 w 115"/>
                  <a:gd name="T35" fmla="*/ 22 h 22"/>
                  <a:gd name="T36" fmla="*/ 81 w 115"/>
                  <a:gd name="T37" fmla="*/ 22 h 22"/>
                  <a:gd name="T38" fmla="*/ 64 w 115"/>
                  <a:gd name="T39" fmla="*/ 22 h 22"/>
                  <a:gd name="T40" fmla="*/ 47 w 115"/>
                  <a:gd name="T41" fmla="*/ 22 h 22"/>
                  <a:gd name="T42" fmla="*/ 31 w 115"/>
                  <a:gd name="T43" fmla="*/ 21 h 22"/>
                  <a:gd name="T44" fmla="*/ 17 w 115"/>
                  <a:gd name="T45" fmla="*/ 19 h 22"/>
                  <a:gd name="T46" fmla="*/ 7 w 115"/>
                  <a:gd name="T47" fmla="*/ 16 h 22"/>
                  <a:gd name="T48" fmla="*/ 1 w 115"/>
                  <a:gd name="T49" fmla="*/ 13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2" name="Freeform 97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01 w 104"/>
                  <a:gd name="T1" fmla="*/ 8 h 19"/>
                  <a:gd name="T2" fmla="*/ 99 w 104"/>
                  <a:gd name="T3" fmla="*/ 8 h 19"/>
                  <a:gd name="T4" fmla="*/ 91 w 104"/>
                  <a:gd name="T5" fmla="*/ 9 h 19"/>
                  <a:gd name="T6" fmla="*/ 79 w 104"/>
                  <a:gd name="T7" fmla="*/ 9 h 19"/>
                  <a:gd name="T8" fmla="*/ 65 w 104"/>
                  <a:gd name="T9" fmla="*/ 11 h 19"/>
                  <a:gd name="T10" fmla="*/ 49 w 104"/>
                  <a:gd name="T11" fmla="*/ 9 h 19"/>
                  <a:gd name="T12" fmla="*/ 33 w 104"/>
                  <a:gd name="T13" fmla="*/ 8 h 19"/>
                  <a:gd name="T14" fmla="*/ 16 w 104"/>
                  <a:gd name="T15" fmla="*/ 5 h 19"/>
                  <a:gd name="T16" fmla="*/ 0 w 104"/>
                  <a:gd name="T17" fmla="*/ 0 h 19"/>
                  <a:gd name="T18" fmla="*/ 3 w 104"/>
                  <a:gd name="T19" fmla="*/ 9 h 19"/>
                  <a:gd name="T20" fmla="*/ 5 w 104"/>
                  <a:gd name="T21" fmla="*/ 11 h 19"/>
                  <a:gd name="T22" fmla="*/ 10 w 104"/>
                  <a:gd name="T23" fmla="*/ 12 h 19"/>
                  <a:gd name="T24" fmla="*/ 19 w 104"/>
                  <a:gd name="T25" fmla="*/ 14 h 19"/>
                  <a:gd name="T26" fmla="*/ 31 w 104"/>
                  <a:gd name="T27" fmla="*/ 16 h 19"/>
                  <a:gd name="T28" fmla="*/ 44 w 104"/>
                  <a:gd name="T29" fmla="*/ 19 h 19"/>
                  <a:gd name="T30" fmla="*/ 62 w 104"/>
                  <a:gd name="T31" fmla="*/ 19 h 19"/>
                  <a:gd name="T32" fmla="*/ 83 w 104"/>
                  <a:gd name="T33" fmla="*/ 18 h 19"/>
                  <a:gd name="T34" fmla="*/ 104 w 104"/>
                  <a:gd name="T35" fmla="*/ 14 h 19"/>
                  <a:gd name="T36" fmla="*/ 101 w 104"/>
                  <a:gd name="T37" fmla="*/ 8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3" name="Freeform 98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20 w 20"/>
                  <a:gd name="T1" fmla="*/ 2 h 49"/>
                  <a:gd name="T2" fmla="*/ 5 w 20"/>
                  <a:gd name="T3" fmla="*/ 49 h 49"/>
                  <a:gd name="T4" fmla="*/ 0 w 20"/>
                  <a:gd name="T5" fmla="*/ 46 h 49"/>
                  <a:gd name="T6" fmla="*/ 9 w 20"/>
                  <a:gd name="T7" fmla="*/ 0 h 49"/>
                  <a:gd name="T8" fmla="*/ 20 w 20"/>
                  <a:gd name="T9" fmla="*/ 2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4" name="Freeform 99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4 h 49"/>
                  <a:gd name="T2" fmla="*/ 16 w 22"/>
                  <a:gd name="T3" fmla="*/ 49 h 49"/>
                  <a:gd name="T4" fmla="*/ 22 w 22"/>
                  <a:gd name="T5" fmla="*/ 45 h 49"/>
                  <a:gd name="T6" fmla="*/ 10 w 22"/>
                  <a:gd name="T7" fmla="*/ 0 h 49"/>
                  <a:gd name="T8" fmla="*/ 0 w 22"/>
                  <a:gd name="T9" fmla="*/ 4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5" name="Freeform 100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7 w 13"/>
                  <a:gd name="T1" fmla="*/ 13 h 13"/>
                  <a:gd name="T2" fmla="*/ 9 w 13"/>
                  <a:gd name="T3" fmla="*/ 12 h 13"/>
                  <a:gd name="T4" fmla="*/ 12 w 13"/>
                  <a:gd name="T5" fmla="*/ 11 h 13"/>
                  <a:gd name="T6" fmla="*/ 13 w 13"/>
                  <a:gd name="T7" fmla="*/ 9 h 13"/>
                  <a:gd name="T8" fmla="*/ 13 w 13"/>
                  <a:gd name="T9" fmla="*/ 7 h 13"/>
                  <a:gd name="T10" fmla="*/ 12 w 13"/>
                  <a:gd name="T11" fmla="*/ 4 h 13"/>
                  <a:gd name="T12" fmla="*/ 10 w 13"/>
                  <a:gd name="T13" fmla="*/ 2 h 13"/>
                  <a:gd name="T14" fmla="*/ 8 w 13"/>
                  <a:gd name="T15" fmla="*/ 1 h 13"/>
                  <a:gd name="T16" fmla="*/ 6 w 13"/>
                  <a:gd name="T17" fmla="*/ 0 h 13"/>
                  <a:gd name="T18" fmla="*/ 4 w 13"/>
                  <a:gd name="T19" fmla="*/ 1 h 13"/>
                  <a:gd name="T20" fmla="*/ 1 w 13"/>
                  <a:gd name="T21" fmla="*/ 2 h 13"/>
                  <a:gd name="T22" fmla="*/ 0 w 13"/>
                  <a:gd name="T23" fmla="*/ 4 h 13"/>
                  <a:gd name="T24" fmla="*/ 0 w 13"/>
                  <a:gd name="T25" fmla="*/ 7 h 13"/>
                  <a:gd name="T26" fmla="*/ 1 w 13"/>
                  <a:gd name="T27" fmla="*/ 9 h 13"/>
                  <a:gd name="T28" fmla="*/ 2 w 13"/>
                  <a:gd name="T29" fmla="*/ 11 h 13"/>
                  <a:gd name="T30" fmla="*/ 5 w 13"/>
                  <a:gd name="T31" fmla="*/ 12 h 13"/>
                  <a:gd name="T32" fmla="*/ 7 w 13"/>
                  <a:gd name="T33" fmla="*/ 1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grpSp>
          <p:nvGrpSpPr>
            <p:cNvPr id="697" name="Group 101"/>
            <p:cNvGrpSpPr>
              <a:grpSpLocks noChangeAspect="1"/>
            </p:cNvGrpSpPr>
            <p:nvPr/>
          </p:nvGrpSpPr>
          <p:grpSpPr bwMode="auto">
            <a:xfrm>
              <a:off x="1833463" y="3558556"/>
              <a:ext cx="676607" cy="316158"/>
              <a:chOff x="4122" y="1185"/>
              <a:chExt cx="1150" cy="461"/>
            </a:xfrm>
          </p:grpSpPr>
          <p:sp>
            <p:nvSpPr>
              <p:cNvPr id="1146" name="Freeform 102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5 h 156"/>
                  <a:gd name="T4" fmla="*/ 110 w 156"/>
                  <a:gd name="T5" fmla="*/ 150 h 156"/>
                  <a:gd name="T6" fmla="*/ 124 w 156"/>
                  <a:gd name="T7" fmla="*/ 142 h 156"/>
                  <a:gd name="T8" fmla="*/ 135 w 156"/>
                  <a:gd name="T9" fmla="*/ 133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2 h 156"/>
                  <a:gd name="T16" fmla="*/ 156 w 156"/>
                  <a:gd name="T17" fmla="*/ 76 h 156"/>
                  <a:gd name="T18" fmla="*/ 155 w 156"/>
                  <a:gd name="T19" fmla="*/ 60 h 156"/>
                  <a:gd name="T20" fmla="*/ 150 w 156"/>
                  <a:gd name="T21" fmla="*/ 46 h 156"/>
                  <a:gd name="T22" fmla="*/ 142 w 156"/>
                  <a:gd name="T23" fmla="*/ 34 h 156"/>
                  <a:gd name="T24" fmla="*/ 133 w 156"/>
                  <a:gd name="T25" fmla="*/ 22 h 156"/>
                  <a:gd name="T26" fmla="*/ 121 w 156"/>
                  <a:gd name="T27" fmla="*/ 13 h 156"/>
                  <a:gd name="T28" fmla="*/ 107 w 156"/>
                  <a:gd name="T29" fmla="*/ 6 h 156"/>
                  <a:gd name="T30" fmla="*/ 92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6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6 h 156"/>
                  <a:gd name="T44" fmla="*/ 6 w 156"/>
                  <a:gd name="T45" fmla="*/ 50 h 156"/>
                  <a:gd name="T46" fmla="*/ 1 w 156"/>
                  <a:gd name="T47" fmla="*/ 64 h 156"/>
                  <a:gd name="T48" fmla="*/ 0 w 156"/>
                  <a:gd name="T49" fmla="*/ 80 h 156"/>
                  <a:gd name="T50" fmla="*/ 3 w 156"/>
                  <a:gd name="T51" fmla="*/ 96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5 h 156"/>
                  <a:gd name="T58" fmla="*/ 36 w 156"/>
                  <a:gd name="T59" fmla="*/ 144 h 156"/>
                  <a:gd name="T60" fmla="*/ 50 w 156"/>
                  <a:gd name="T61" fmla="*/ 150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47" name="Freeform 103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47 w 92"/>
                  <a:gd name="T1" fmla="*/ 94 h 94"/>
                  <a:gd name="T2" fmla="*/ 56 w 92"/>
                  <a:gd name="T3" fmla="*/ 92 h 94"/>
                  <a:gd name="T4" fmla="*/ 65 w 92"/>
                  <a:gd name="T5" fmla="*/ 90 h 94"/>
                  <a:gd name="T6" fmla="*/ 72 w 92"/>
                  <a:gd name="T7" fmla="*/ 86 h 94"/>
                  <a:gd name="T8" fmla="*/ 79 w 92"/>
                  <a:gd name="T9" fmla="*/ 80 h 94"/>
                  <a:gd name="T10" fmla="*/ 85 w 92"/>
                  <a:gd name="T11" fmla="*/ 73 h 94"/>
                  <a:gd name="T12" fmla="*/ 88 w 92"/>
                  <a:gd name="T13" fmla="*/ 65 h 94"/>
                  <a:gd name="T14" fmla="*/ 92 w 92"/>
                  <a:gd name="T15" fmla="*/ 56 h 94"/>
                  <a:gd name="T16" fmla="*/ 92 w 92"/>
                  <a:gd name="T17" fmla="*/ 46 h 94"/>
                  <a:gd name="T18" fmla="*/ 91 w 92"/>
                  <a:gd name="T19" fmla="*/ 37 h 94"/>
                  <a:gd name="T20" fmla="*/ 88 w 92"/>
                  <a:gd name="T21" fmla="*/ 28 h 94"/>
                  <a:gd name="T22" fmla="*/ 84 w 92"/>
                  <a:gd name="T23" fmla="*/ 20 h 94"/>
                  <a:gd name="T24" fmla="*/ 78 w 92"/>
                  <a:gd name="T25" fmla="*/ 13 h 94"/>
                  <a:gd name="T26" fmla="*/ 71 w 92"/>
                  <a:gd name="T27" fmla="*/ 8 h 94"/>
                  <a:gd name="T28" fmla="*/ 63 w 92"/>
                  <a:gd name="T29" fmla="*/ 4 h 94"/>
                  <a:gd name="T30" fmla="*/ 54 w 92"/>
                  <a:gd name="T31" fmla="*/ 1 h 94"/>
                  <a:gd name="T32" fmla="*/ 44 w 92"/>
                  <a:gd name="T33" fmla="*/ 0 h 94"/>
                  <a:gd name="T34" fmla="*/ 35 w 92"/>
                  <a:gd name="T35" fmla="*/ 1 h 94"/>
                  <a:gd name="T36" fmla="*/ 26 w 92"/>
                  <a:gd name="T37" fmla="*/ 5 h 94"/>
                  <a:gd name="T38" fmla="*/ 19 w 92"/>
                  <a:gd name="T39" fmla="*/ 9 h 94"/>
                  <a:gd name="T40" fmla="*/ 12 w 92"/>
                  <a:gd name="T41" fmla="*/ 15 h 94"/>
                  <a:gd name="T42" fmla="*/ 6 w 92"/>
                  <a:gd name="T43" fmla="*/ 22 h 94"/>
                  <a:gd name="T44" fmla="*/ 3 w 92"/>
                  <a:gd name="T45" fmla="*/ 30 h 94"/>
                  <a:gd name="T46" fmla="*/ 0 w 92"/>
                  <a:gd name="T47" fmla="*/ 39 h 94"/>
                  <a:gd name="T48" fmla="*/ 0 w 92"/>
                  <a:gd name="T49" fmla="*/ 49 h 94"/>
                  <a:gd name="T50" fmla="*/ 1 w 92"/>
                  <a:gd name="T51" fmla="*/ 58 h 94"/>
                  <a:gd name="T52" fmla="*/ 3 w 92"/>
                  <a:gd name="T53" fmla="*/ 67 h 94"/>
                  <a:gd name="T54" fmla="*/ 8 w 92"/>
                  <a:gd name="T55" fmla="*/ 74 h 94"/>
                  <a:gd name="T56" fmla="*/ 13 w 92"/>
                  <a:gd name="T57" fmla="*/ 81 h 94"/>
                  <a:gd name="T58" fmla="*/ 20 w 92"/>
                  <a:gd name="T59" fmla="*/ 87 h 94"/>
                  <a:gd name="T60" fmla="*/ 28 w 92"/>
                  <a:gd name="T61" fmla="*/ 90 h 94"/>
                  <a:gd name="T62" fmla="*/ 38 w 92"/>
                  <a:gd name="T63" fmla="*/ 94 h 94"/>
                  <a:gd name="T64" fmla="*/ 47 w 92"/>
                  <a:gd name="T65" fmla="*/ 94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48" name="Freeform 104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4 h 156"/>
                  <a:gd name="T4" fmla="*/ 110 w 156"/>
                  <a:gd name="T5" fmla="*/ 149 h 156"/>
                  <a:gd name="T6" fmla="*/ 124 w 156"/>
                  <a:gd name="T7" fmla="*/ 141 h 156"/>
                  <a:gd name="T8" fmla="*/ 135 w 156"/>
                  <a:gd name="T9" fmla="*/ 132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3 h 156"/>
                  <a:gd name="T16" fmla="*/ 156 w 156"/>
                  <a:gd name="T17" fmla="*/ 77 h 156"/>
                  <a:gd name="T18" fmla="*/ 154 w 156"/>
                  <a:gd name="T19" fmla="*/ 61 h 156"/>
                  <a:gd name="T20" fmla="*/ 149 w 156"/>
                  <a:gd name="T21" fmla="*/ 46 h 156"/>
                  <a:gd name="T22" fmla="*/ 141 w 156"/>
                  <a:gd name="T23" fmla="*/ 33 h 156"/>
                  <a:gd name="T24" fmla="*/ 132 w 156"/>
                  <a:gd name="T25" fmla="*/ 22 h 156"/>
                  <a:gd name="T26" fmla="*/ 120 w 156"/>
                  <a:gd name="T27" fmla="*/ 12 h 156"/>
                  <a:gd name="T28" fmla="*/ 106 w 156"/>
                  <a:gd name="T29" fmla="*/ 5 h 156"/>
                  <a:gd name="T30" fmla="*/ 93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7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5 h 156"/>
                  <a:gd name="T44" fmla="*/ 6 w 156"/>
                  <a:gd name="T45" fmla="*/ 49 h 156"/>
                  <a:gd name="T46" fmla="*/ 2 w 156"/>
                  <a:gd name="T47" fmla="*/ 64 h 156"/>
                  <a:gd name="T48" fmla="*/ 0 w 156"/>
                  <a:gd name="T49" fmla="*/ 80 h 156"/>
                  <a:gd name="T50" fmla="*/ 3 w 156"/>
                  <a:gd name="T51" fmla="*/ 95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4 h 156"/>
                  <a:gd name="T58" fmla="*/ 36 w 156"/>
                  <a:gd name="T59" fmla="*/ 144 h 156"/>
                  <a:gd name="T60" fmla="*/ 50 w 156"/>
                  <a:gd name="T61" fmla="*/ 151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49" name="Freeform 105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17 w 32"/>
                  <a:gd name="T1" fmla="*/ 35 h 35"/>
                  <a:gd name="T2" fmla="*/ 22 w 32"/>
                  <a:gd name="T3" fmla="*/ 34 h 35"/>
                  <a:gd name="T4" fmla="*/ 27 w 32"/>
                  <a:gd name="T5" fmla="*/ 29 h 35"/>
                  <a:gd name="T6" fmla="*/ 30 w 32"/>
                  <a:gd name="T7" fmla="*/ 24 h 35"/>
                  <a:gd name="T8" fmla="*/ 32 w 32"/>
                  <a:gd name="T9" fmla="*/ 17 h 35"/>
                  <a:gd name="T10" fmla="*/ 30 w 32"/>
                  <a:gd name="T11" fmla="*/ 11 h 35"/>
                  <a:gd name="T12" fmla="*/ 27 w 32"/>
                  <a:gd name="T13" fmla="*/ 5 h 35"/>
                  <a:gd name="T14" fmla="*/ 22 w 32"/>
                  <a:gd name="T15" fmla="*/ 1 h 35"/>
                  <a:gd name="T16" fmla="*/ 15 w 32"/>
                  <a:gd name="T17" fmla="*/ 0 h 35"/>
                  <a:gd name="T18" fmla="*/ 9 w 32"/>
                  <a:gd name="T19" fmla="*/ 1 h 35"/>
                  <a:gd name="T20" fmla="*/ 4 w 32"/>
                  <a:gd name="T21" fmla="*/ 5 h 35"/>
                  <a:gd name="T22" fmla="*/ 0 w 32"/>
                  <a:gd name="T23" fmla="*/ 11 h 35"/>
                  <a:gd name="T24" fmla="*/ 0 w 32"/>
                  <a:gd name="T25" fmla="*/ 17 h 35"/>
                  <a:gd name="T26" fmla="*/ 2 w 32"/>
                  <a:gd name="T27" fmla="*/ 24 h 35"/>
                  <a:gd name="T28" fmla="*/ 5 w 32"/>
                  <a:gd name="T29" fmla="*/ 30 h 35"/>
                  <a:gd name="T30" fmla="*/ 10 w 32"/>
                  <a:gd name="T31" fmla="*/ 34 h 35"/>
                  <a:gd name="T32" fmla="*/ 17 w 32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0" name="Freeform 106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16 w 31"/>
                  <a:gd name="T1" fmla="*/ 36 h 36"/>
                  <a:gd name="T2" fmla="*/ 23 w 31"/>
                  <a:gd name="T3" fmla="*/ 33 h 36"/>
                  <a:gd name="T4" fmla="*/ 27 w 31"/>
                  <a:gd name="T5" fmla="*/ 30 h 36"/>
                  <a:gd name="T6" fmla="*/ 31 w 31"/>
                  <a:gd name="T7" fmla="*/ 24 h 36"/>
                  <a:gd name="T8" fmla="*/ 31 w 31"/>
                  <a:gd name="T9" fmla="*/ 17 h 36"/>
                  <a:gd name="T10" fmla="*/ 30 w 31"/>
                  <a:gd name="T11" fmla="*/ 10 h 36"/>
                  <a:gd name="T12" fmla="*/ 26 w 31"/>
                  <a:gd name="T13" fmla="*/ 5 h 36"/>
                  <a:gd name="T14" fmla="*/ 22 w 31"/>
                  <a:gd name="T15" fmla="*/ 1 h 36"/>
                  <a:gd name="T16" fmla="*/ 15 w 31"/>
                  <a:gd name="T17" fmla="*/ 0 h 36"/>
                  <a:gd name="T18" fmla="*/ 9 w 31"/>
                  <a:gd name="T19" fmla="*/ 1 h 36"/>
                  <a:gd name="T20" fmla="*/ 4 w 31"/>
                  <a:gd name="T21" fmla="*/ 6 h 36"/>
                  <a:gd name="T22" fmla="*/ 1 w 31"/>
                  <a:gd name="T23" fmla="*/ 12 h 36"/>
                  <a:gd name="T24" fmla="*/ 0 w 31"/>
                  <a:gd name="T25" fmla="*/ 18 h 36"/>
                  <a:gd name="T26" fmla="*/ 1 w 31"/>
                  <a:gd name="T27" fmla="*/ 25 h 36"/>
                  <a:gd name="T28" fmla="*/ 4 w 31"/>
                  <a:gd name="T29" fmla="*/ 30 h 36"/>
                  <a:gd name="T30" fmla="*/ 9 w 31"/>
                  <a:gd name="T31" fmla="*/ 35 h 36"/>
                  <a:gd name="T32" fmla="*/ 16 w 31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1" name="Freeform 107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17 w 33"/>
                  <a:gd name="T1" fmla="*/ 36 h 36"/>
                  <a:gd name="T2" fmla="*/ 11 w 33"/>
                  <a:gd name="T3" fmla="*/ 35 h 36"/>
                  <a:gd name="T4" fmla="*/ 5 w 33"/>
                  <a:gd name="T5" fmla="*/ 30 h 36"/>
                  <a:gd name="T6" fmla="*/ 2 w 33"/>
                  <a:gd name="T7" fmla="*/ 26 h 36"/>
                  <a:gd name="T8" fmla="*/ 0 w 33"/>
                  <a:gd name="T9" fmla="*/ 19 h 36"/>
                  <a:gd name="T10" fmla="*/ 2 w 33"/>
                  <a:gd name="T11" fmla="*/ 12 h 36"/>
                  <a:gd name="T12" fmla="*/ 5 w 33"/>
                  <a:gd name="T13" fmla="*/ 6 h 36"/>
                  <a:gd name="T14" fmla="*/ 10 w 33"/>
                  <a:gd name="T15" fmla="*/ 3 h 36"/>
                  <a:gd name="T16" fmla="*/ 17 w 33"/>
                  <a:gd name="T17" fmla="*/ 0 h 36"/>
                  <a:gd name="T18" fmla="*/ 22 w 33"/>
                  <a:gd name="T19" fmla="*/ 1 h 36"/>
                  <a:gd name="T20" fmla="*/ 28 w 33"/>
                  <a:gd name="T21" fmla="*/ 5 h 36"/>
                  <a:gd name="T22" fmla="*/ 32 w 33"/>
                  <a:gd name="T23" fmla="*/ 11 h 36"/>
                  <a:gd name="T24" fmla="*/ 33 w 33"/>
                  <a:gd name="T25" fmla="*/ 18 h 36"/>
                  <a:gd name="T26" fmla="*/ 32 w 33"/>
                  <a:gd name="T27" fmla="*/ 24 h 36"/>
                  <a:gd name="T28" fmla="*/ 28 w 33"/>
                  <a:gd name="T29" fmla="*/ 30 h 36"/>
                  <a:gd name="T30" fmla="*/ 23 w 33"/>
                  <a:gd name="T31" fmla="*/ 35 h 36"/>
                  <a:gd name="T32" fmla="*/ 17 w 33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2" name="Freeform 108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17 w 33"/>
                  <a:gd name="T1" fmla="*/ 35 h 35"/>
                  <a:gd name="T2" fmla="*/ 10 w 33"/>
                  <a:gd name="T3" fmla="*/ 34 h 35"/>
                  <a:gd name="T4" fmla="*/ 5 w 33"/>
                  <a:gd name="T5" fmla="*/ 30 h 35"/>
                  <a:gd name="T6" fmla="*/ 2 w 33"/>
                  <a:gd name="T7" fmla="*/ 24 h 35"/>
                  <a:gd name="T8" fmla="*/ 0 w 33"/>
                  <a:gd name="T9" fmla="*/ 17 h 35"/>
                  <a:gd name="T10" fmla="*/ 2 w 33"/>
                  <a:gd name="T11" fmla="*/ 11 h 35"/>
                  <a:gd name="T12" fmla="*/ 5 w 33"/>
                  <a:gd name="T13" fmla="*/ 5 h 35"/>
                  <a:gd name="T14" fmla="*/ 10 w 33"/>
                  <a:gd name="T15" fmla="*/ 1 h 35"/>
                  <a:gd name="T16" fmla="*/ 15 w 33"/>
                  <a:gd name="T17" fmla="*/ 0 h 35"/>
                  <a:gd name="T18" fmla="*/ 22 w 33"/>
                  <a:gd name="T19" fmla="*/ 1 h 35"/>
                  <a:gd name="T20" fmla="*/ 27 w 33"/>
                  <a:gd name="T21" fmla="*/ 5 h 35"/>
                  <a:gd name="T22" fmla="*/ 30 w 33"/>
                  <a:gd name="T23" fmla="*/ 9 h 35"/>
                  <a:gd name="T24" fmla="*/ 33 w 33"/>
                  <a:gd name="T25" fmla="*/ 16 h 35"/>
                  <a:gd name="T26" fmla="*/ 31 w 33"/>
                  <a:gd name="T27" fmla="*/ 23 h 35"/>
                  <a:gd name="T28" fmla="*/ 28 w 33"/>
                  <a:gd name="T29" fmla="*/ 29 h 35"/>
                  <a:gd name="T30" fmla="*/ 23 w 33"/>
                  <a:gd name="T31" fmla="*/ 34 h 35"/>
                  <a:gd name="T32" fmla="*/ 17 w 33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3" name="Freeform 109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79 w 96"/>
                  <a:gd name="T1" fmla="*/ 90 h 173"/>
                  <a:gd name="T2" fmla="*/ 73 w 96"/>
                  <a:gd name="T3" fmla="*/ 91 h 173"/>
                  <a:gd name="T4" fmla="*/ 68 w 96"/>
                  <a:gd name="T5" fmla="*/ 95 h 173"/>
                  <a:gd name="T6" fmla="*/ 65 w 96"/>
                  <a:gd name="T7" fmla="*/ 99 h 173"/>
                  <a:gd name="T8" fmla="*/ 65 w 96"/>
                  <a:gd name="T9" fmla="*/ 106 h 173"/>
                  <a:gd name="T10" fmla="*/ 65 w 96"/>
                  <a:gd name="T11" fmla="*/ 115 h 173"/>
                  <a:gd name="T12" fmla="*/ 57 w 96"/>
                  <a:gd name="T13" fmla="*/ 111 h 173"/>
                  <a:gd name="T14" fmla="*/ 56 w 96"/>
                  <a:gd name="T15" fmla="*/ 62 h 173"/>
                  <a:gd name="T16" fmla="*/ 73 w 96"/>
                  <a:gd name="T17" fmla="*/ 0 h 173"/>
                  <a:gd name="T18" fmla="*/ 33 w 96"/>
                  <a:gd name="T19" fmla="*/ 16 h 173"/>
                  <a:gd name="T20" fmla="*/ 37 w 96"/>
                  <a:gd name="T21" fmla="*/ 58 h 173"/>
                  <a:gd name="T22" fmla="*/ 14 w 96"/>
                  <a:gd name="T23" fmla="*/ 24 h 173"/>
                  <a:gd name="T24" fmla="*/ 3 w 96"/>
                  <a:gd name="T25" fmla="*/ 33 h 173"/>
                  <a:gd name="T26" fmla="*/ 37 w 96"/>
                  <a:gd name="T27" fmla="*/ 63 h 173"/>
                  <a:gd name="T28" fmla="*/ 42 w 96"/>
                  <a:gd name="T29" fmla="*/ 112 h 173"/>
                  <a:gd name="T30" fmla="*/ 30 w 96"/>
                  <a:gd name="T31" fmla="*/ 118 h 173"/>
                  <a:gd name="T32" fmla="*/ 30 w 96"/>
                  <a:gd name="T33" fmla="*/ 107 h 173"/>
                  <a:gd name="T34" fmla="*/ 29 w 96"/>
                  <a:gd name="T35" fmla="*/ 100 h 173"/>
                  <a:gd name="T36" fmla="*/ 26 w 96"/>
                  <a:gd name="T37" fmla="*/ 96 h 173"/>
                  <a:gd name="T38" fmla="*/ 21 w 96"/>
                  <a:gd name="T39" fmla="*/ 92 h 173"/>
                  <a:gd name="T40" fmla="*/ 15 w 96"/>
                  <a:gd name="T41" fmla="*/ 91 h 173"/>
                  <a:gd name="T42" fmla="*/ 10 w 96"/>
                  <a:gd name="T43" fmla="*/ 92 h 173"/>
                  <a:gd name="T44" fmla="*/ 5 w 96"/>
                  <a:gd name="T45" fmla="*/ 96 h 173"/>
                  <a:gd name="T46" fmla="*/ 2 w 96"/>
                  <a:gd name="T47" fmla="*/ 101 h 173"/>
                  <a:gd name="T48" fmla="*/ 0 w 96"/>
                  <a:gd name="T49" fmla="*/ 108 h 173"/>
                  <a:gd name="T50" fmla="*/ 2 w 96"/>
                  <a:gd name="T51" fmla="*/ 157 h 173"/>
                  <a:gd name="T52" fmla="*/ 3 w 96"/>
                  <a:gd name="T53" fmla="*/ 164 h 173"/>
                  <a:gd name="T54" fmla="*/ 6 w 96"/>
                  <a:gd name="T55" fmla="*/ 168 h 173"/>
                  <a:gd name="T56" fmla="*/ 11 w 96"/>
                  <a:gd name="T57" fmla="*/ 172 h 173"/>
                  <a:gd name="T58" fmla="*/ 17 w 96"/>
                  <a:gd name="T59" fmla="*/ 173 h 173"/>
                  <a:gd name="T60" fmla="*/ 22 w 96"/>
                  <a:gd name="T61" fmla="*/ 172 h 173"/>
                  <a:gd name="T62" fmla="*/ 28 w 96"/>
                  <a:gd name="T63" fmla="*/ 167 h 173"/>
                  <a:gd name="T64" fmla="*/ 30 w 96"/>
                  <a:gd name="T65" fmla="*/ 162 h 173"/>
                  <a:gd name="T66" fmla="*/ 32 w 96"/>
                  <a:gd name="T67" fmla="*/ 156 h 173"/>
                  <a:gd name="T68" fmla="*/ 32 w 96"/>
                  <a:gd name="T69" fmla="*/ 136 h 173"/>
                  <a:gd name="T70" fmla="*/ 65 w 96"/>
                  <a:gd name="T71" fmla="*/ 136 h 173"/>
                  <a:gd name="T72" fmla="*/ 66 w 96"/>
                  <a:gd name="T73" fmla="*/ 156 h 173"/>
                  <a:gd name="T74" fmla="*/ 67 w 96"/>
                  <a:gd name="T75" fmla="*/ 162 h 173"/>
                  <a:gd name="T76" fmla="*/ 71 w 96"/>
                  <a:gd name="T77" fmla="*/ 167 h 173"/>
                  <a:gd name="T78" fmla="*/ 75 w 96"/>
                  <a:gd name="T79" fmla="*/ 171 h 173"/>
                  <a:gd name="T80" fmla="*/ 81 w 96"/>
                  <a:gd name="T81" fmla="*/ 172 h 173"/>
                  <a:gd name="T82" fmla="*/ 87 w 96"/>
                  <a:gd name="T83" fmla="*/ 171 h 173"/>
                  <a:gd name="T84" fmla="*/ 91 w 96"/>
                  <a:gd name="T85" fmla="*/ 166 h 173"/>
                  <a:gd name="T86" fmla="*/ 95 w 96"/>
                  <a:gd name="T87" fmla="*/ 161 h 173"/>
                  <a:gd name="T88" fmla="*/ 96 w 96"/>
                  <a:gd name="T89" fmla="*/ 154 h 173"/>
                  <a:gd name="T90" fmla="*/ 95 w 96"/>
                  <a:gd name="T91" fmla="*/ 106 h 173"/>
                  <a:gd name="T92" fmla="*/ 94 w 96"/>
                  <a:gd name="T93" fmla="*/ 99 h 173"/>
                  <a:gd name="T94" fmla="*/ 90 w 96"/>
                  <a:gd name="T95" fmla="*/ 95 h 173"/>
                  <a:gd name="T96" fmla="*/ 86 w 96"/>
                  <a:gd name="T97" fmla="*/ 91 h 173"/>
                  <a:gd name="T98" fmla="*/ 79 w 96"/>
                  <a:gd name="T99" fmla="*/ 9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4" name="Freeform 110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49 w 60"/>
                  <a:gd name="T1" fmla="*/ 54 h 106"/>
                  <a:gd name="T2" fmla="*/ 46 w 60"/>
                  <a:gd name="T3" fmla="*/ 55 h 106"/>
                  <a:gd name="T4" fmla="*/ 44 w 60"/>
                  <a:gd name="T5" fmla="*/ 57 h 106"/>
                  <a:gd name="T6" fmla="*/ 41 w 60"/>
                  <a:gd name="T7" fmla="*/ 61 h 106"/>
                  <a:gd name="T8" fmla="*/ 40 w 60"/>
                  <a:gd name="T9" fmla="*/ 64 h 106"/>
                  <a:gd name="T10" fmla="*/ 40 w 60"/>
                  <a:gd name="T11" fmla="*/ 70 h 106"/>
                  <a:gd name="T12" fmla="*/ 34 w 60"/>
                  <a:gd name="T13" fmla="*/ 68 h 106"/>
                  <a:gd name="T14" fmla="*/ 35 w 60"/>
                  <a:gd name="T15" fmla="*/ 35 h 106"/>
                  <a:gd name="T16" fmla="*/ 42 w 60"/>
                  <a:gd name="T17" fmla="*/ 0 h 106"/>
                  <a:gd name="T18" fmla="*/ 19 w 60"/>
                  <a:gd name="T19" fmla="*/ 9 h 106"/>
                  <a:gd name="T20" fmla="*/ 22 w 60"/>
                  <a:gd name="T21" fmla="*/ 37 h 106"/>
                  <a:gd name="T22" fmla="*/ 25 w 60"/>
                  <a:gd name="T23" fmla="*/ 68 h 106"/>
                  <a:gd name="T24" fmla="*/ 18 w 60"/>
                  <a:gd name="T25" fmla="*/ 72 h 106"/>
                  <a:gd name="T26" fmla="*/ 18 w 60"/>
                  <a:gd name="T27" fmla="*/ 65 h 106"/>
                  <a:gd name="T28" fmla="*/ 17 w 60"/>
                  <a:gd name="T29" fmla="*/ 61 h 106"/>
                  <a:gd name="T30" fmla="*/ 16 w 60"/>
                  <a:gd name="T31" fmla="*/ 58 h 106"/>
                  <a:gd name="T32" fmla="*/ 12 w 60"/>
                  <a:gd name="T33" fmla="*/ 56 h 106"/>
                  <a:gd name="T34" fmla="*/ 9 w 60"/>
                  <a:gd name="T35" fmla="*/ 55 h 106"/>
                  <a:gd name="T36" fmla="*/ 6 w 60"/>
                  <a:gd name="T37" fmla="*/ 56 h 106"/>
                  <a:gd name="T38" fmla="*/ 2 w 60"/>
                  <a:gd name="T39" fmla="*/ 58 h 106"/>
                  <a:gd name="T40" fmla="*/ 0 w 60"/>
                  <a:gd name="T41" fmla="*/ 61 h 106"/>
                  <a:gd name="T42" fmla="*/ 0 w 60"/>
                  <a:gd name="T43" fmla="*/ 65 h 106"/>
                  <a:gd name="T44" fmla="*/ 0 w 60"/>
                  <a:gd name="T45" fmla="*/ 95 h 106"/>
                  <a:gd name="T46" fmla="*/ 1 w 60"/>
                  <a:gd name="T47" fmla="*/ 100 h 106"/>
                  <a:gd name="T48" fmla="*/ 3 w 60"/>
                  <a:gd name="T49" fmla="*/ 102 h 106"/>
                  <a:gd name="T50" fmla="*/ 6 w 60"/>
                  <a:gd name="T51" fmla="*/ 104 h 106"/>
                  <a:gd name="T52" fmla="*/ 9 w 60"/>
                  <a:gd name="T53" fmla="*/ 106 h 106"/>
                  <a:gd name="T54" fmla="*/ 12 w 60"/>
                  <a:gd name="T55" fmla="*/ 104 h 106"/>
                  <a:gd name="T56" fmla="*/ 16 w 60"/>
                  <a:gd name="T57" fmla="*/ 102 h 106"/>
                  <a:gd name="T58" fmla="*/ 17 w 60"/>
                  <a:gd name="T59" fmla="*/ 100 h 106"/>
                  <a:gd name="T60" fmla="*/ 18 w 60"/>
                  <a:gd name="T61" fmla="*/ 95 h 106"/>
                  <a:gd name="T62" fmla="*/ 18 w 60"/>
                  <a:gd name="T63" fmla="*/ 84 h 106"/>
                  <a:gd name="T64" fmla="*/ 40 w 60"/>
                  <a:gd name="T65" fmla="*/ 83 h 106"/>
                  <a:gd name="T66" fmla="*/ 41 w 60"/>
                  <a:gd name="T67" fmla="*/ 94 h 106"/>
                  <a:gd name="T68" fmla="*/ 42 w 60"/>
                  <a:gd name="T69" fmla="*/ 99 h 106"/>
                  <a:gd name="T70" fmla="*/ 45 w 60"/>
                  <a:gd name="T71" fmla="*/ 101 h 106"/>
                  <a:gd name="T72" fmla="*/ 47 w 60"/>
                  <a:gd name="T73" fmla="*/ 103 h 106"/>
                  <a:gd name="T74" fmla="*/ 50 w 60"/>
                  <a:gd name="T75" fmla="*/ 104 h 106"/>
                  <a:gd name="T76" fmla="*/ 54 w 60"/>
                  <a:gd name="T77" fmla="*/ 103 h 106"/>
                  <a:gd name="T78" fmla="*/ 57 w 60"/>
                  <a:gd name="T79" fmla="*/ 101 h 106"/>
                  <a:gd name="T80" fmla="*/ 59 w 60"/>
                  <a:gd name="T81" fmla="*/ 99 h 106"/>
                  <a:gd name="T82" fmla="*/ 60 w 60"/>
                  <a:gd name="T83" fmla="*/ 94 h 106"/>
                  <a:gd name="T84" fmla="*/ 59 w 60"/>
                  <a:gd name="T85" fmla="*/ 64 h 106"/>
                  <a:gd name="T86" fmla="*/ 57 w 60"/>
                  <a:gd name="T87" fmla="*/ 60 h 106"/>
                  <a:gd name="T88" fmla="*/ 56 w 60"/>
                  <a:gd name="T89" fmla="*/ 57 h 106"/>
                  <a:gd name="T90" fmla="*/ 53 w 60"/>
                  <a:gd name="T91" fmla="*/ 55 h 106"/>
                  <a:gd name="T92" fmla="*/ 49 w 60"/>
                  <a:gd name="T93" fmla="*/ 54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5" name="Freeform 111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80 w 96"/>
                  <a:gd name="T1" fmla="*/ 86 h 169"/>
                  <a:gd name="T2" fmla="*/ 74 w 96"/>
                  <a:gd name="T3" fmla="*/ 87 h 169"/>
                  <a:gd name="T4" fmla="*/ 70 w 96"/>
                  <a:gd name="T5" fmla="*/ 91 h 169"/>
                  <a:gd name="T6" fmla="*/ 66 w 96"/>
                  <a:gd name="T7" fmla="*/ 95 h 169"/>
                  <a:gd name="T8" fmla="*/ 65 w 96"/>
                  <a:gd name="T9" fmla="*/ 102 h 169"/>
                  <a:gd name="T10" fmla="*/ 65 w 96"/>
                  <a:gd name="T11" fmla="*/ 113 h 169"/>
                  <a:gd name="T12" fmla="*/ 53 w 96"/>
                  <a:gd name="T13" fmla="*/ 107 h 169"/>
                  <a:gd name="T14" fmla="*/ 57 w 96"/>
                  <a:gd name="T15" fmla="*/ 59 h 169"/>
                  <a:gd name="T16" fmla="*/ 90 w 96"/>
                  <a:gd name="T17" fmla="*/ 28 h 169"/>
                  <a:gd name="T18" fmla="*/ 79 w 96"/>
                  <a:gd name="T19" fmla="*/ 19 h 169"/>
                  <a:gd name="T20" fmla="*/ 57 w 96"/>
                  <a:gd name="T21" fmla="*/ 54 h 169"/>
                  <a:gd name="T22" fmla="*/ 59 w 96"/>
                  <a:gd name="T23" fmla="*/ 11 h 169"/>
                  <a:gd name="T24" fmla="*/ 21 w 96"/>
                  <a:gd name="T25" fmla="*/ 0 h 169"/>
                  <a:gd name="T26" fmla="*/ 37 w 96"/>
                  <a:gd name="T27" fmla="*/ 61 h 169"/>
                  <a:gd name="T28" fmla="*/ 39 w 96"/>
                  <a:gd name="T29" fmla="*/ 108 h 169"/>
                  <a:gd name="T30" fmla="*/ 32 w 96"/>
                  <a:gd name="T31" fmla="*/ 112 h 169"/>
                  <a:gd name="T32" fmla="*/ 32 w 96"/>
                  <a:gd name="T33" fmla="*/ 104 h 169"/>
                  <a:gd name="T34" fmla="*/ 29 w 96"/>
                  <a:gd name="T35" fmla="*/ 97 h 169"/>
                  <a:gd name="T36" fmla="*/ 26 w 96"/>
                  <a:gd name="T37" fmla="*/ 92 h 169"/>
                  <a:gd name="T38" fmla="*/ 21 w 96"/>
                  <a:gd name="T39" fmla="*/ 89 h 169"/>
                  <a:gd name="T40" fmla="*/ 15 w 96"/>
                  <a:gd name="T41" fmla="*/ 87 h 169"/>
                  <a:gd name="T42" fmla="*/ 10 w 96"/>
                  <a:gd name="T43" fmla="*/ 89 h 169"/>
                  <a:gd name="T44" fmla="*/ 5 w 96"/>
                  <a:gd name="T45" fmla="*/ 92 h 169"/>
                  <a:gd name="T46" fmla="*/ 2 w 96"/>
                  <a:gd name="T47" fmla="*/ 98 h 169"/>
                  <a:gd name="T48" fmla="*/ 0 w 96"/>
                  <a:gd name="T49" fmla="*/ 105 h 169"/>
                  <a:gd name="T50" fmla="*/ 2 w 96"/>
                  <a:gd name="T51" fmla="*/ 153 h 169"/>
                  <a:gd name="T52" fmla="*/ 4 w 96"/>
                  <a:gd name="T53" fmla="*/ 160 h 169"/>
                  <a:gd name="T54" fmla="*/ 7 w 96"/>
                  <a:gd name="T55" fmla="*/ 165 h 169"/>
                  <a:gd name="T56" fmla="*/ 12 w 96"/>
                  <a:gd name="T57" fmla="*/ 168 h 169"/>
                  <a:gd name="T58" fmla="*/ 18 w 96"/>
                  <a:gd name="T59" fmla="*/ 169 h 169"/>
                  <a:gd name="T60" fmla="*/ 24 w 96"/>
                  <a:gd name="T61" fmla="*/ 168 h 169"/>
                  <a:gd name="T62" fmla="*/ 28 w 96"/>
                  <a:gd name="T63" fmla="*/ 163 h 169"/>
                  <a:gd name="T64" fmla="*/ 32 w 96"/>
                  <a:gd name="T65" fmla="*/ 159 h 169"/>
                  <a:gd name="T66" fmla="*/ 33 w 96"/>
                  <a:gd name="T67" fmla="*/ 152 h 169"/>
                  <a:gd name="T68" fmla="*/ 32 w 96"/>
                  <a:gd name="T69" fmla="*/ 132 h 169"/>
                  <a:gd name="T70" fmla="*/ 66 w 96"/>
                  <a:gd name="T71" fmla="*/ 132 h 169"/>
                  <a:gd name="T72" fmla="*/ 66 w 96"/>
                  <a:gd name="T73" fmla="*/ 152 h 169"/>
                  <a:gd name="T74" fmla="*/ 67 w 96"/>
                  <a:gd name="T75" fmla="*/ 159 h 169"/>
                  <a:gd name="T76" fmla="*/ 71 w 96"/>
                  <a:gd name="T77" fmla="*/ 163 h 169"/>
                  <a:gd name="T78" fmla="*/ 75 w 96"/>
                  <a:gd name="T79" fmla="*/ 167 h 169"/>
                  <a:gd name="T80" fmla="*/ 81 w 96"/>
                  <a:gd name="T81" fmla="*/ 168 h 169"/>
                  <a:gd name="T82" fmla="*/ 87 w 96"/>
                  <a:gd name="T83" fmla="*/ 167 h 169"/>
                  <a:gd name="T84" fmla="*/ 93 w 96"/>
                  <a:gd name="T85" fmla="*/ 162 h 169"/>
                  <a:gd name="T86" fmla="*/ 95 w 96"/>
                  <a:gd name="T87" fmla="*/ 158 h 169"/>
                  <a:gd name="T88" fmla="*/ 96 w 96"/>
                  <a:gd name="T89" fmla="*/ 151 h 169"/>
                  <a:gd name="T90" fmla="*/ 95 w 96"/>
                  <a:gd name="T91" fmla="*/ 102 h 169"/>
                  <a:gd name="T92" fmla="*/ 94 w 96"/>
                  <a:gd name="T93" fmla="*/ 95 h 169"/>
                  <a:gd name="T94" fmla="*/ 90 w 96"/>
                  <a:gd name="T95" fmla="*/ 91 h 169"/>
                  <a:gd name="T96" fmla="*/ 86 w 96"/>
                  <a:gd name="T97" fmla="*/ 87 h 169"/>
                  <a:gd name="T98" fmla="*/ 80 w 96"/>
                  <a:gd name="T99" fmla="*/ 86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6" name="Freeform 112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393 w 393"/>
                  <a:gd name="T1" fmla="*/ 12 h 73"/>
                  <a:gd name="T2" fmla="*/ 393 w 393"/>
                  <a:gd name="T3" fmla="*/ 0 h 73"/>
                  <a:gd name="T4" fmla="*/ 0 w 393"/>
                  <a:gd name="T5" fmla="*/ 38 h 73"/>
                  <a:gd name="T6" fmla="*/ 4 w 393"/>
                  <a:gd name="T7" fmla="*/ 47 h 73"/>
                  <a:gd name="T8" fmla="*/ 6 w 393"/>
                  <a:gd name="T9" fmla="*/ 56 h 73"/>
                  <a:gd name="T10" fmla="*/ 8 w 393"/>
                  <a:gd name="T11" fmla="*/ 64 h 73"/>
                  <a:gd name="T12" fmla="*/ 11 w 393"/>
                  <a:gd name="T13" fmla="*/ 73 h 73"/>
                  <a:gd name="T14" fmla="*/ 49 w 393"/>
                  <a:gd name="T15" fmla="*/ 68 h 73"/>
                  <a:gd name="T16" fmla="*/ 87 w 393"/>
                  <a:gd name="T17" fmla="*/ 62 h 73"/>
                  <a:gd name="T18" fmla="*/ 122 w 393"/>
                  <a:gd name="T19" fmla="*/ 56 h 73"/>
                  <a:gd name="T20" fmla="*/ 158 w 393"/>
                  <a:gd name="T21" fmla="*/ 50 h 73"/>
                  <a:gd name="T22" fmla="*/ 191 w 393"/>
                  <a:gd name="T23" fmla="*/ 46 h 73"/>
                  <a:gd name="T24" fmla="*/ 223 w 393"/>
                  <a:gd name="T25" fmla="*/ 40 h 73"/>
                  <a:gd name="T26" fmla="*/ 252 w 393"/>
                  <a:gd name="T27" fmla="*/ 35 h 73"/>
                  <a:gd name="T28" fmla="*/ 280 w 393"/>
                  <a:gd name="T29" fmla="*/ 31 h 73"/>
                  <a:gd name="T30" fmla="*/ 304 w 393"/>
                  <a:gd name="T31" fmla="*/ 27 h 73"/>
                  <a:gd name="T32" fmla="*/ 326 w 393"/>
                  <a:gd name="T33" fmla="*/ 24 h 73"/>
                  <a:gd name="T34" fmla="*/ 346 w 393"/>
                  <a:gd name="T35" fmla="*/ 20 h 73"/>
                  <a:gd name="T36" fmla="*/ 362 w 393"/>
                  <a:gd name="T37" fmla="*/ 17 h 73"/>
                  <a:gd name="T38" fmla="*/ 376 w 393"/>
                  <a:gd name="T39" fmla="*/ 16 h 73"/>
                  <a:gd name="T40" fmla="*/ 385 w 393"/>
                  <a:gd name="T41" fmla="*/ 14 h 73"/>
                  <a:gd name="T42" fmla="*/ 391 w 393"/>
                  <a:gd name="T43" fmla="*/ 12 h 73"/>
                  <a:gd name="T44" fmla="*/ 393 w 393"/>
                  <a:gd name="T45" fmla="*/ 12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7" name="Freeform 113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3 h 49"/>
                  <a:gd name="T4" fmla="*/ 2 w 382"/>
                  <a:gd name="T5" fmla="*/ 13 h 49"/>
                  <a:gd name="T6" fmla="*/ 7 w 382"/>
                  <a:gd name="T7" fmla="*/ 15 h 49"/>
                  <a:gd name="T8" fmla="*/ 16 w 382"/>
                  <a:gd name="T9" fmla="*/ 15 h 49"/>
                  <a:gd name="T10" fmla="*/ 29 w 382"/>
                  <a:gd name="T11" fmla="*/ 17 h 49"/>
                  <a:gd name="T12" fmla="*/ 44 w 382"/>
                  <a:gd name="T13" fmla="*/ 18 h 49"/>
                  <a:gd name="T14" fmla="*/ 62 w 382"/>
                  <a:gd name="T15" fmla="*/ 20 h 49"/>
                  <a:gd name="T16" fmla="*/ 83 w 382"/>
                  <a:gd name="T17" fmla="*/ 21 h 49"/>
                  <a:gd name="T18" fmla="*/ 107 w 382"/>
                  <a:gd name="T19" fmla="*/ 24 h 49"/>
                  <a:gd name="T20" fmla="*/ 134 w 382"/>
                  <a:gd name="T21" fmla="*/ 27 h 49"/>
                  <a:gd name="T22" fmla="*/ 162 w 382"/>
                  <a:gd name="T23" fmla="*/ 30 h 49"/>
                  <a:gd name="T24" fmla="*/ 193 w 382"/>
                  <a:gd name="T25" fmla="*/ 33 h 49"/>
                  <a:gd name="T26" fmla="*/ 227 w 382"/>
                  <a:gd name="T27" fmla="*/ 35 h 49"/>
                  <a:gd name="T28" fmla="*/ 261 w 382"/>
                  <a:gd name="T29" fmla="*/ 39 h 49"/>
                  <a:gd name="T30" fmla="*/ 298 w 382"/>
                  <a:gd name="T31" fmla="*/ 42 h 49"/>
                  <a:gd name="T32" fmla="*/ 336 w 382"/>
                  <a:gd name="T33" fmla="*/ 46 h 49"/>
                  <a:gd name="T34" fmla="*/ 377 w 382"/>
                  <a:gd name="T35" fmla="*/ 49 h 49"/>
                  <a:gd name="T36" fmla="*/ 378 w 382"/>
                  <a:gd name="T37" fmla="*/ 42 h 49"/>
                  <a:gd name="T38" fmla="*/ 380 w 382"/>
                  <a:gd name="T39" fmla="*/ 35 h 49"/>
                  <a:gd name="T40" fmla="*/ 381 w 382"/>
                  <a:gd name="T41" fmla="*/ 28 h 49"/>
                  <a:gd name="T42" fmla="*/ 382 w 382"/>
                  <a:gd name="T43" fmla="*/ 2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8" name="Freeform 114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37 w 37"/>
                  <a:gd name="T1" fmla="*/ 163 h 163"/>
                  <a:gd name="T2" fmla="*/ 33 w 37"/>
                  <a:gd name="T3" fmla="*/ 105 h 163"/>
                  <a:gd name="T4" fmla="*/ 30 w 37"/>
                  <a:gd name="T5" fmla="*/ 55 h 163"/>
                  <a:gd name="T6" fmla="*/ 28 w 37"/>
                  <a:gd name="T7" fmla="*/ 22 h 163"/>
                  <a:gd name="T8" fmla="*/ 26 w 37"/>
                  <a:gd name="T9" fmla="*/ 7 h 163"/>
                  <a:gd name="T10" fmla="*/ 22 w 37"/>
                  <a:gd name="T11" fmla="*/ 1 h 163"/>
                  <a:gd name="T12" fmla="*/ 14 w 37"/>
                  <a:gd name="T13" fmla="*/ 0 h 163"/>
                  <a:gd name="T14" fmla="*/ 8 w 37"/>
                  <a:gd name="T15" fmla="*/ 2 h 163"/>
                  <a:gd name="T16" fmla="*/ 5 w 37"/>
                  <a:gd name="T17" fmla="*/ 3 h 163"/>
                  <a:gd name="T18" fmla="*/ 0 w 37"/>
                  <a:gd name="T19" fmla="*/ 163 h 163"/>
                  <a:gd name="T20" fmla="*/ 7 w 37"/>
                  <a:gd name="T21" fmla="*/ 163 h 163"/>
                  <a:gd name="T22" fmla="*/ 15 w 37"/>
                  <a:gd name="T23" fmla="*/ 163 h 163"/>
                  <a:gd name="T24" fmla="*/ 22 w 37"/>
                  <a:gd name="T25" fmla="*/ 163 h 163"/>
                  <a:gd name="T26" fmla="*/ 29 w 37"/>
                  <a:gd name="T27" fmla="*/ 163 h 163"/>
                  <a:gd name="T28" fmla="*/ 31 w 37"/>
                  <a:gd name="T29" fmla="*/ 163 h 163"/>
                  <a:gd name="T30" fmla="*/ 32 w 37"/>
                  <a:gd name="T31" fmla="*/ 163 h 163"/>
                  <a:gd name="T32" fmla="*/ 34 w 37"/>
                  <a:gd name="T33" fmla="*/ 163 h 163"/>
                  <a:gd name="T34" fmla="*/ 37 w 37"/>
                  <a:gd name="T35" fmla="*/ 163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9" name="Freeform 115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666 w 1541"/>
                  <a:gd name="T1" fmla="*/ 650 h 678"/>
                  <a:gd name="T2" fmla="*/ 713 w 1541"/>
                  <a:gd name="T3" fmla="*/ 671 h 678"/>
                  <a:gd name="T4" fmla="*/ 771 w 1541"/>
                  <a:gd name="T5" fmla="*/ 678 h 678"/>
                  <a:gd name="T6" fmla="*/ 820 w 1541"/>
                  <a:gd name="T7" fmla="*/ 668 h 678"/>
                  <a:gd name="T8" fmla="*/ 866 w 1541"/>
                  <a:gd name="T9" fmla="*/ 650 h 678"/>
                  <a:gd name="T10" fmla="*/ 909 w 1541"/>
                  <a:gd name="T11" fmla="*/ 625 h 678"/>
                  <a:gd name="T12" fmla="*/ 976 w 1541"/>
                  <a:gd name="T13" fmla="*/ 598 h 678"/>
                  <a:gd name="T14" fmla="*/ 1055 w 1541"/>
                  <a:gd name="T15" fmla="*/ 575 h 678"/>
                  <a:gd name="T16" fmla="*/ 1132 w 1541"/>
                  <a:gd name="T17" fmla="*/ 558 h 678"/>
                  <a:gd name="T18" fmla="*/ 1188 w 1541"/>
                  <a:gd name="T19" fmla="*/ 546 h 678"/>
                  <a:gd name="T20" fmla="*/ 1211 w 1541"/>
                  <a:gd name="T21" fmla="*/ 543 h 678"/>
                  <a:gd name="T22" fmla="*/ 1243 w 1541"/>
                  <a:gd name="T23" fmla="*/ 538 h 678"/>
                  <a:gd name="T24" fmla="*/ 1293 w 1541"/>
                  <a:gd name="T25" fmla="*/ 531 h 678"/>
                  <a:gd name="T26" fmla="*/ 1358 w 1541"/>
                  <a:gd name="T27" fmla="*/ 522 h 678"/>
                  <a:gd name="T28" fmla="*/ 1431 w 1541"/>
                  <a:gd name="T29" fmla="*/ 511 h 678"/>
                  <a:gd name="T30" fmla="*/ 1513 w 1541"/>
                  <a:gd name="T31" fmla="*/ 499 h 678"/>
                  <a:gd name="T32" fmla="*/ 1536 w 1541"/>
                  <a:gd name="T33" fmla="*/ 477 h 678"/>
                  <a:gd name="T34" fmla="*/ 933 w 1541"/>
                  <a:gd name="T35" fmla="*/ 522 h 678"/>
                  <a:gd name="T36" fmla="*/ 913 w 1541"/>
                  <a:gd name="T37" fmla="*/ 422 h 678"/>
                  <a:gd name="T38" fmla="*/ 1226 w 1541"/>
                  <a:gd name="T39" fmla="*/ 334 h 678"/>
                  <a:gd name="T40" fmla="*/ 859 w 1541"/>
                  <a:gd name="T41" fmla="*/ 354 h 678"/>
                  <a:gd name="T42" fmla="*/ 821 w 1541"/>
                  <a:gd name="T43" fmla="*/ 334 h 678"/>
                  <a:gd name="T44" fmla="*/ 801 w 1541"/>
                  <a:gd name="T45" fmla="*/ 329 h 678"/>
                  <a:gd name="T46" fmla="*/ 789 w 1541"/>
                  <a:gd name="T47" fmla="*/ 111 h 678"/>
                  <a:gd name="T48" fmla="*/ 778 w 1541"/>
                  <a:gd name="T49" fmla="*/ 0 h 678"/>
                  <a:gd name="T50" fmla="*/ 768 w 1541"/>
                  <a:gd name="T51" fmla="*/ 0 h 678"/>
                  <a:gd name="T52" fmla="*/ 746 w 1541"/>
                  <a:gd name="T53" fmla="*/ 0 h 678"/>
                  <a:gd name="T54" fmla="*/ 701 w 1541"/>
                  <a:gd name="T55" fmla="*/ 344 h 678"/>
                  <a:gd name="T56" fmla="*/ 664 w 1541"/>
                  <a:gd name="T57" fmla="*/ 368 h 678"/>
                  <a:gd name="T58" fmla="*/ 650 w 1541"/>
                  <a:gd name="T59" fmla="*/ 379 h 678"/>
                  <a:gd name="T60" fmla="*/ 625 w 1541"/>
                  <a:gd name="T61" fmla="*/ 418 h 678"/>
                  <a:gd name="T62" fmla="*/ 607 w 1541"/>
                  <a:gd name="T63" fmla="*/ 523 h 678"/>
                  <a:gd name="T64" fmla="*/ 4 w 1541"/>
                  <a:gd name="T65" fmla="*/ 509 h 678"/>
                  <a:gd name="T66" fmla="*/ 0 w 1541"/>
                  <a:gd name="T67" fmla="*/ 530 h 678"/>
                  <a:gd name="T68" fmla="*/ 106 w 1541"/>
                  <a:gd name="T69" fmla="*/ 539 h 678"/>
                  <a:gd name="T70" fmla="*/ 206 w 1541"/>
                  <a:gd name="T71" fmla="*/ 547 h 678"/>
                  <a:gd name="T72" fmla="*/ 293 w 1541"/>
                  <a:gd name="T73" fmla="*/ 555 h 678"/>
                  <a:gd name="T74" fmla="*/ 362 w 1541"/>
                  <a:gd name="T75" fmla="*/ 561 h 678"/>
                  <a:gd name="T76" fmla="*/ 407 w 1541"/>
                  <a:gd name="T77" fmla="*/ 566 h 678"/>
                  <a:gd name="T78" fmla="*/ 445 w 1541"/>
                  <a:gd name="T79" fmla="*/ 572 h 678"/>
                  <a:gd name="T80" fmla="*/ 495 w 1541"/>
                  <a:gd name="T81" fmla="*/ 582 h 678"/>
                  <a:gd name="T82" fmla="*/ 544 w 1541"/>
                  <a:gd name="T83" fmla="*/ 595 h 678"/>
                  <a:gd name="T84" fmla="*/ 590 w 1541"/>
                  <a:gd name="T85" fmla="*/ 610 h 678"/>
                  <a:gd name="T86" fmla="*/ 628 w 1541"/>
                  <a:gd name="T87" fmla="*/ 626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0" name="Freeform 116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132 w 269"/>
                  <a:gd name="T1" fmla="*/ 0 h 259"/>
                  <a:gd name="T2" fmla="*/ 127 w 269"/>
                  <a:gd name="T3" fmla="*/ 0 h 259"/>
                  <a:gd name="T4" fmla="*/ 116 w 269"/>
                  <a:gd name="T5" fmla="*/ 2 h 259"/>
                  <a:gd name="T6" fmla="*/ 99 w 269"/>
                  <a:gd name="T7" fmla="*/ 6 h 259"/>
                  <a:gd name="T8" fmla="*/ 80 w 269"/>
                  <a:gd name="T9" fmla="*/ 13 h 259"/>
                  <a:gd name="T10" fmla="*/ 58 w 269"/>
                  <a:gd name="T11" fmla="*/ 24 h 259"/>
                  <a:gd name="T12" fmla="*/ 38 w 269"/>
                  <a:gd name="T13" fmla="*/ 40 h 259"/>
                  <a:gd name="T14" fmla="*/ 20 w 269"/>
                  <a:gd name="T15" fmla="*/ 62 h 259"/>
                  <a:gd name="T16" fmla="*/ 6 w 269"/>
                  <a:gd name="T17" fmla="*/ 92 h 259"/>
                  <a:gd name="T18" fmla="*/ 0 w 269"/>
                  <a:gd name="T19" fmla="*/ 122 h 259"/>
                  <a:gd name="T20" fmla="*/ 0 w 269"/>
                  <a:gd name="T21" fmla="*/ 151 h 259"/>
                  <a:gd name="T22" fmla="*/ 6 w 269"/>
                  <a:gd name="T23" fmla="*/ 177 h 259"/>
                  <a:gd name="T24" fmla="*/ 14 w 269"/>
                  <a:gd name="T25" fmla="*/ 200 h 259"/>
                  <a:gd name="T26" fmla="*/ 25 w 269"/>
                  <a:gd name="T27" fmla="*/ 221 h 259"/>
                  <a:gd name="T28" fmla="*/ 35 w 269"/>
                  <a:gd name="T29" fmla="*/ 238 h 259"/>
                  <a:gd name="T30" fmla="*/ 44 w 269"/>
                  <a:gd name="T31" fmla="*/ 251 h 259"/>
                  <a:gd name="T32" fmla="*/ 50 w 269"/>
                  <a:gd name="T33" fmla="*/ 259 h 259"/>
                  <a:gd name="T34" fmla="*/ 54 w 269"/>
                  <a:gd name="T35" fmla="*/ 258 h 259"/>
                  <a:gd name="T36" fmla="*/ 66 w 269"/>
                  <a:gd name="T37" fmla="*/ 255 h 259"/>
                  <a:gd name="T38" fmla="*/ 83 w 269"/>
                  <a:gd name="T39" fmla="*/ 250 h 259"/>
                  <a:gd name="T40" fmla="*/ 106 w 269"/>
                  <a:gd name="T41" fmla="*/ 245 h 259"/>
                  <a:gd name="T42" fmla="*/ 133 w 269"/>
                  <a:gd name="T43" fmla="*/ 242 h 259"/>
                  <a:gd name="T44" fmla="*/ 163 w 269"/>
                  <a:gd name="T45" fmla="*/ 242 h 259"/>
                  <a:gd name="T46" fmla="*/ 195 w 269"/>
                  <a:gd name="T47" fmla="*/ 245 h 259"/>
                  <a:gd name="T48" fmla="*/ 227 w 269"/>
                  <a:gd name="T49" fmla="*/ 255 h 259"/>
                  <a:gd name="T50" fmla="*/ 230 w 269"/>
                  <a:gd name="T51" fmla="*/ 251 h 259"/>
                  <a:gd name="T52" fmla="*/ 234 w 269"/>
                  <a:gd name="T53" fmla="*/ 242 h 259"/>
                  <a:gd name="T54" fmla="*/ 242 w 269"/>
                  <a:gd name="T55" fmla="*/ 227 h 259"/>
                  <a:gd name="T56" fmla="*/ 250 w 269"/>
                  <a:gd name="T57" fmla="*/ 209 h 259"/>
                  <a:gd name="T58" fmla="*/ 258 w 269"/>
                  <a:gd name="T59" fmla="*/ 188 h 259"/>
                  <a:gd name="T60" fmla="*/ 265 w 269"/>
                  <a:gd name="T61" fmla="*/ 165 h 259"/>
                  <a:gd name="T62" fmla="*/ 269 w 269"/>
                  <a:gd name="T63" fmla="*/ 142 h 259"/>
                  <a:gd name="T64" fmla="*/ 269 w 269"/>
                  <a:gd name="T65" fmla="*/ 120 h 259"/>
                  <a:gd name="T66" fmla="*/ 264 w 269"/>
                  <a:gd name="T67" fmla="*/ 98 h 259"/>
                  <a:gd name="T68" fmla="*/ 255 w 269"/>
                  <a:gd name="T69" fmla="*/ 76 h 259"/>
                  <a:gd name="T70" fmla="*/ 242 w 269"/>
                  <a:gd name="T71" fmla="*/ 55 h 259"/>
                  <a:gd name="T72" fmla="*/ 226 w 269"/>
                  <a:gd name="T73" fmla="*/ 37 h 259"/>
                  <a:gd name="T74" fmla="*/ 207 w 269"/>
                  <a:gd name="T75" fmla="*/ 21 h 259"/>
                  <a:gd name="T76" fmla="*/ 183 w 269"/>
                  <a:gd name="T77" fmla="*/ 9 h 259"/>
                  <a:gd name="T78" fmla="*/ 159 w 269"/>
                  <a:gd name="T79" fmla="*/ 2 h 259"/>
                  <a:gd name="T80" fmla="*/ 132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1" name="Freeform 117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48 w 93"/>
                  <a:gd name="T1" fmla="*/ 93 h 93"/>
                  <a:gd name="T2" fmla="*/ 57 w 93"/>
                  <a:gd name="T3" fmla="*/ 92 h 93"/>
                  <a:gd name="T4" fmla="*/ 66 w 93"/>
                  <a:gd name="T5" fmla="*/ 89 h 93"/>
                  <a:gd name="T6" fmla="*/ 73 w 93"/>
                  <a:gd name="T7" fmla="*/ 84 h 93"/>
                  <a:gd name="T8" fmla="*/ 80 w 93"/>
                  <a:gd name="T9" fmla="*/ 78 h 93"/>
                  <a:gd name="T10" fmla="*/ 86 w 93"/>
                  <a:gd name="T11" fmla="*/ 71 h 93"/>
                  <a:gd name="T12" fmla="*/ 89 w 93"/>
                  <a:gd name="T13" fmla="*/ 63 h 93"/>
                  <a:gd name="T14" fmla="*/ 93 w 93"/>
                  <a:gd name="T15" fmla="*/ 54 h 93"/>
                  <a:gd name="T16" fmla="*/ 93 w 93"/>
                  <a:gd name="T17" fmla="*/ 45 h 93"/>
                  <a:gd name="T18" fmla="*/ 92 w 93"/>
                  <a:gd name="T19" fmla="*/ 36 h 93"/>
                  <a:gd name="T20" fmla="*/ 89 w 93"/>
                  <a:gd name="T21" fmla="*/ 26 h 93"/>
                  <a:gd name="T22" fmla="*/ 85 w 93"/>
                  <a:gd name="T23" fmla="*/ 19 h 93"/>
                  <a:gd name="T24" fmla="*/ 79 w 93"/>
                  <a:gd name="T25" fmla="*/ 13 h 93"/>
                  <a:gd name="T26" fmla="*/ 72 w 93"/>
                  <a:gd name="T27" fmla="*/ 7 h 93"/>
                  <a:gd name="T28" fmla="*/ 64 w 93"/>
                  <a:gd name="T29" fmla="*/ 3 h 93"/>
                  <a:gd name="T30" fmla="*/ 55 w 93"/>
                  <a:gd name="T31" fmla="*/ 0 h 93"/>
                  <a:gd name="T32" fmla="*/ 46 w 93"/>
                  <a:gd name="T33" fmla="*/ 0 h 93"/>
                  <a:gd name="T34" fmla="*/ 36 w 93"/>
                  <a:gd name="T35" fmla="*/ 1 h 93"/>
                  <a:gd name="T36" fmla="*/ 27 w 93"/>
                  <a:gd name="T37" fmla="*/ 3 h 93"/>
                  <a:gd name="T38" fmla="*/ 20 w 93"/>
                  <a:gd name="T39" fmla="*/ 8 h 93"/>
                  <a:gd name="T40" fmla="*/ 13 w 93"/>
                  <a:gd name="T41" fmla="*/ 14 h 93"/>
                  <a:gd name="T42" fmla="*/ 8 w 93"/>
                  <a:gd name="T43" fmla="*/ 21 h 93"/>
                  <a:gd name="T44" fmla="*/ 3 w 93"/>
                  <a:gd name="T45" fmla="*/ 29 h 93"/>
                  <a:gd name="T46" fmla="*/ 1 w 93"/>
                  <a:gd name="T47" fmla="*/ 38 h 93"/>
                  <a:gd name="T48" fmla="*/ 0 w 93"/>
                  <a:gd name="T49" fmla="*/ 47 h 93"/>
                  <a:gd name="T50" fmla="*/ 1 w 93"/>
                  <a:gd name="T51" fmla="*/ 56 h 93"/>
                  <a:gd name="T52" fmla="*/ 4 w 93"/>
                  <a:gd name="T53" fmla="*/ 66 h 93"/>
                  <a:gd name="T54" fmla="*/ 9 w 93"/>
                  <a:gd name="T55" fmla="*/ 74 h 93"/>
                  <a:gd name="T56" fmla="*/ 15 w 93"/>
                  <a:gd name="T57" fmla="*/ 81 h 93"/>
                  <a:gd name="T58" fmla="*/ 21 w 93"/>
                  <a:gd name="T59" fmla="*/ 85 h 93"/>
                  <a:gd name="T60" fmla="*/ 29 w 93"/>
                  <a:gd name="T61" fmla="*/ 90 h 93"/>
                  <a:gd name="T62" fmla="*/ 39 w 93"/>
                  <a:gd name="T63" fmla="*/ 92 h 93"/>
                  <a:gd name="T64" fmla="*/ 48 w 93"/>
                  <a:gd name="T65" fmla="*/ 93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2" name="Freeform 118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6 w 16"/>
                  <a:gd name="T1" fmla="*/ 142 h 143"/>
                  <a:gd name="T2" fmla="*/ 6 w 16"/>
                  <a:gd name="T3" fmla="*/ 0 h 143"/>
                  <a:gd name="T4" fmla="*/ 0 w 16"/>
                  <a:gd name="T5" fmla="*/ 143 h 143"/>
                  <a:gd name="T6" fmla="*/ 16 w 16"/>
                  <a:gd name="T7" fmla="*/ 142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3" name="Freeform 119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0 h 18"/>
                  <a:gd name="T2" fmla="*/ 94 w 94"/>
                  <a:gd name="T3" fmla="*/ 0 h 18"/>
                  <a:gd name="T4" fmla="*/ 4 w 94"/>
                  <a:gd name="T5" fmla="*/ 18 h 18"/>
                  <a:gd name="T6" fmla="*/ 0 w 94"/>
                  <a:gd name="T7" fmla="*/ 1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4" name="Freeform 120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95 w 95"/>
                  <a:gd name="T1" fmla="*/ 6 h 14"/>
                  <a:gd name="T2" fmla="*/ 0 w 95"/>
                  <a:gd name="T3" fmla="*/ 0 h 14"/>
                  <a:gd name="T4" fmla="*/ 91 w 95"/>
                  <a:gd name="T5" fmla="*/ 14 h 14"/>
                  <a:gd name="T6" fmla="*/ 95 w 95"/>
                  <a:gd name="T7" fmla="*/ 6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5" name="Freeform 121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60 h 60"/>
                  <a:gd name="T2" fmla="*/ 2 w 267"/>
                  <a:gd name="T3" fmla="*/ 60 h 60"/>
                  <a:gd name="T4" fmla="*/ 7 w 267"/>
                  <a:gd name="T5" fmla="*/ 58 h 60"/>
                  <a:gd name="T6" fmla="*/ 15 w 267"/>
                  <a:gd name="T7" fmla="*/ 57 h 60"/>
                  <a:gd name="T8" fmla="*/ 25 w 267"/>
                  <a:gd name="T9" fmla="*/ 53 h 60"/>
                  <a:gd name="T10" fmla="*/ 39 w 267"/>
                  <a:gd name="T11" fmla="*/ 50 h 60"/>
                  <a:gd name="T12" fmla="*/ 54 w 267"/>
                  <a:gd name="T13" fmla="*/ 47 h 60"/>
                  <a:gd name="T14" fmla="*/ 71 w 267"/>
                  <a:gd name="T15" fmla="*/ 42 h 60"/>
                  <a:gd name="T16" fmla="*/ 91 w 267"/>
                  <a:gd name="T17" fmla="*/ 37 h 60"/>
                  <a:gd name="T18" fmla="*/ 110 w 267"/>
                  <a:gd name="T19" fmla="*/ 33 h 60"/>
                  <a:gd name="T20" fmla="*/ 132 w 267"/>
                  <a:gd name="T21" fmla="*/ 28 h 60"/>
                  <a:gd name="T22" fmla="*/ 154 w 267"/>
                  <a:gd name="T23" fmla="*/ 24 h 60"/>
                  <a:gd name="T24" fmla="*/ 177 w 267"/>
                  <a:gd name="T25" fmla="*/ 18 h 60"/>
                  <a:gd name="T26" fmla="*/ 199 w 267"/>
                  <a:gd name="T27" fmla="*/ 13 h 60"/>
                  <a:gd name="T28" fmla="*/ 222 w 267"/>
                  <a:gd name="T29" fmla="*/ 9 h 60"/>
                  <a:gd name="T30" fmla="*/ 245 w 267"/>
                  <a:gd name="T31" fmla="*/ 4 h 60"/>
                  <a:gd name="T32" fmla="*/ 267 w 267"/>
                  <a:gd name="T33" fmla="*/ 0 h 60"/>
                  <a:gd name="T34" fmla="*/ 11 w 267"/>
                  <a:gd name="T35" fmla="*/ 24 h 60"/>
                  <a:gd name="T36" fmla="*/ 0 w 267"/>
                  <a:gd name="T37" fmla="*/ 60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6" name="Freeform 122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270 w 270"/>
                  <a:gd name="T1" fmla="*/ 46 h 46"/>
                  <a:gd name="T2" fmla="*/ 267 w 270"/>
                  <a:gd name="T3" fmla="*/ 46 h 46"/>
                  <a:gd name="T4" fmla="*/ 263 w 270"/>
                  <a:gd name="T5" fmla="*/ 45 h 46"/>
                  <a:gd name="T6" fmla="*/ 255 w 270"/>
                  <a:gd name="T7" fmla="*/ 43 h 46"/>
                  <a:gd name="T8" fmla="*/ 244 w 270"/>
                  <a:gd name="T9" fmla="*/ 41 h 46"/>
                  <a:gd name="T10" fmla="*/ 231 w 270"/>
                  <a:gd name="T11" fmla="*/ 38 h 46"/>
                  <a:gd name="T12" fmla="*/ 216 w 270"/>
                  <a:gd name="T13" fmla="*/ 36 h 46"/>
                  <a:gd name="T14" fmla="*/ 197 w 270"/>
                  <a:gd name="T15" fmla="*/ 32 h 46"/>
                  <a:gd name="T16" fmla="*/ 179 w 270"/>
                  <a:gd name="T17" fmla="*/ 28 h 46"/>
                  <a:gd name="T18" fmla="*/ 158 w 270"/>
                  <a:gd name="T19" fmla="*/ 24 h 46"/>
                  <a:gd name="T20" fmla="*/ 136 w 270"/>
                  <a:gd name="T21" fmla="*/ 21 h 46"/>
                  <a:gd name="T22" fmla="*/ 114 w 270"/>
                  <a:gd name="T23" fmla="*/ 17 h 46"/>
                  <a:gd name="T24" fmla="*/ 91 w 270"/>
                  <a:gd name="T25" fmla="*/ 13 h 46"/>
                  <a:gd name="T26" fmla="*/ 68 w 270"/>
                  <a:gd name="T27" fmla="*/ 9 h 46"/>
                  <a:gd name="T28" fmla="*/ 45 w 270"/>
                  <a:gd name="T29" fmla="*/ 6 h 46"/>
                  <a:gd name="T30" fmla="*/ 22 w 270"/>
                  <a:gd name="T31" fmla="*/ 3 h 46"/>
                  <a:gd name="T32" fmla="*/ 0 w 270"/>
                  <a:gd name="T33" fmla="*/ 0 h 46"/>
                  <a:gd name="T34" fmla="*/ 256 w 270"/>
                  <a:gd name="T35" fmla="*/ 11 h 46"/>
                  <a:gd name="T36" fmla="*/ 270 w 270"/>
                  <a:gd name="T37" fmla="*/ 46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7" name="Freeform 123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173 w 173"/>
                  <a:gd name="T1" fmla="*/ 14 h 51"/>
                  <a:gd name="T2" fmla="*/ 163 w 173"/>
                  <a:gd name="T3" fmla="*/ 44 h 51"/>
                  <a:gd name="T4" fmla="*/ 159 w 173"/>
                  <a:gd name="T5" fmla="*/ 43 h 51"/>
                  <a:gd name="T6" fmla="*/ 148 w 173"/>
                  <a:gd name="T7" fmla="*/ 39 h 51"/>
                  <a:gd name="T8" fmla="*/ 132 w 173"/>
                  <a:gd name="T9" fmla="*/ 36 h 51"/>
                  <a:gd name="T10" fmla="*/ 111 w 173"/>
                  <a:gd name="T11" fmla="*/ 33 h 51"/>
                  <a:gd name="T12" fmla="*/ 88 w 173"/>
                  <a:gd name="T13" fmla="*/ 32 h 51"/>
                  <a:gd name="T14" fmla="*/ 64 w 173"/>
                  <a:gd name="T15" fmla="*/ 33 h 51"/>
                  <a:gd name="T16" fmla="*/ 41 w 173"/>
                  <a:gd name="T17" fmla="*/ 39 h 51"/>
                  <a:gd name="T18" fmla="*/ 20 w 173"/>
                  <a:gd name="T19" fmla="*/ 51 h 51"/>
                  <a:gd name="T20" fmla="*/ 0 w 173"/>
                  <a:gd name="T21" fmla="*/ 31 h 51"/>
                  <a:gd name="T22" fmla="*/ 1 w 173"/>
                  <a:gd name="T23" fmla="*/ 30 h 51"/>
                  <a:gd name="T24" fmla="*/ 5 w 173"/>
                  <a:gd name="T25" fmla="*/ 26 h 51"/>
                  <a:gd name="T26" fmla="*/ 11 w 173"/>
                  <a:gd name="T27" fmla="*/ 22 h 51"/>
                  <a:gd name="T28" fmla="*/ 20 w 173"/>
                  <a:gd name="T29" fmla="*/ 16 h 51"/>
                  <a:gd name="T30" fmla="*/ 31 w 173"/>
                  <a:gd name="T31" fmla="*/ 10 h 51"/>
                  <a:gd name="T32" fmla="*/ 48 w 173"/>
                  <a:gd name="T33" fmla="*/ 6 h 51"/>
                  <a:gd name="T34" fmla="*/ 67 w 173"/>
                  <a:gd name="T35" fmla="*/ 1 h 51"/>
                  <a:gd name="T36" fmla="*/ 90 w 173"/>
                  <a:gd name="T37" fmla="*/ 0 h 51"/>
                  <a:gd name="T38" fmla="*/ 106 w 173"/>
                  <a:gd name="T39" fmla="*/ 0 h 51"/>
                  <a:gd name="T40" fmla="*/ 122 w 173"/>
                  <a:gd name="T41" fmla="*/ 1 h 51"/>
                  <a:gd name="T42" fmla="*/ 136 w 173"/>
                  <a:gd name="T43" fmla="*/ 3 h 51"/>
                  <a:gd name="T44" fmla="*/ 149 w 173"/>
                  <a:gd name="T45" fmla="*/ 7 h 51"/>
                  <a:gd name="T46" fmla="*/ 159 w 173"/>
                  <a:gd name="T47" fmla="*/ 9 h 51"/>
                  <a:gd name="T48" fmla="*/ 166 w 173"/>
                  <a:gd name="T49" fmla="*/ 11 h 51"/>
                  <a:gd name="T50" fmla="*/ 172 w 173"/>
                  <a:gd name="T51" fmla="*/ 13 h 51"/>
                  <a:gd name="T52" fmla="*/ 173 w 173"/>
                  <a:gd name="T53" fmla="*/ 14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8" name="Freeform 124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14 w 114"/>
                  <a:gd name="T1" fmla="*/ 0 h 25"/>
                  <a:gd name="T2" fmla="*/ 113 w 114"/>
                  <a:gd name="T3" fmla="*/ 0 h 25"/>
                  <a:gd name="T4" fmla="*/ 110 w 114"/>
                  <a:gd name="T5" fmla="*/ 2 h 25"/>
                  <a:gd name="T6" fmla="*/ 103 w 114"/>
                  <a:gd name="T7" fmla="*/ 3 h 25"/>
                  <a:gd name="T8" fmla="*/ 94 w 114"/>
                  <a:gd name="T9" fmla="*/ 5 h 25"/>
                  <a:gd name="T10" fmla="*/ 81 w 114"/>
                  <a:gd name="T11" fmla="*/ 8 h 25"/>
                  <a:gd name="T12" fmla="*/ 64 w 114"/>
                  <a:gd name="T13" fmla="*/ 10 h 25"/>
                  <a:gd name="T14" fmla="*/ 43 w 114"/>
                  <a:gd name="T15" fmla="*/ 12 h 25"/>
                  <a:gd name="T16" fmla="*/ 19 w 114"/>
                  <a:gd name="T17" fmla="*/ 13 h 25"/>
                  <a:gd name="T18" fmla="*/ 18 w 114"/>
                  <a:gd name="T19" fmla="*/ 13 h 25"/>
                  <a:gd name="T20" fmla="*/ 13 w 114"/>
                  <a:gd name="T21" fmla="*/ 15 h 25"/>
                  <a:gd name="T22" fmla="*/ 8 w 114"/>
                  <a:gd name="T23" fmla="*/ 16 h 25"/>
                  <a:gd name="T24" fmla="*/ 4 w 114"/>
                  <a:gd name="T25" fmla="*/ 17 h 25"/>
                  <a:gd name="T26" fmla="*/ 0 w 114"/>
                  <a:gd name="T27" fmla="*/ 19 h 25"/>
                  <a:gd name="T28" fmla="*/ 0 w 114"/>
                  <a:gd name="T29" fmla="*/ 21 h 25"/>
                  <a:gd name="T30" fmla="*/ 4 w 114"/>
                  <a:gd name="T31" fmla="*/ 23 h 25"/>
                  <a:gd name="T32" fmla="*/ 12 w 114"/>
                  <a:gd name="T33" fmla="*/ 25 h 25"/>
                  <a:gd name="T34" fmla="*/ 21 w 114"/>
                  <a:gd name="T35" fmla="*/ 25 h 25"/>
                  <a:gd name="T36" fmla="*/ 35 w 114"/>
                  <a:gd name="T37" fmla="*/ 25 h 25"/>
                  <a:gd name="T38" fmla="*/ 51 w 114"/>
                  <a:gd name="T39" fmla="*/ 25 h 25"/>
                  <a:gd name="T40" fmla="*/ 67 w 114"/>
                  <a:gd name="T41" fmla="*/ 23 h 25"/>
                  <a:gd name="T42" fmla="*/ 83 w 114"/>
                  <a:gd name="T43" fmla="*/ 21 h 25"/>
                  <a:gd name="T44" fmla="*/ 97 w 114"/>
                  <a:gd name="T45" fmla="*/ 18 h 25"/>
                  <a:gd name="T46" fmla="*/ 107 w 114"/>
                  <a:gd name="T47" fmla="*/ 16 h 25"/>
                  <a:gd name="T48" fmla="*/ 113 w 114"/>
                  <a:gd name="T49" fmla="*/ 12 h 25"/>
                  <a:gd name="T50" fmla="*/ 114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9" name="Freeform 125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31 w 60"/>
                  <a:gd name="T1" fmla="*/ 65 h 65"/>
                  <a:gd name="T2" fmla="*/ 42 w 60"/>
                  <a:gd name="T3" fmla="*/ 63 h 65"/>
                  <a:gd name="T4" fmla="*/ 51 w 60"/>
                  <a:gd name="T5" fmla="*/ 55 h 65"/>
                  <a:gd name="T6" fmla="*/ 57 w 60"/>
                  <a:gd name="T7" fmla="*/ 45 h 65"/>
                  <a:gd name="T8" fmla="*/ 60 w 60"/>
                  <a:gd name="T9" fmla="*/ 32 h 65"/>
                  <a:gd name="T10" fmla="*/ 56 w 60"/>
                  <a:gd name="T11" fmla="*/ 19 h 65"/>
                  <a:gd name="T12" fmla="*/ 50 w 60"/>
                  <a:gd name="T13" fmla="*/ 9 h 65"/>
                  <a:gd name="T14" fmla="*/ 40 w 60"/>
                  <a:gd name="T15" fmla="*/ 2 h 65"/>
                  <a:gd name="T16" fmla="*/ 28 w 60"/>
                  <a:gd name="T17" fmla="*/ 0 h 65"/>
                  <a:gd name="T18" fmla="*/ 17 w 60"/>
                  <a:gd name="T19" fmla="*/ 3 h 65"/>
                  <a:gd name="T20" fmla="*/ 8 w 60"/>
                  <a:gd name="T21" fmla="*/ 10 h 65"/>
                  <a:gd name="T22" fmla="*/ 2 w 60"/>
                  <a:gd name="T23" fmla="*/ 21 h 65"/>
                  <a:gd name="T24" fmla="*/ 0 w 60"/>
                  <a:gd name="T25" fmla="*/ 33 h 65"/>
                  <a:gd name="T26" fmla="*/ 3 w 60"/>
                  <a:gd name="T27" fmla="*/ 46 h 65"/>
                  <a:gd name="T28" fmla="*/ 9 w 60"/>
                  <a:gd name="T29" fmla="*/ 56 h 65"/>
                  <a:gd name="T30" fmla="*/ 19 w 60"/>
                  <a:gd name="T31" fmla="*/ 63 h 65"/>
                  <a:gd name="T32" fmla="*/ 31 w 60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0" name="Freeform 126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2 w 103"/>
                  <a:gd name="T1" fmla="*/ 14 h 22"/>
                  <a:gd name="T2" fmla="*/ 5 w 103"/>
                  <a:gd name="T3" fmla="*/ 14 h 22"/>
                  <a:gd name="T4" fmla="*/ 13 w 103"/>
                  <a:gd name="T5" fmla="*/ 14 h 22"/>
                  <a:gd name="T6" fmla="*/ 24 w 103"/>
                  <a:gd name="T7" fmla="*/ 14 h 22"/>
                  <a:gd name="T8" fmla="*/ 38 w 103"/>
                  <a:gd name="T9" fmla="*/ 14 h 22"/>
                  <a:gd name="T10" fmla="*/ 54 w 103"/>
                  <a:gd name="T11" fmla="*/ 13 h 22"/>
                  <a:gd name="T12" fmla="*/ 70 w 103"/>
                  <a:gd name="T13" fmla="*/ 11 h 22"/>
                  <a:gd name="T14" fmla="*/ 88 w 103"/>
                  <a:gd name="T15" fmla="*/ 6 h 22"/>
                  <a:gd name="T16" fmla="*/ 103 w 103"/>
                  <a:gd name="T17" fmla="*/ 0 h 22"/>
                  <a:gd name="T18" fmla="*/ 99 w 103"/>
                  <a:gd name="T19" fmla="*/ 10 h 22"/>
                  <a:gd name="T20" fmla="*/ 97 w 103"/>
                  <a:gd name="T21" fmla="*/ 11 h 22"/>
                  <a:gd name="T22" fmla="*/ 92 w 103"/>
                  <a:gd name="T23" fmla="*/ 13 h 22"/>
                  <a:gd name="T24" fmla="*/ 84 w 103"/>
                  <a:gd name="T25" fmla="*/ 15 h 22"/>
                  <a:gd name="T26" fmla="*/ 73 w 103"/>
                  <a:gd name="T27" fmla="*/ 18 h 22"/>
                  <a:gd name="T28" fmla="*/ 59 w 103"/>
                  <a:gd name="T29" fmla="*/ 21 h 22"/>
                  <a:gd name="T30" fmla="*/ 42 w 103"/>
                  <a:gd name="T31" fmla="*/ 22 h 22"/>
                  <a:gd name="T32" fmla="*/ 22 w 103"/>
                  <a:gd name="T33" fmla="*/ 22 h 22"/>
                  <a:gd name="T34" fmla="*/ 0 w 103"/>
                  <a:gd name="T35" fmla="*/ 20 h 22"/>
                  <a:gd name="T36" fmla="*/ 2 w 103"/>
                  <a:gd name="T37" fmla="*/ 14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1" name="Freeform 127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4 w 115"/>
                  <a:gd name="T5" fmla="*/ 3 h 22"/>
                  <a:gd name="T6" fmla="*/ 11 w 115"/>
                  <a:gd name="T7" fmla="*/ 4 h 22"/>
                  <a:gd name="T8" fmla="*/ 21 w 115"/>
                  <a:gd name="T9" fmla="*/ 6 h 22"/>
                  <a:gd name="T10" fmla="*/ 34 w 115"/>
                  <a:gd name="T11" fmla="*/ 7 h 22"/>
                  <a:gd name="T12" fmla="*/ 51 w 115"/>
                  <a:gd name="T13" fmla="*/ 10 h 22"/>
                  <a:gd name="T14" fmla="*/ 71 w 115"/>
                  <a:gd name="T15" fmla="*/ 10 h 22"/>
                  <a:gd name="T16" fmla="*/ 97 w 115"/>
                  <a:gd name="T17" fmla="*/ 10 h 22"/>
                  <a:gd name="T18" fmla="*/ 98 w 115"/>
                  <a:gd name="T19" fmla="*/ 10 h 22"/>
                  <a:gd name="T20" fmla="*/ 102 w 115"/>
                  <a:gd name="T21" fmla="*/ 11 h 22"/>
                  <a:gd name="T22" fmla="*/ 107 w 115"/>
                  <a:gd name="T23" fmla="*/ 12 h 22"/>
                  <a:gd name="T24" fmla="*/ 112 w 115"/>
                  <a:gd name="T25" fmla="*/ 13 h 22"/>
                  <a:gd name="T26" fmla="*/ 115 w 115"/>
                  <a:gd name="T27" fmla="*/ 15 h 22"/>
                  <a:gd name="T28" fmla="*/ 115 w 115"/>
                  <a:gd name="T29" fmla="*/ 16 h 22"/>
                  <a:gd name="T30" fmla="*/ 112 w 115"/>
                  <a:gd name="T31" fmla="*/ 19 h 22"/>
                  <a:gd name="T32" fmla="*/ 104 w 115"/>
                  <a:gd name="T33" fmla="*/ 21 h 22"/>
                  <a:gd name="T34" fmla="*/ 94 w 115"/>
                  <a:gd name="T35" fmla="*/ 22 h 22"/>
                  <a:gd name="T36" fmla="*/ 81 w 115"/>
                  <a:gd name="T37" fmla="*/ 22 h 22"/>
                  <a:gd name="T38" fmla="*/ 64 w 115"/>
                  <a:gd name="T39" fmla="*/ 22 h 22"/>
                  <a:gd name="T40" fmla="*/ 47 w 115"/>
                  <a:gd name="T41" fmla="*/ 22 h 22"/>
                  <a:gd name="T42" fmla="*/ 31 w 115"/>
                  <a:gd name="T43" fmla="*/ 21 h 22"/>
                  <a:gd name="T44" fmla="*/ 17 w 115"/>
                  <a:gd name="T45" fmla="*/ 19 h 22"/>
                  <a:gd name="T46" fmla="*/ 7 w 115"/>
                  <a:gd name="T47" fmla="*/ 16 h 22"/>
                  <a:gd name="T48" fmla="*/ 1 w 115"/>
                  <a:gd name="T49" fmla="*/ 13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2" name="Freeform 128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01 w 104"/>
                  <a:gd name="T1" fmla="*/ 8 h 19"/>
                  <a:gd name="T2" fmla="*/ 99 w 104"/>
                  <a:gd name="T3" fmla="*/ 8 h 19"/>
                  <a:gd name="T4" fmla="*/ 91 w 104"/>
                  <a:gd name="T5" fmla="*/ 9 h 19"/>
                  <a:gd name="T6" fmla="*/ 79 w 104"/>
                  <a:gd name="T7" fmla="*/ 9 h 19"/>
                  <a:gd name="T8" fmla="*/ 65 w 104"/>
                  <a:gd name="T9" fmla="*/ 11 h 19"/>
                  <a:gd name="T10" fmla="*/ 49 w 104"/>
                  <a:gd name="T11" fmla="*/ 9 h 19"/>
                  <a:gd name="T12" fmla="*/ 33 w 104"/>
                  <a:gd name="T13" fmla="*/ 8 h 19"/>
                  <a:gd name="T14" fmla="*/ 16 w 104"/>
                  <a:gd name="T15" fmla="*/ 5 h 19"/>
                  <a:gd name="T16" fmla="*/ 0 w 104"/>
                  <a:gd name="T17" fmla="*/ 0 h 19"/>
                  <a:gd name="T18" fmla="*/ 3 w 104"/>
                  <a:gd name="T19" fmla="*/ 9 h 19"/>
                  <a:gd name="T20" fmla="*/ 5 w 104"/>
                  <a:gd name="T21" fmla="*/ 11 h 19"/>
                  <a:gd name="T22" fmla="*/ 10 w 104"/>
                  <a:gd name="T23" fmla="*/ 12 h 19"/>
                  <a:gd name="T24" fmla="*/ 19 w 104"/>
                  <a:gd name="T25" fmla="*/ 14 h 19"/>
                  <a:gd name="T26" fmla="*/ 31 w 104"/>
                  <a:gd name="T27" fmla="*/ 16 h 19"/>
                  <a:gd name="T28" fmla="*/ 44 w 104"/>
                  <a:gd name="T29" fmla="*/ 19 h 19"/>
                  <a:gd name="T30" fmla="*/ 62 w 104"/>
                  <a:gd name="T31" fmla="*/ 19 h 19"/>
                  <a:gd name="T32" fmla="*/ 83 w 104"/>
                  <a:gd name="T33" fmla="*/ 18 h 19"/>
                  <a:gd name="T34" fmla="*/ 104 w 104"/>
                  <a:gd name="T35" fmla="*/ 14 h 19"/>
                  <a:gd name="T36" fmla="*/ 101 w 104"/>
                  <a:gd name="T37" fmla="*/ 8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3" name="Freeform 129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20 w 20"/>
                  <a:gd name="T1" fmla="*/ 2 h 49"/>
                  <a:gd name="T2" fmla="*/ 5 w 20"/>
                  <a:gd name="T3" fmla="*/ 49 h 49"/>
                  <a:gd name="T4" fmla="*/ 0 w 20"/>
                  <a:gd name="T5" fmla="*/ 46 h 49"/>
                  <a:gd name="T6" fmla="*/ 9 w 20"/>
                  <a:gd name="T7" fmla="*/ 0 h 49"/>
                  <a:gd name="T8" fmla="*/ 20 w 20"/>
                  <a:gd name="T9" fmla="*/ 2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4" name="Freeform 130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4 h 49"/>
                  <a:gd name="T2" fmla="*/ 16 w 22"/>
                  <a:gd name="T3" fmla="*/ 49 h 49"/>
                  <a:gd name="T4" fmla="*/ 22 w 22"/>
                  <a:gd name="T5" fmla="*/ 45 h 49"/>
                  <a:gd name="T6" fmla="*/ 10 w 22"/>
                  <a:gd name="T7" fmla="*/ 0 h 49"/>
                  <a:gd name="T8" fmla="*/ 0 w 22"/>
                  <a:gd name="T9" fmla="*/ 4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5" name="Freeform 131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7 w 13"/>
                  <a:gd name="T1" fmla="*/ 13 h 13"/>
                  <a:gd name="T2" fmla="*/ 9 w 13"/>
                  <a:gd name="T3" fmla="*/ 12 h 13"/>
                  <a:gd name="T4" fmla="*/ 12 w 13"/>
                  <a:gd name="T5" fmla="*/ 11 h 13"/>
                  <a:gd name="T6" fmla="*/ 13 w 13"/>
                  <a:gd name="T7" fmla="*/ 9 h 13"/>
                  <a:gd name="T8" fmla="*/ 13 w 13"/>
                  <a:gd name="T9" fmla="*/ 7 h 13"/>
                  <a:gd name="T10" fmla="*/ 12 w 13"/>
                  <a:gd name="T11" fmla="*/ 4 h 13"/>
                  <a:gd name="T12" fmla="*/ 10 w 13"/>
                  <a:gd name="T13" fmla="*/ 2 h 13"/>
                  <a:gd name="T14" fmla="*/ 8 w 13"/>
                  <a:gd name="T15" fmla="*/ 1 h 13"/>
                  <a:gd name="T16" fmla="*/ 6 w 13"/>
                  <a:gd name="T17" fmla="*/ 0 h 13"/>
                  <a:gd name="T18" fmla="*/ 4 w 13"/>
                  <a:gd name="T19" fmla="*/ 1 h 13"/>
                  <a:gd name="T20" fmla="*/ 1 w 13"/>
                  <a:gd name="T21" fmla="*/ 2 h 13"/>
                  <a:gd name="T22" fmla="*/ 0 w 13"/>
                  <a:gd name="T23" fmla="*/ 4 h 13"/>
                  <a:gd name="T24" fmla="*/ 0 w 13"/>
                  <a:gd name="T25" fmla="*/ 7 h 13"/>
                  <a:gd name="T26" fmla="*/ 1 w 13"/>
                  <a:gd name="T27" fmla="*/ 9 h 13"/>
                  <a:gd name="T28" fmla="*/ 2 w 13"/>
                  <a:gd name="T29" fmla="*/ 11 h 13"/>
                  <a:gd name="T30" fmla="*/ 5 w 13"/>
                  <a:gd name="T31" fmla="*/ 12 h 13"/>
                  <a:gd name="T32" fmla="*/ 7 w 13"/>
                  <a:gd name="T33" fmla="*/ 1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698" name="Rectangle 132"/>
            <p:cNvSpPr>
              <a:spLocks noChangeAspect="1" noChangeArrowheads="1"/>
            </p:cNvSpPr>
            <p:nvPr/>
          </p:nvSpPr>
          <p:spPr bwMode="auto">
            <a:xfrm>
              <a:off x="523323" y="6021692"/>
              <a:ext cx="933718" cy="28711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</a:pPr>
              <a:r>
                <a:rPr lang="en-US" sz="135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zimuth</a:t>
              </a:r>
            </a:p>
          </p:txBody>
        </p:sp>
        <p:grpSp>
          <p:nvGrpSpPr>
            <p:cNvPr id="699" name="Group 133"/>
            <p:cNvGrpSpPr>
              <a:grpSpLocks noChangeAspect="1"/>
            </p:cNvGrpSpPr>
            <p:nvPr/>
          </p:nvGrpSpPr>
          <p:grpSpPr bwMode="auto">
            <a:xfrm>
              <a:off x="534635" y="5879301"/>
              <a:ext cx="217480" cy="174973"/>
              <a:chOff x="1856" y="1629"/>
              <a:chExt cx="194" cy="150"/>
            </a:xfrm>
          </p:grpSpPr>
          <p:sp>
            <p:nvSpPr>
              <p:cNvPr id="1144" name="Oval 134"/>
              <p:cNvSpPr>
                <a:spLocks noChangeAspect="1" noChangeArrowheads="1"/>
              </p:cNvSpPr>
              <p:nvPr/>
            </p:nvSpPr>
            <p:spPr bwMode="auto">
              <a:xfrm>
                <a:off x="1856" y="1629"/>
                <a:ext cx="194" cy="150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rgbClr val="114FFB"/>
                  </a:buClr>
                  <a:buFontTx/>
                  <a:buChar char="•"/>
                </a:pPr>
                <a:endParaRPr lang="it-IT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45" name="Oval 135"/>
              <p:cNvSpPr>
                <a:spLocks noChangeAspect="1" noChangeArrowheads="1"/>
              </p:cNvSpPr>
              <p:nvPr/>
            </p:nvSpPr>
            <p:spPr bwMode="auto">
              <a:xfrm>
                <a:off x="1928" y="1685"/>
                <a:ext cx="59" cy="45"/>
              </a:xfrm>
              <a:prstGeom prst="ellipse">
                <a:avLst/>
              </a:prstGeom>
              <a:solidFill>
                <a:schemeClr val="tx2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rgbClr val="114FFB"/>
                  </a:buClr>
                  <a:buFontTx/>
                  <a:buChar char="•"/>
                </a:pPr>
                <a:endParaRPr lang="it-IT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700" name="Line 139"/>
            <p:cNvSpPr>
              <a:spLocks noChangeShapeType="1"/>
            </p:cNvSpPr>
            <p:nvPr/>
          </p:nvSpPr>
          <p:spPr bwMode="auto">
            <a:xfrm>
              <a:off x="848767" y="4421586"/>
              <a:ext cx="1256555" cy="83021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701" name="Line 140"/>
            <p:cNvSpPr>
              <a:spLocks noChangeShapeType="1"/>
            </p:cNvSpPr>
            <p:nvPr/>
          </p:nvSpPr>
          <p:spPr bwMode="auto">
            <a:xfrm>
              <a:off x="1542522" y="4050607"/>
              <a:ext cx="646669" cy="113965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704" name="Line 141"/>
            <p:cNvSpPr>
              <a:spLocks noChangeShapeType="1"/>
            </p:cNvSpPr>
            <p:nvPr/>
          </p:nvSpPr>
          <p:spPr bwMode="auto">
            <a:xfrm>
              <a:off x="2149409" y="3870599"/>
              <a:ext cx="81192" cy="138120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705" name="Text Box 19"/>
            <p:cNvSpPr txBox="1">
              <a:spLocks noChangeAspect="1" noChangeArrowheads="1"/>
            </p:cNvSpPr>
            <p:nvPr/>
          </p:nvSpPr>
          <p:spPr bwMode="auto">
            <a:xfrm>
              <a:off x="2467705" y="3830504"/>
              <a:ext cx="1194458" cy="419624"/>
            </a:xfrm>
            <a:prstGeom prst="rect">
              <a:avLst/>
            </a:prstGeom>
            <a:solidFill>
              <a:srgbClr val="FFFFFF">
                <a:alpha val="41960"/>
              </a:srgbClr>
            </a:solidFill>
            <a:ln w="9525">
              <a:noFill/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Slant range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resolution cell</a:t>
              </a:r>
              <a:endParaRPr lang="en-US" sz="900" baseline="-250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713" name="Connettore 2 712"/>
            <p:cNvCxnSpPr/>
            <p:nvPr/>
          </p:nvCxnSpPr>
          <p:spPr bwMode="auto">
            <a:xfrm flipH="1">
              <a:off x="2807851" y="4346751"/>
              <a:ext cx="64675" cy="405455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765" name="Gruppo 764"/>
            <p:cNvGrpSpPr/>
            <p:nvPr/>
          </p:nvGrpSpPr>
          <p:grpSpPr>
            <a:xfrm>
              <a:off x="1762045" y="5193157"/>
              <a:ext cx="897091" cy="786292"/>
              <a:chOff x="1790700" y="5452111"/>
              <a:chExt cx="924823" cy="1034414"/>
            </a:xfrm>
          </p:grpSpPr>
          <p:grpSp>
            <p:nvGrpSpPr>
              <p:cNvPr id="861" name="Gruppo 860"/>
              <p:cNvGrpSpPr/>
              <p:nvPr/>
            </p:nvGrpSpPr>
            <p:grpSpPr>
              <a:xfrm>
                <a:off x="1876427" y="5452111"/>
                <a:ext cx="829228" cy="902012"/>
                <a:chOff x="1793875" y="5585366"/>
                <a:chExt cx="693738" cy="423897"/>
              </a:xfrm>
            </p:grpSpPr>
            <p:grpSp>
              <p:nvGrpSpPr>
                <p:cNvPr id="863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1793875" y="5610223"/>
                  <a:ext cx="277813" cy="399040"/>
                  <a:chOff x="3664" y="2387"/>
                  <a:chExt cx="272" cy="385"/>
                </a:xfrm>
              </p:grpSpPr>
              <p:sp>
                <p:nvSpPr>
                  <p:cNvPr id="870" name="Rectangle 61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751" y="2523"/>
                    <a:ext cx="49" cy="249"/>
                  </a:xfrm>
                  <a:prstGeom prst="rect">
                    <a:avLst/>
                  </a:prstGeom>
                  <a:solidFill>
                    <a:srgbClr val="CC3300"/>
                  </a:solidFill>
                  <a:ln w="317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l" eaLnBrk="1" hangingPunct="1"/>
                    <a:endParaRPr lang="it-IT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  <p:sp>
                <p:nvSpPr>
                  <p:cNvPr id="871" name="Freeform 62"/>
                  <p:cNvSpPr>
                    <a:spLocks noChangeAspect="1"/>
                  </p:cNvSpPr>
                  <p:nvPr/>
                </p:nvSpPr>
                <p:spPr bwMode="auto">
                  <a:xfrm>
                    <a:off x="3664" y="2387"/>
                    <a:ext cx="272" cy="181"/>
                  </a:xfrm>
                  <a:custGeom>
                    <a:avLst/>
                    <a:gdLst>
                      <a:gd name="T0" fmla="*/ 56 w 321"/>
                      <a:gd name="T1" fmla="*/ 5 h 284"/>
                      <a:gd name="T2" fmla="*/ 22 w 321"/>
                      <a:gd name="T3" fmla="*/ 8 h 284"/>
                      <a:gd name="T4" fmla="*/ 10 w 321"/>
                      <a:gd name="T5" fmla="*/ 7 h 284"/>
                      <a:gd name="T6" fmla="*/ 15 w 321"/>
                      <a:gd name="T7" fmla="*/ 5 h 284"/>
                      <a:gd name="T8" fmla="*/ 3 w 321"/>
                      <a:gd name="T9" fmla="*/ 5 h 284"/>
                      <a:gd name="T10" fmla="*/ 5 w 321"/>
                      <a:gd name="T11" fmla="*/ 3 h 284"/>
                      <a:gd name="T12" fmla="*/ 22 w 321"/>
                      <a:gd name="T13" fmla="*/ 1 h 284"/>
                      <a:gd name="T14" fmla="*/ 31 w 321"/>
                      <a:gd name="T15" fmla="*/ 1 h 284"/>
                      <a:gd name="T16" fmla="*/ 32 w 321"/>
                      <a:gd name="T17" fmla="*/ 2 h 284"/>
                      <a:gd name="T18" fmla="*/ 45 w 321"/>
                      <a:gd name="T19" fmla="*/ 1 h 284"/>
                      <a:gd name="T20" fmla="*/ 58 w 321"/>
                      <a:gd name="T21" fmla="*/ 0 h 284"/>
                      <a:gd name="T22" fmla="*/ 54 w 321"/>
                      <a:gd name="T23" fmla="*/ 3 h 284"/>
                      <a:gd name="T24" fmla="*/ 78 w 321"/>
                      <a:gd name="T25" fmla="*/ 2 h 284"/>
                      <a:gd name="T26" fmla="*/ 73 w 321"/>
                      <a:gd name="T27" fmla="*/ 3 h 284"/>
                      <a:gd name="T28" fmla="*/ 81 w 321"/>
                      <a:gd name="T29" fmla="*/ 3 h 284"/>
                      <a:gd name="T30" fmla="*/ 81 w 321"/>
                      <a:gd name="T31" fmla="*/ 5 h 284"/>
                      <a:gd name="T32" fmla="*/ 78 w 321"/>
                      <a:gd name="T33" fmla="*/ 7 h 284"/>
                      <a:gd name="T34" fmla="*/ 46 w 321"/>
                      <a:gd name="T35" fmla="*/ 7 h 284"/>
                      <a:gd name="T36" fmla="*/ 39 w 321"/>
                      <a:gd name="T37" fmla="*/ 6 h 28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21"/>
                      <a:gd name="T58" fmla="*/ 0 h 284"/>
                      <a:gd name="T59" fmla="*/ 321 w 321"/>
                      <a:gd name="T60" fmla="*/ 284 h 28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21" h="284">
                        <a:moveTo>
                          <a:pt x="211" y="201"/>
                        </a:moveTo>
                        <a:cubicBezTo>
                          <a:pt x="163" y="219"/>
                          <a:pt x="119" y="248"/>
                          <a:pt x="83" y="284"/>
                        </a:cubicBezTo>
                        <a:cubicBezTo>
                          <a:pt x="68" y="281"/>
                          <a:pt x="51" y="284"/>
                          <a:pt x="38" y="275"/>
                        </a:cubicBezTo>
                        <a:cubicBezTo>
                          <a:pt x="7" y="254"/>
                          <a:pt x="41" y="208"/>
                          <a:pt x="56" y="192"/>
                        </a:cubicBezTo>
                        <a:cubicBezTo>
                          <a:pt x="41" y="189"/>
                          <a:pt x="16" y="197"/>
                          <a:pt x="10" y="183"/>
                        </a:cubicBezTo>
                        <a:cubicBezTo>
                          <a:pt x="0" y="158"/>
                          <a:pt x="19" y="101"/>
                          <a:pt x="19" y="101"/>
                        </a:cubicBezTo>
                        <a:cubicBezTo>
                          <a:pt x="28" y="45"/>
                          <a:pt x="30" y="29"/>
                          <a:pt x="83" y="9"/>
                        </a:cubicBezTo>
                        <a:cubicBezTo>
                          <a:pt x="92" y="15"/>
                          <a:pt x="104" y="19"/>
                          <a:pt x="111" y="28"/>
                        </a:cubicBezTo>
                        <a:cubicBezTo>
                          <a:pt x="117" y="35"/>
                          <a:pt x="111" y="53"/>
                          <a:pt x="120" y="55"/>
                        </a:cubicBezTo>
                        <a:cubicBezTo>
                          <a:pt x="132" y="58"/>
                          <a:pt x="157" y="24"/>
                          <a:pt x="166" y="19"/>
                        </a:cubicBezTo>
                        <a:cubicBezTo>
                          <a:pt x="183" y="10"/>
                          <a:pt x="220" y="0"/>
                          <a:pt x="220" y="0"/>
                        </a:cubicBezTo>
                        <a:cubicBezTo>
                          <a:pt x="257" y="37"/>
                          <a:pt x="251" y="66"/>
                          <a:pt x="202" y="83"/>
                        </a:cubicBezTo>
                        <a:cubicBezTo>
                          <a:pt x="234" y="49"/>
                          <a:pt x="248" y="55"/>
                          <a:pt x="294" y="64"/>
                        </a:cubicBezTo>
                        <a:cubicBezTo>
                          <a:pt x="288" y="76"/>
                          <a:pt x="285" y="91"/>
                          <a:pt x="275" y="101"/>
                        </a:cubicBezTo>
                        <a:cubicBezTo>
                          <a:pt x="256" y="120"/>
                          <a:pt x="189" y="100"/>
                          <a:pt x="303" y="119"/>
                        </a:cubicBezTo>
                        <a:cubicBezTo>
                          <a:pt x="321" y="176"/>
                          <a:pt x="284" y="145"/>
                          <a:pt x="303" y="201"/>
                        </a:cubicBezTo>
                        <a:cubicBezTo>
                          <a:pt x="300" y="219"/>
                          <a:pt x="311" y="250"/>
                          <a:pt x="294" y="256"/>
                        </a:cubicBezTo>
                        <a:cubicBezTo>
                          <a:pt x="257" y="269"/>
                          <a:pt x="214" y="252"/>
                          <a:pt x="175" y="247"/>
                        </a:cubicBezTo>
                        <a:cubicBezTo>
                          <a:pt x="144" y="243"/>
                          <a:pt x="147" y="246"/>
                          <a:pt x="147" y="229"/>
                        </a:cubicBezTo>
                      </a:path>
                    </a:pathLst>
                  </a:custGeom>
                  <a:solidFill>
                    <a:srgbClr val="00CC00"/>
                  </a:solidFill>
                  <a:ln w="31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 eaLnBrk="1" hangingPunct="1"/>
                    <a:endParaRPr lang="en-US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</p:grpSp>
            <p:grpSp>
              <p:nvGrpSpPr>
                <p:cNvPr id="864" name="Group 63"/>
                <p:cNvGrpSpPr>
                  <a:grpSpLocks noChangeAspect="1"/>
                </p:cNvGrpSpPr>
                <p:nvPr/>
              </p:nvGrpSpPr>
              <p:grpSpPr bwMode="auto">
                <a:xfrm>
                  <a:off x="2019300" y="5585366"/>
                  <a:ext cx="277813" cy="376238"/>
                  <a:chOff x="3664" y="2435"/>
                  <a:chExt cx="272" cy="363"/>
                </a:xfrm>
              </p:grpSpPr>
              <p:sp>
                <p:nvSpPr>
                  <p:cNvPr id="868" name="Rectangle 64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755" y="2571"/>
                    <a:ext cx="45" cy="227"/>
                  </a:xfrm>
                  <a:prstGeom prst="rect">
                    <a:avLst/>
                  </a:prstGeom>
                  <a:solidFill>
                    <a:srgbClr val="CC3300"/>
                  </a:solidFill>
                  <a:ln w="317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l" eaLnBrk="1" hangingPunct="1"/>
                    <a:endParaRPr lang="it-IT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  <p:sp>
                <p:nvSpPr>
                  <p:cNvPr id="869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3664" y="2435"/>
                    <a:ext cx="272" cy="181"/>
                  </a:xfrm>
                  <a:custGeom>
                    <a:avLst/>
                    <a:gdLst>
                      <a:gd name="T0" fmla="*/ 56 w 321"/>
                      <a:gd name="T1" fmla="*/ 5 h 284"/>
                      <a:gd name="T2" fmla="*/ 22 w 321"/>
                      <a:gd name="T3" fmla="*/ 8 h 284"/>
                      <a:gd name="T4" fmla="*/ 10 w 321"/>
                      <a:gd name="T5" fmla="*/ 7 h 284"/>
                      <a:gd name="T6" fmla="*/ 15 w 321"/>
                      <a:gd name="T7" fmla="*/ 5 h 284"/>
                      <a:gd name="T8" fmla="*/ 3 w 321"/>
                      <a:gd name="T9" fmla="*/ 5 h 284"/>
                      <a:gd name="T10" fmla="*/ 5 w 321"/>
                      <a:gd name="T11" fmla="*/ 3 h 284"/>
                      <a:gd name="T12" fmla="*/ 22 w 321"/>
                      <a:gd name="T13" fmla="*/ 1 h 284"/>
                      <a:gd name="T14" fmla="*/ 31 w 321"/>
                      <a:gd name="T15" fmla="*/ 1 h 284"/>
                      <a:gd name="T16" fmla="*/ 32 w 321"/>
                      <a:gd name="T17" fmla="*/ 2 h 284"/>
                      <a:gd name="T18" fmla="*/ 45 w 321"/>
                      <a:gd name="T19" fmla="*/ 1 h 284"/>
                      <a:gd name="T20" fmla="*/ 58 w 321"/>
                      <a:gd name="T21" fmla="*/ 0 h 284"/>
                      <a:gd name="T22" fmla="*/ 54 w 321"/>
                      <a:gd name="T23" fmla="*/ 3 h 284"/>
                      <a:gd name="T24" fmla="*/ 78 w 321"/>
                      <a:gd name="T25" fmla="*/ 2 h 284"/>
                      <a:gd name="T26" fmla="*/ 73 w 321"/>
                      <a:gd name="T27" fmla="*/ 3 h 284"/>
                      <a:gd name="T28" fmla="*/ 81 w 321"/>
                      <a:gd name="T29" fmla="*/ 3 h 284"/>
                      <a:gd name="T30" fmla="*/ 81 w 321"/>
                      <a:gd name="T31" fmla="*/ 5 h 284"/>
                      <a:gd name="T32" fmla="*/ 78 w 321"/>
                      <a:gd name="T33" fmla="*/ 7 h 284"/>
                      <a:gd name="T34" fmla="*/ 46 w 321"/>
                      <a:gd name="T35" fmla="*/ 7 h 284"/>
                      <a:gd name="T36" fmla="*/ 39 w 321"/>
                      <a:gd name="T37" fmla="*/ 6 h 28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21"/>
                      <a:gd name="T58" fmla="*/ 0 h 284"/>
                      <a:gd name="T59" fmla="*/ 321 w 321"/>
                      <a:gd name="T60" fmla="*/ 284 h 28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21" h="284">
                        <a:moveTo>
                          <a:pt x="211" y="201"/>
                        </a:moveTo>
                        <a:cubicBezTo>
                          <a:pt x="163" y="219"/>
                          <a:pt x="119" y="248"/>
                          <a:pt x="83" y="284"/>
                        </a:cubicBezTo>
                        <a:cubicBezTo>
                          <a:pt x="68" y="281"/>
                          <a:pt x="51" y="284"/>
                          <a:pt x="38" y="275"/>
                        </a:cubicBezTo>
                        <a:cubicBezTo>
                          <a:pt x="7" y="254"/>
                          <a:pt x="41" y="208"/>
                          <a:pt x="56" y="192"/>
                        </a:cubicBezTo>
                        <a:cubicBezTo>
                          <a:pt x="41" y="189"/>
                          <a:pt x="16" y="197"/>
                          <a:pt x="10" y="183"/>
                        </a:cubicBezTo>
                        <a:cubicBezTo>
                          <a:pt x="0" y="158"/>
                          <a:pt x="19" y="101"/>
                          <a:pt x="19" y="101"/>
                        </a:cubicBezTo>
                        <a:cubicBezTo>
                          <a:pt x="28" y="45"/>
                          <a:pt x="30" y="29"/>
                          <a:pt x="83" y="9"/>
                        </a:cubicBezTo>
                        <a:cubicBezTo>
                          <a:pt x="92" y="15"/>
                          <a:pt x="104" y="19"/>
                          <a:pt x="111" y="28"/>
                        </a:cubicBezTo>
                        <a:cubicBezTo>
                          <a:pt x="117" y="35"/>
                          <a:pt x="111" y="53"/>
                          <a:pt x="120" y="55"/>
                        </a:cubicBezTo>
                        <a:cubicBezTo>
                          <a:pt x="132" y="58"/>
                          <a:pt x="157" y="24"/>
                          <a:pt x="166" y="19"/>
                        </a:cubicBezTo>
                        <a:cubicBezTo>
                          <a:pt x="183" y="10"/>
                          <a:pt x="220" y="0"/>
                          <a:pt x="220" y="0"/>
                        </a:cubicBezTo>
                        <a:cubicBezTo>
                          <a:pt x="257" y="37"/>
                          <a:pt x="251" y="66"/>
                          <a:pt x="202" y="83"/>
                        </a:cubicBezTo>
                        <a:cubicBezTo>
                          <a:pt x="234" y="49"/>
                          <a:pt x="248" y="55"/>
                          <a:pt x="294" y="64"/>
                        </a:cubicBezTo>
                        <a:cubicBezTo>
                          <a:pt x="288" y="76"/>
                          <a:pt x="285" y="91"/>
                          <a:pt x="275" y="101"/>
                        </a:cubicBezTo>
                        <a:cubicBezTo>
                          <a:pt x="256" y="120"/>
                          <a:pt x="189" y="100"/>
                          <a:pt x="303" y="119"/>
                        </a:cubicBezTo>
                        <a:cubicBezTo>
                          <a:pt x="321" y="176"/>
                          <a:pt x="284" y="145"/>
                          <a:pt x="303" y="201"/>
                        </a:cubicBezTo>
                        <a:cubicBezTo>
                          <a:pt x="300" y="219"/>
                          <a:pt x="311" y="250"/>
                          <a:pt x="294" y="256"/>
                        </a:cubicBezTo>
                        <a:cubicBezTo>
                          <a:pt x="257" y="269"/>
                          <a:pt x="214" y="252"/>
                          <a:pt x="175" y="247"/>
                        </a:cubicBezTo>
                        <a:cubicBezTo>
                          <a:pt x="144" y="243"/>
                          <a:pt x="147" y="246"/>
                          <a:pt x="147" y="229"/>
                        </a:cubicBezTo>
                      </a:path>
                    </a:pathLst>
                  </a:custGeom>
                  <a:solidFill>
                    <a:srgbClr val="00CC00"/>
                  </a:solidFill>
                  <a:ln w="31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 eaLnBrk="1" hangingPunct="1"/>
                    <a:endParaRPr lang="en-US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</p:grpSp>
            <p:grpSp>
              <p:nvGrpSpPr>
                <p:cNvPr id="865" name="Group 63"/>
                <p:cNvGrpSpPr>
                  <a:grpSpLocks noChangeAspect="1"/>
                </p:cNvGrpSpPr>
                <p:nvPr/>
              </p:nvGrpSpPr>
              <p:grpSpPr bwMode="auto">
                <a:xfrm>
                  <a:off x="2209800" y="5587550"/>
                  <a:ext cx="277813" cy="376238"/>
                  <a:chOff x="3664" y="2529"/>
                  <a:chExt cx="272" cy="363"/>
                </a:xfrm>
              </p:grpSpPr>
              <p:sp>
                <p:nvSpPr>
                  <p:cNvPr id="866" name="Rectangle 64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755" y="2665"/>
                    <a:ext cx="45" cy="227"/>
                  </a:xfrm>
                  <a:prstGeom prst="rect">
                    <a:avLst/>
                  </a:prstGeom>
                  <a:solidFill>
                    <a:srgbClr val="CC3300"/>
                  </a:solidFill>
                  <a:ln w="317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l" eaLnBrk="1" hangingPunct="1"/>
                    <a:endParaRPr lang="it-IT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  <p:sp>
                <p:nvSpPr>
                  <p:cNvPr id="867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3664" y="2529"/>
                    <a:ext cx="272" cy="181"/>
                  </a:xfrm>
                  <a:custGeom>
                    <a:avLst/>
                    <a:gdLst>
                      <a:gd name="T0" fmla="*/ 56 w 321"/>
                      <a:gd name="T1" fmla="*/ 5 h 284"/>
                      <a:gd name="T2" fmla="*/ 22 w 321"/>
                      <a:gd name="T3" fmla="*/ 8 h 284"/>
                      <a:gd name="T4" fmla="*/ 10 w 321"/>
                      <a:gd name="T5" fmla="*/ 7 h 284"/>
                      <a:gd name="T6" fmla="*/ 15 w 321"/>
                      <a:gd name="T7" fmla="*/ 5 h 284"/>
                      <a:gd name="T8" fmla="*/ 3 w 321"/>
                      <a:gd name="T9" fmla="*/ 5 h 284"/>
                      <a:gd name="T10" fmla="*/ 5 w 321"/>
                      <a:gd name="T11" fmla="*/ 3 h 284"/>
                      <a:gd name="T12" fmla="*/ 22 w 321"/>
                      <a:gd name="T13" fmla="*/ 1 h 284"/>
                      <a:gd name="T14" fmla="*/ 31 w 321"/>
                      <a:gd name="T15" fmla="*/ 1 h 284"/>
                      <a:gd name="T16" fmla="*/ 32 w 321"/>
                      <a:gd name="T17" fmla="*/ 2 h 284"/>
                      <a:gd name="T18" fmla="*/ 45 w 321"/>
                      <a:gd name="T19" fmla="*/ 1 h 284"/>
                      <a:gd name="T20" fmla="*/ 58 w 321"/>
                      <a:gd name="T21" fmla="*/ 0 h 284"/>
                      <a:gd name="T22" fmla="*/ 54 w 321"/>
                      <a:gd name="T23" fmla="*/ 3 h 284"/>
                      <a:gd name="T24" fmla="*/ 78 w 321"/>
                      <a:gd name="T25" fmla="*/ 2 h 284"/>
                      <a:gd name="T26" fmla="*/ 73 w 321"/>
                      <a:gd name="T27" fmla="*/ 3 h 284"/>
                      <a:gd name="T28" fmla="*/ 81 w 321"/>
                      <a:gd name="T29" fmla="*/ 3 h 284"/>
                      <a:gd name="T30" fmla="*/ 81 w 321"/>
                      <a:gd name="T31" fmla="*/ 5 h 284"/>
                      <a:gd name="T32" fmla="*/ 78 w 321"/>
                      <a:gd name="T33" fmla="*/ 7 h 284"/>
                      <a:gd name="T34" fmla="*/ 46 w 321"/>
                      <a:gd name="T35" fmla="*/ 7 h 284"/>
                      <a:gd name="T36" fmla="*/ 39 w 321"/>
                      <a:gd name="T37" fmla="*/ 6 h 28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21"/>
                      <a:gd name="T58" fmla="*/ 0 h 284"/>
                      <a:gd name="T59" fmla="*/ 321 w 321"/>
                      <a:gd name="T60" fmla="*/ 284 h 28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21" h="284">
                        <a:moveTo>
                          <a:pt x="211" y="201"/>
                        </a:moveTo>
                        <a:cubicBezTo>
                          <a:pt x="163" y="219"/>
                          <a:pt x="119" y="248"/>
                          <a:pt x="83" y="284"/>
                        </a:cubicBezTo>
                        <a:cubicBezTo>
                          <a:pt x="68" y="281"/>
                          <a:pt x="51" y="284"/>
                          <a:pt x="38" y="275"/>
                        </a:cubicBezTo>
                        <a:cubicBezTo>
                          <a:pt x="7" y="254"/>
                          <a:pt x="41" y="208"/>
                          <a:pt x="56" y="192"/>
                        </a:cubicBezTo>
                        <a:cubicBezTo>
                          <a:pt x="41" y="189"/>
                          <a:pt x="16" y="197"/>
                          <a:pt x="10" y="183"/>
                        </a:cubicBezTo>
                        <a:cubicBezTo>
                          <a:pt x="0" y="158"/>
                          <a:pt x="19" y="101"/>
                          <a:pt x="19" y="101"/>
                        </a:cubicBezTo>
                        <a:cubicBezTo>
                          <a:pt x="28" y="45"/>
                          <a:pt x="30" y="29"/>
                          <a:pt x="83" y="9"/>
                        </a:cubicBezTo>
                        <a:cubicBezTo>
                          <a:pt x="92" y="15"/>
                          <a:pt x="104" y="19"/>
                          <a:pt x="111" y="28"/>
                        </a:cubicBezTo>
                        <a:cubicBezTo>
                          <a:pt x="117" y="35"/>
                          <a:pt x="111" y="53"/>
                          <a:pt x="120" y="55"/>
                        </a:cubicBezTo>
                        <a:cubicBezTo>
                          <a:pt x="132" y="58"/>
                          <a:pt x="157" y="24"/>
                          <a:pt x="166" y="19"/>
                        </a:cubicBezTo>
                        <a:cubicBezTo>
                          <a:pt x="183" y="10"/>
                          <a:pt x="220" y="0"/>
                          <a:pt x="220" y="0"/>
                        </a:cubicBezTo>
                        <a:cubicBezTo>
                          <a:pt x="257" y="37"/>
                          <a:pt x="251" y="66"/>
                          <a:pt x="202" y="83"/>
                        </a:cubicBezTo>
                        <a:cubicBezTo>
                          <a:pt x="234" y="49"/>
                          <a:pt x="248" y="55"/>
                          <a:pt x="294" y="64"/>
                        </a:cubicBezTo>
                        <a:cubicBezTo>
                          <a:pt x="288" y="76"/>
                          <a:pt x="285" y="91"/>
                          <a:pt x="275" y="101"/>
                        </a:cubicBezTo>
                        <a:cubicBezTo>
                          <a:pt x="256" y="120"/>
                          <a:pt x="189" y="100"/>
                          <a:pt x="303" y="119"/>
                        </a:cubicBezTo>
                        <a:cubicBezTo>
                          <a:pt x="321" y="176"/>
                          <a:pt x="284" y="145"/>
                          <a:pt x="303" y="201"/>
                        </a:cubicBezTo>
                        <a:cubicBezTo>
                          <a:pt x="300" y="219"/>
                          <a:pt x="311" y="250"/>
                          <a:pt x="294" y="256"/>
                        </a:cubicBezTo>
                        <a:cubicBezTo>
                          <a:pt x="257" y="269"/>
                          <a:pt x="214" y="252"/>
                          <a:pt x="175" y="247"/>
                        </a:cubicBezTo>
                        <a:cubicBezTo>
                          <a:pt x="144" y="243"/>
                          <a:pt x="147" y="246"/>
                          <a:pt x="147" y="229"/>
                        </a:cubicBezTo>
                      </a:path>
                    </a:pathLst>
                  </a:custGeom>
                  <a:solidFill>
                    <a:srgbClr val="00CC00"/>
                  </a:solidFill>
                  <a:ln w="31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 eaLnBrk="1" hangingPunct="1"/>
                    <a:endParaRPr lang="en-US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</p:grpSp>
          </p:grpSp>
          <p:sp>
            <p:nvSpPr>
              <p:cNvPr id="862" name="Figura a mano libera 861"/>
              <p:cNvSpPr/>
              <p:nvPr/>
            </p:nvSpPr>
            <p:spPr bwMode="auto">
              <a:xfrm>
                <a:off x="1790700" y="6229783"/>
                <a:ext cx="924823" cy="256742"/>
              </a:xfrm>
              <a:custGeom>
                <a:avLst/>
                <a:gdLst>
                  <a:gd name="connsiteX0" fmla="*/ 0 w 924823"/>
                  <a:gd name="connsiteY0" fmla="*/ 209117 h 256742"/>
                  <a:gd name="connsiteX1" fmla="*/ 85725 w 924823"/>
                  <a:gd name="connsiteY1" fmla="*/ 142442 h 256742"/>
                  <a:gd name="connsiteX2" fmla="*/ 285750 w 924823"/>
                  <a:gd name="connsiteY2" fmla="*/ 132917 h 256742"/>
                  <a:gd name="connsiteX3" fmla="*/ 314325 w 924823"/>
                  <a:gd name="connsiteY3" fmla="*/ 123392 h 256742"/>
                  <a:gd name="connsiteX4" fmla="*/ 342900 w 924823"/>
                  <a:gd name="connsiteY4" fmla="*/ 94817 h 256742"/>
                  <a:gd name="connsiteX5" fmla="*/ 371475 w 924823"/>
                  <a:gd name="connsiteY5" fmla="*/ 75767 h 256742"/>
                  <a:gd name="connsiteX6" fmla="*/ 390525 w 924823"/>
                  <a:gd name="connsiteY6" fmla="*/ 47192 h 256742"/>
                  <a:gd name="connsiteX7" fmla="*/ 419100 w 924823"/>
                  <a:gd name="connsiteY7" fmla="*/ 37667 h 256742"/>
                  <a:gd name="connsiteX8" fmla="*/ 495300 w 924823"/>
                  <a:gd name="connsiteY8" fmla="*/ 28142 h 256742"/>
                  <a:gd name="connsiteX9" fmla="*/ 638175 w 924823"/>
                  <a:gd name="connsiteY9" fmla="*/ 18617 h 256742"/>
                  <a:gd name="connsiteX10" fmla="*/ 666750 w 924823"/>
                  <a:gd name="connsiteY10" fmla="*/ 28142 h 256742"/>
                  <a:gd name="connsiteX11" fmla="*/ 742950 w 924823"/>
                  <a:gd name="connsiteY11" fmla="*/ 37667 h 256742"/>
                  <a:gd name="connsiteX12" fmla="*/ 762000 w 924823"/>
                  <a:gd name="connsiteY12" fmla="*/ 66242 h 256742"/>
                  <a:gd name="connsiteX13" fmla="*/ 781050 w 924823"/>
                  <a:gd name="connsiteY13" fmla="*/ 104342 h 256742"/>
                  <a:gd name="connsiteX14" fmla="*/ 790575 w 924823"/>
                  <a:gd name="connsiteY14" fmla="*/ 132917 h 256742"/>
                  <a:gd name="connsiteX15" fmla="*/ 904875 w 924823"/>
                  <a:gd name="connsiteY15" fmla="*/ 161492 h 256742"/>
                  <a:gd name="connsiteX16" fmla="*/ 923925 w 924823"/>
                  <a:gd name="connsiteY16" fmla="*/ 237692 h 256742"/>
                  <a:gd name="connsiteX17" fmla="*/ 923925 w 924823"/>
                  <a:gd name="connsiteY17" fmla="*/ 256742 h 2567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4823" h="256742">
                    <a:moveTo>
                      <a:pt x="0" y="209117"/>
                    </a:moveTo>
                    <a:cubicBezTo>
                      <a:pt x="24635" y="184482"/>
                      <a:pt x="46355" y="145723"/>
                      <a:pt x="85725" y="142442"/>
                    </a:cubicBezTo>
                    <a:cubicBezTo>
                      <a:pt x="152245" y="136899"/>
                      <a:pt x="219075" y="136092"/>
                      <a:pt x="285750" y="132917"/>
                    </a:cubicBezTo>
                    <a:cubicBezTo>
                      <a:pt x="295275" y="129742"/>
                      <a:pt x="305971" y="128961"/>
                      <a:pt x="314325" y="123392"/>
                    </a:cubicBezTo>
                    <a:cubicBezTo>
                      <a:pt x="325533" y="115920"/>
                      <a:pt x="332552" y="103441"/>
                      <a:pt x="342900" y="94817"/>
                    </a:cubicBezTo>
                    <a:cubicBezTo>
                      <a:pt x="351694" y="87488"/>
                      <a:pt x="361950" y="82117"/>
                      <a:pt x="371475" y="75767"/>
                    </a:cubicBezTo>
                    <a:cubicBezTo>
                      <a:pt x="377825" y="66242"/>
                      <a:pt x="381586" y="54343"/>
                      <a:pt x="390525" y="47192"/>
                    </a:cubicBezTo>
                    <a:cubicBezTo>
                      <a:pt x="398365" y="40920"/>
                      <a:pt x="409222" y="39463"/>
                      <a:pt x="419100" y="37667"/>
                    </a:cubicBezTo>
                    <a:cubicBezTo>
                      <a:pt x="444285" y="33088"/>
                      <a:pt x="469900" y="31317"/>
                      <a:pt x="495300" y="28142"/>
                    </a:cubicBezTo>
                    <a:cubicBezTo>
                      <a:pt x="579725" y="0"/>
                      <a:pt x="532492" y="6874"/>
                      <a:pt x="638175" y="18617"/>
                    </a:cubicBezTo>
                    <a:cubicBezTo>
                      <a:pt x="647700" y="21792"/>
                      <a:pt x="656872" y="26346"/>
                      <a:pt x="666750" y="28142"/>
                    </a:cubicBezTo>
                    <a:cubicBezTo>
                      <a:pt x="691935" y="32721"/>
                      <a:pt x="719183" y="28160"/>
                      <a:pt x="742950" y="37667"/>
                    </a:cubicBezTo>
                    <a:cubicBezTo>
                      <a:pt x="753579" y="41919"/>
                      <a:pt x="756320" y="56303"/>
                      <a:pt x="762000" y="66242"/>
                    </a:cubicBezTo>
                    <a:cubicBezTo>
                      <a:pt x="769045" y="78570"/>
                      <a:pt x="775457" y="91291"/>
                      <a:pt x="781050" y="104342"/>
                    </a:cubicBezTo>
                    <a:cubicBezTo>
                      <a:pt x="785005" y="113570"/>
                      <a:pt x="784303" y="125077"/>
                      <a:pt x="790575" y="132917"/>
                    </a:cubicBezTo>
                    <a:cubicBezTo>
                      <a:pt x="816183" y="164927"/>
                      <a:pt x="875304" y="158206"/>
                      <a:pt x="904875" y="161492"/>
                    </a:cubicBezTo>
                    <a:cubicBezTo>
                      <a:pt x="915955" y="194733"/>
                      <a:pt x="918178" y="197463"/>
                      <a:pt x="923925" y="237692"/>
                    </a:cubicBezTo>
                    <a:cubicBezTo>
                      <a:pt x="924823" y="243978"/>
                      <a:pt x="923925" y="250392"/>
                      <a:pt x="923925" y="256742"/>
                    </a:cubicBezTo>
                  </a:path>
                </a:pathLst>
              </a:cu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257175" indent="-257175">
                  <a:spcBef>
                    <a:spcPct val="20000"/>
                  </a:spcBef>
                  <a:buClr>
                    <a:srgbClr val="114FFB"/>
                  </a:buClr>
                  <a:buFontTx/>
                  <a:buChar char="•"/>
                </a:pPr>
                <a:endParaRPr lang="en-US" i="1">
                  <a:solidFill>
                    <a:srgbClr val="0066FF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</p:grpSp>
        <p:grpSp>
          <p:nvGrpSpPr>
            <p:cNvPr id="766" name="Gruppo 690"/>
            <p:cNvGrpSpPr/>
            <p:nvPr/>
          </p:nvGrpSpPr>
          <p:grpSpPr>
            <a:xfrm>
              <a:off x="2695224" y="4773231"/>
              <a:ext cx="804362" cy="343658"/>
              <a:chOff x="1793875" y="5585357"/>
              <a:chExt cx="693738" cy="212463"/>
            </a:xfrm>
            <a:solidFill>
              <a:srgbClr val="FF0000"/>
            </a:solidFill>
          </p:grpSpPr>
          <p:sp>
            <p:nvSpPr>
              <p:cNvPr id="858" name="Freeform 62"/>
              <p:cNvSpPr>
                <a:spLocks noChangeAspect="1"/>
              </p:cNvSpPr>
              <p:nvPr/>
            </p:nvSpPr>
            <p:spPr bwMode="auto">
              <a:xfrm>
                <a:off x="1793875" y="5610220"/>
                <a:ext cx="277813" cy="187600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  <p:sp>
            <p:nvSpPr>
              <p:cNvPr id="859" name="Freeform 65"/>
              <p:cNvSpPr>
                <a:spLocks noChangeAspect="1"/>
              </p:cNvSpPr>
              <p:nvPr/>
            </p:nvSpPr>
            <p:spPr bwMode="auto">
              <a:xfrm>
                <a:off x="2019300" y="5585357"/>
                <a:ext cx="277813" cy="187600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  <p:sp>
            <p:nvSpPr>
              <p:cNvPr id="860" name="Freeform 65"/>
              <p:cNvSpPr>
                <a:spLocks noChangeAspect="1"/>
              </p:cNvSpPr>
              <p:nvPr/>
            </p:nvSpPr>
            <p:spPr bwMode="auto">
              <a:xfrm>
                <a:off x="2209800" y="5587545"/>
                <a:ext cx="277813" cy="187600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</p:grpSp>
        <p:grpSp>
          <p:nvGrpSpPr>
            <p:cNvPr id="767" name="Gruppo 690"/>
            <p:cNvGrpSpPr/>
            <p:nvPr/>
          </p:nvGrpSpPr>
          <p:grpSpPr>
            <a:xfrm>
              <a:off x="1022896" y="5591362"/>
              <a:ext cx="804362" cy="343650"/>
              <a:chOff x="1793875" y="5585364"/>
              <a:chExt cx="693738" cy="212459"/>
            </a:xfrm>
            <a:solidFill>
              <a:srgbClr val="FF0000"/>
            </a:solidFill>
          </p:grpSpPr>
          <p:sp>
            <p:nvSpPr>
              <p:cNvPr id="855" name="Freeform 62"/>
              <p:cNvSpPr>
                <a:spLocks noChangeAspect="1"/>
              </p:cNvSpPr>
              <p:nvPr/>
            </p:nvSpPr>
            <p:spPr bwMode="auto">
              <a:xfrm>
                <a:off x="1793875" y="5610222"/>
                <a:ext cx="277813" cy="18760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  <p:sp>
            <p:nvSpPr>
              <p:cNvPr id="856" name="Freeform 65"/>
              <p:cNvSpPr>
                <a:spLocks noChangeAspect="1"/>
              </p:cNvSpPr>
              <p:nvPr/>
            </p:nvSpPr>
            <p:spPr bwMode="auto">
              <a:xfrm>
                <a:off x="2019300" y="5585364"/>
                <a:ext cx="277813" cy="18760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  <p:sp>
            <p:nvSpPr>
              <p:cNvPr id="857" name="Freeform 65"/>
              <p:cNvSpPr>
                <a:spLocks noChangeAspect="1"/>
              </p:cNvSpPr>
              <p:nvPr/>
            </p:nvSpPr>
            <p:spPr bwMode="auto">
              <a:xfrm>
                <a:off x="2209800" y="5587553"/>
                <a:ext cx="277813" cy="18760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</p:grpSp>
        <p:sp>
          <p:nvSpPr>
            <p:cNvPr id="771" name="Text Box 19"/>
            <p:cNvSpPr txBox="1">
              <a:spLocks noChangeAspect="1" noChangeArrowheads="1"/>
            </p:cNvSpPr>
            <p:nvPr/>
          </p:nvSpPr>
          <p:spPr bwMode="auto">
            <a:xfrm>
              <a:off x="3419116" y="4644372"/>
              <a:ext cx="785226" cy="220854"/>
            </a:xfrm>
            <a:prstGeom prst="rect">
              <a:avLst/>
            </a:prstGeom>
            <a:solidFill>
              <a:srgbClr val="FFFFFF">
                <a:alpha val="41960"/>
              </a:srgbClr>
            </a:solidFill>
            <a:ln w="9525">
              <a:noFill/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Replicas</a:t>
              </a:r>
              <a:endParaRPr lang="en-US" sz="900" baseline="-25000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773" name="Connettore 1 135"/>
            <p:cNvCxnSpPr>
              <a:cxnSpLocks noChangeShapeType="1"/>
            </p:cNvCxnSpPr>
            <p:nvPr/>
          </p:nvCxnSpPr>
          <p:spPr bwMode="auto">
            <a:xfrm rot="5400000">
              <a:off x="715720" y="4599185"/>
              <a:ext cx="275130" cy="9239"/>
            </a:xfrm>
            <a:prstGeom prst="line">
              <a:avLst/>
            </a:prstGeom>
            <a:noFill/>
            <a:ln w="31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74" name="Arco 773"/>
            <p:cNvSpPr/>
            <p:nvPr/>
          </p:nvSpPr>
          <p:spPr bwMode="auto">
            <a:xfrm rot="5955177">
              <a:off x="802738" y="4506413"/>
              <a:ext cx="202727" cy="230984"/>
            </a:xfrm>
            <a:prstGeom prst="arc">
              <a:avLst>
                <a:gd name="adj1" fmla="val 15117436"/>
                <a:gd name="adj2" fmla="val 21530815"/>
              </a:avLst>
            </a:prstGeom>
            <a:noFill/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  <a:buFontTx/>
                <a:buChar char="•"/>
                <a:defRPr/>
              </a:pPr>
              <a:endParaRPr lang="it-IT" sz="135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75" name="Rectangle 144"/>
            <p:cNvSpPr>
              <a:spLocks noChangeArrowheads="1"/>
            </p:cNvSpPr>
            <p:nvPr/>
          </p:nvSpPr>
          <p:spPr bwMode="auto">
            <a:xfrm>
              <a:off x="286603" y="4483128"/>
              <a:ext cx="916238" cy="477857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257175" indent="-257175">
                <a:spcBef>
                  <a:spcPct val="20000"/>
                </a:spcBef>
                <a:buClr>
                  <a:srgbClr val="000000"/>
                </a:buClr>
              </a:pPr>
              <a:r>
                <a:rPr lang="en-US" sz="900" i="1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	</a:t>
              </a:r>
              <a:r>
                <a:rPr lang="el-GR" sz="900" i="1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θ</a:t>
              </a:r>
              <a:endParaRPr lang="en-US" sz="900" i="1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242" name="Connettore 1 1241"/>
            <p:cNvCxnSpPr/>
            <p:nvPr/>
          </p:nvCxnSpPr>
          <p:spPr bwMode="auto">
            <a:xfrm>
              <a:off x="2463159" y="5363533"/>
              <a:ext cx="1389092" cy="493"/>
            </a:xfrm>
            <a:prstGeom prst="line">
              <a:avLst/>
            </a:prstGeom>
            <a:noFill/>
            <a:ln w="31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3" name="Connettore 1 1242"/>
            <p:cNvCxnSpPr/>
            <p:nvPr/>
          </p:nvCxnSpPr>
          <p:spPr bwMode="auto">
            <a:xfrm>
              <a:off x="3410177" y="4893409"/>
              <a:ext cx="476748" cy="0"/>
            </a:xfrm>
            <a:prstGeom prst="line">
              <a:avLst/>
            </a:prstGeom>
            <a:noFill/>
            <a:ln w="31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4" name="Freccia bidirezionale verticale 1243"/>
            <p:cNvSpPr/>
            <p:nvPr/>
          </p:nvSpPr>
          <p:spPr bwMode="auto">
            <a:xfrm>
              <a:off x="3739565" y="4907891"/>
              <a:ext cx="112686" cy="434416"/>
            </a:xfrm>
            <a:prstGeom prst="upDownArrow">
              <a:avLst/>
            </a:prstGeom>
            <a:noFill/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  <a:buFontTx/>
                <a:buChar char="•"/>
              </a:pPr>
              <a:endParaRPr lang="en-US" i="1">
                <a:solidFill>
                  <a:srgbClr val="0066FF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245" name="Text Box 19"/>
            <p:cNvSpPr txBox="1">
              <a:spLocks noChangeAspect="1" noChangeArrowheads="1"/>
            </p:cNvSpPr>
            <p:nvPr/>
          </p:nvSpPr>
          <p:spPr bwMode="auto">
            <a:xfrm>
              <a:off x="3708883" y="4951492"/>
              <a:ext cx="1019951" cy="35336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Height of ambiguity</a:t>
              </a:r>
              <a:endParaRPr lang="en-US" sz="900" baseline="-250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40" name="Line 139"/>
            <p:cNvSpPr>
              <a:spLocks noChangeShapeType="1"/>
            </p:cNvSpPr>
            <p:nvPr/>
          </p:nvSpPr>
          <p:spPr bwMode="auto">
            <a:xfrm rot="5400000">
              <a:off x="1165010" y="4184965"/>
              <a:ext cx="376439" cy="3597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41" name="Text Box 19"/>
            <p:cNvSpPr txBox="1">
              <a:spLocks noChangeAspect="1" noChangeArrowheads="1"/>
            </p:cNvSpPr>
            <p:nvPr/>
          </p:nvSpPr>
          <p:spPr bwMode="auto">
            <a:xfrm rot="18344008">
              <a:off x="1051389" y="4263153"/>
              <a:ext cx="830706" cy="46444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Normal baseline</a:t>
              </a:r>
              <a:endParaRPr lang="en-US" sz="900" baseline="-250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143" name="Rectangle 14"/>
          <p:cNvSpPr>
            <a:spLocks noChangeArrowheads="1"/>
          </p:cNvSpPr>
          <p:nvPr/>
        </p:nvSpPr>
        <p:spPr bwMode="auto">
          <a:xfrm>
            <a:off x="199536" y="694129"/>
            <a:ext cx="8405490" cy="143486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000000"/>
              </a:buClr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	Rationale: Form a 2D synthetic aperture by collecting multiple SAR acquisitions acquired along parallel flight lines</a:t>
            </a:r>
          </a:p>
          <a:p>
            <a:pPr marL="557213" lvl="1" indent="-214313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Vertical resolution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  <a:sym typeface="Wingdings" pitchFamily="2" charset="2"/>
              </a:rPr>
              <a:t> total normal baseline span</a:t>
            </a:r>
          </a:p>
          <a:p>
            <a:pPr marL="557213" lvl="1" indent="-214313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Vertical ambiguity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charset="0"/>
                <a:sym typeface="Wingdings" pitchFamily="2" charset="2"/>
              </a:rPr>
              <a:t> normal baseline spacing</a:t>
            </a:r>
            <a:endParaRPr lang="en-US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44" name="CasellaDiTesto 143"/>
          <p:cNvSpPr txBox="1"/>
          <p:nvPr/>
        </p:nvSpPr>
        <p:spPr>
          <a:xfrm>
            <a:off x="5203721" y="2414433"/>
            <a:ext cx="3348372" cy="1473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6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Multi-baseline (MB) systems: </a:t>
            </a:r>
          </a:p>
          <a:p>
            <a:pPr>
              <a:lnSpc>
                <a:spcPts val="2160"/>
              </a:lnSpc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Multiple pass systems: </a:t>
            </a:r>
          </a:p>
          <a:p>
            <a:pPr lvl="1">
              <a:lnSpc>
                <a:spcPts val="2160"/>
              </a:lnSpc>
            </a:pP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airborne and </a:t>
            </a:r>
            <a:r>
              <a:rPr lang="en-US" sz="1350" i="1" dirty="0" err="1">
                <a:latin typeface="Times New Roman" pitchFamily="18" charset="0"/>
                <a:cs typeface="Times New Roman" pitchFamily="18" charset="0"/>
              </a:rPr>
              <a:t>spaceborne</a:t>
            </a: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 SARs</a:t>
            </a:r>
          </a:p>
          <a:p>
            <a:pPr>
              <a:lnSpc>
                <a:spcPts val="2160"/>
              </a:lnSpc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Multiple antenna systems: </a:t>
            </a:r>
          </a:p>
          <a:p>
            <a:pPr lvl="1">
              <a:lnSpc>
                <a:spcPts val="2160"/>
              </a:lnSpc>
            </a:pP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ground based Radars</a:t>
            </a:r>
          </a:p>
        </p:txBody>
      </p:sp>
      <p:sp>
        <p:nvSpPr>
          <p:cNvPr id="145" name="CasellaDiTesto 144"/>
          <p:cNvSpPr txBox="1"/>
          <p:nvPr/>
        </p:nvSpPr>
        <p:spPr>
          <a:xfrm>
            <a:off x="5256654" y="3822059"/>
            <a:ext cx="3348372" cy="175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6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MB campaigns involve:</a:t>
            </a:r>
          </a:p>
          <a:p>
            <a:pPr>
              <a:lnSpc>
                <a:spcPts val="2160"/>
              </a:lnSpc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Higher costs: </a:t>
            </a:r>
          </a:p>
          <a:p>
            <a:pPr lvl="1">
              <a:lnSpc>
                <a:spcPts val="2160"/>
              </a:lnSpc>
            </a:pPr>
            <a:r>
              <a:rPr lang="en-US" sz="1350" i="1" dirty="0" err="1">
                <a:latin typeface="Times New Roman" pitchFamily="18" charset="0"/>
                <a:cs typeface="Times New Roman" pitchFamily="18" charset="0"/>
              </a:rPr>
              <a:t>spaceborne</a:t>
            </a: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: ≈ x 1</a:t>
            </a:r>
          </a:p>
          <a:p>
            <a:pPr lvl="1">
              <a:lnSpc>
                <a:spcPts val="2160"/>
              </a:lnSpc>
            </a:pP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ground based: ≈ x N</a:t>
            </a:r>
          </a:p>
          <a:p>
            <a:pPr>
              <a:lnSpc>
                <a:spcPts val="2160"/>
              </a:lnSpc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More sophisticated processing: </a:t>
            </a:r>
          </a:p>
          <a:p>
            <a:pPr lvl="1">
              <a:lnSpc>
                <a:spcPts val="2160"/>
              </a:lnSpc>
            </a:pP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see single </a:t>
            </a:r>
            <a:r>
              <a:rPr lang="en-US" sz="1350" i="1" dirty="0" err="1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 multi-baseline </a:t>
            </a:r>
            <a:r>
              <a:rPr lang="en-US" sz="1350" i="1" dirty="0" err="1">
                <a:latin typeface="Times New Roman" pitchFamily="18" charset="0"/>
                <a:cs typeface="Times New Roman" pitchFamily="18" charset="0"/>
              </a:rPr>
              <a:t>InSAR</a:t>
            </a: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6823680" y="6214012"/>
            <a:ext cx="142590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</a:t>
            </a:r>
          </a:p>
          <a:p>
            <a:r>
              <a:rPr lang="en-US" sz="1350" dirty="0"/>
              <a:t>Tebaldini &amp; Rocca</a:t>
            </a:r>
          </a:p>
        </p:txBody>
      </p:sp>
      <p:pic>
        <p:nvPicPr>
          <p:cNvPr id="148" name="Picture 147" descr="whu.png">
            <a:extLst>
              <a:ext uri="{FF2B5EF4-FFF2-40B4-BE49-F238E27FC236}">
                <a16:creationId xmlns:a16="http://schemas.microsoft.com/office/drawing/2014/main" id="{F5E04248-B818-4FAB-9600-074B334AFE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7022" y="6096292"/>
            <a:ext cx="651316" cy="654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0428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o 2"/>
          <p:cNvGrpSpPr/>
          <p:nvPr/>
        </p:nvGrpSpPr>
        <p:grpSpPr>
          <a:xfrm>
            <a:off x="0" y="2467826"/>
            <a:ext cx="4787899" cy="4136174"/>
            <a:chOff x="286603" y="3558556"/>
            <a:chExt cx="4442231" cy="2913988"/>
          </a:xfrm>
        </p:grpSpPr>
        <p:sp>
          <p:nvSpPr>
            <p:cNvPr id="710" name="Line 20"/>
            <p:cNvSpPr>
              <a:spLocks noChangeAspect="1" noChangeShapeType="1"/>
            </p:cNvSpPr>
            <p:nvPr/>
          </p:nvSpPr>
          <p:spPr bwMode="auto">
            <a:xfrm rot="1031575" flipV="1">
              <a:off x="1502621" y="4736973"/>
              <a:ext cx="1836976" cy="1735571"/>
            </a:xfrm>
            <a:prstGeom prst="line">
              <a:avLst/>
            </a:prstGeom>
            <a:noFill/>
            <a:ln w="25400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685" name="Line 21"/>
            <p:cNvSpPr>
              <a:spLocks noChangeAspect="1" noChangeShapeType="1"/>
            </p:cNvSpPr>
            <p:nvPr/>
          </p:nvSpPr>
          <p:spPr bwMode="auto">
            <a:xfrm rot="1031575" flipV="1">
              <a:off x="1267981" y="4239670"/>
              <a:ext cx="1794451" cy="1753345"/>
            </a:xfrm>
            <a:prstGeom prst="line">
              <a:avLst/>
            </a:prstGeom>
            <a:noFill/>
            <a:ln w="25400" cap="rnd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686" name="Group 22"/>
            <p:cNvGrpSpPr>
              <a:grpSpLocks noChangeAspect="1"/>
            </p:cNvGrpSpPr>
            <p:nvPr/>
          </p:nvGrpSpPr>
          <p:grpSpPr bwMode="auto">
            <a:xfrm>
              <a:off x="446500" y="4078881"/>
              <a:ext cx="679450" cy="316158"/>
              <a:chOff x="4122" y="1185"/>
              <a:chExt cx="1150" cy="461"/>
            </a:xfrm>
          </p:grpSpPr>
          <p:sp>
            <p:nvSpPr>
              <p:cNvPr id="1206" name="Freeform 23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5 h 156"/>
                  <a:gd name="T4" fmla="*/ 110 w 156"/>
                  <a:gd name="T5" fmla="*/ 150 h 156"/>
                  <a:gd name="T6" fmla="*/ 124 w 156"/>
                  <a:gd name="T7" fmla="*/ 142 h 156"/>
                  <a:gd name="T8" fmla="*/ 135 w 156"/>
                  <a:gd name="T9" fmla="*/ 133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2 h 156"/>
                  <a:gd name="T16" fmla="*/ 156 w 156"/>
                  <a:gd name="T17" fmla="*/ 76 h 156"/>
                  <a:gd name="T18" fmla="*/ 155 w 156"/>
                  <a:gd name="T19" fmla="*/ 60 h 156"/>
                  <a:gd name="T20" fmla="*/ 150 w 156"/>
                  <a:gd name="T21" fmla="*/ 46 h 156"/>
                  <a:gd name="T22" fmla="*/ 142 w 156"/>
                  <a:gd name="T23" fmla="*/ 34 h 156"/>
                  <a:gd name="T24" fmla="*/ 133 w 156"/>
                  <a:gd name="T25" fmla="*/ 22 h 156"/>
                  <a:gd name="T26" fmla="*/ 121 w 156"/>
                  <a:gd name="T27" fmla="*/ 13 h 156"/>
                  <a:gd name="T28" fmla="*/ 107 w 156"/>
                  <a:gd name="T29" fmla="*/ 6 h 156"/>
                  <a:gd name="T30" fmla="*/ 92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6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6 h 156"/>
                  <a:gd name="T44" fmla="*/ 6 w 156"/>
                  <a:gd name="T45" fmla="*/ 50 h 156"/>
                  <a:gd name="T46" fmla="*/ 1 w 156"/>
                  <a:gd name="T47" fmla="*/ 64 h 156"/>
                  <a:gd name="T48" fmla="*/ 0 w 156"/>
                  <a:gd name="T49" fmla="*/ 80 h 156"/>
                  <a:gd name="T50" fmla="*/ 3 w 156"/>
                  <a:gd name="T51" fmla="*/ 96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5 h 156"/>
                  <a:gd name="T58" fmla="*/ 36 w 156"/>
                  <a:gd name="T59" fmla="*/ 144 h 156"/>
                  <a:gd name="T60" fmla="*/ 50 w 156"/>
                  <a:gd name="T61" fmla="*/ 150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7" name="Freeform 24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47 w 92"/>
                  <a:gd name="T1" fmla="*/ 94 h 94"/>
                  <a:gd name="T2" fmla="*/ 56 w 92"/>
                  <a:gd name="T3" fmla="*/ 92 h 94"/>
                  <a:gd name="T4" fmla="*/ 65 w 92"/>
                  <a:gd name="T5" fmla="*/ 90 h 94"/>
                  <a:gd name="T6" fmla="*/ 72 w 92"/>
                  <a:gd name="T7" fmla="*/ 86 h 94"/>
                  <a:gd name="T8" fmla="*/ 79 w 92"/>
                  <a:gd name="T9" fmla="*/ 80 h 94"/>
                  <a:gd name="T10" fmla="*/ 85 w 92"/>
                  <a:gd name="T11" fmla="*/ 73 h 94"/>
                  <a:gd name="T12" fmla="*/ 88 w 92"/>
                  <a:gd name="T13" fmla="*/ 65 h 94"/>
                  <a:gd name="T14" fmla="*/ 92 w 92"/>
                  <a:gd name="T15" fmla="*/ 56 h 94"/>
                  <a:gd name="T16" fmla="*/ 92 w 92"/>
                  <a:gd name="T17" fmla="*/ 46 h 94"/>
                  <a:gd name="T18" fmla="*/ 91 w 92"/>
                  <a:gd name="T19" fmla="*/ 37 h 94"/>
                  <a:gd name="T20" fmla="*/ 88 w 92"/>
                  <a:gd name="T21" fmla="*/ 28 h 94"/>
                  <a:gd name="T22" fmla="*/ 84 w 92"/>
                  <a:gd name="T23" fmla="*/ 20 h 94"/>
                  <a:gd name="T24" fmla="*/ 78 w 92"/>
                  <a:gd name="T25" fmla="*/ 13 h 94"/>
                  <a:gd name="T26" fmla="*/ 71 w 92"/>
                  <a:gd name="T27" fmla="*/ 8 h 94"/>
                  <a:gd name="T28" fmla="*/ 63 w 92"/>
                  <a:gd name="T29" fmla="*/ 4 h 94"/>
                  <a:gd name="T30" fmla="*/ 54 w 92"/>
                  <a:gd name="T31" fmla="*/ 1 h 94"/>
                  <a:gd name="T32" fmla="*/ 44 w 92"/>
                  <a:gd name="T33" fmla="*/ 0 h 94"/>
                  <a:gd name="T34" fmla="*/ 35 w 92"/>
                  <a:gd name="T35" fmla="*/ 1 h 94"/>
                  <a:gd name="T36" fmla="*/ 26 w 92"/>
                  <a:gd name="T37" fmla="*/ 5 h 94"/>
                  <a:gd name="T38" fmla="*/ 19 w 92"/>
                  <a:gd name="T39" fmla="*/ 9 h 94"/>
                  <a:gd name="T40" fmla="*/ 12 w 92"/>
                  <a:gd name="T41" fmla="*/ 15 h 94"/>
                  <a:gd name="T42" fmla="*/ 6 w 92"/>
                  <a:gd name="T43" fmla="*/ 22 h 94"/>
                  <a:gd name="T44" fmla="*/ 3 w 92"/>
                  <a:gd name="T45" fmla="*/ 30 h 94"/>
                  <a:gd name="T46" fmla="*/ 0 w 92"/>
                  <a:gd name="T47" fmla="*/ 39 h 94"/>
                  <a:gd name="T48" fmla="*/ 0 w 92"/>
                  <a:gd name="T49" fmla="*/ 49 h 94"/>
                  <a:gd name="T50" fmla="*/ 1 w 92"/>
                  <a:gd name="T51" fmla="*/ 58 h 94"/>
                  <a:gd name="T52" fmla="*/ 3 w 92"/>
                  <a:gd name="T53" fmla="*/ 67 h 94"/>
                  <a:gd name="T54" fmla="*/ 8 w 92"/>
                  <a:gd name="T55" fmla="*/ 74 h 94"/>
                  <a:gd name="T56" fmla="*/ 13 w 92"/>
                  <a:gd name="T57" fmla="*/ 81 h 94"/>
                  <a:gd name="T58" fmla="*/ 20 w 92"/>
                  <a:gd name="T59" fmla="*/ 87 h 94"/>
                  <a:gd name="T60" fmla="*/ 28 w 92"/>
                  <a:gd name="T61" fmla="*/ 90 h 94"/>
                  <a:gd name="T62" fmla="*/ 38 w 92"/>
                  <a:gd name="T63" fmla="*/ 94 h 94"/>
                  <a:gd name="T64" fmla="*/ 47 w 92"/>
                  <a:gd name="T65" fmla="*/ 94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8" name="Freeform 25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4 h 156"/>
                  <a:gd name="T4" fmla="*/ 110 w 156"/>
                  <a:gd name="T5" fmla="*/ 149 h 156"/>
                  <a:gd name="T6" fmla="*/ 124 w 156"/>
                  <a:gd name="T7" fmla="*/ 141 h 156"/>
                  <a:gd name="T8" fmla="*/ 135 w 156"/>
                  <a:gd name="T9" fmla="*/ 132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3 h 156"/>
                  <a:gd name="T16" fmla="*/ 156 w 156"/>
                  <a:gd name="T17" fmla="*/ 77 h 156"/>
                  <a:gd name="T18" fmla="*/ 154 w 156"/>
                  <a:gd name="T19" fmla="*/ 61 h 156"/>
                  <a:gd name="T20" fmla="*/ 149 w 156"/>
                  <a:gd name="T21" fmla="*/ 46 h 156"/>
                  <a:gd name="T22" fmla="*/ 141 w 156"/>
                  <a:gd name="T23" fmla="*/ 33 h 156"/>
                  <a:gd name="T24" fmla="*/ 132 w 156"/>
                  <a:gd name="T25" fmla="*/ 22 h 156"/>
                  <a:gd name="T26" fmla="*/ 120 w 156"/>
                  <a:gd name="T27" fmla="*/ 12 h 156"/>
                  <a:gd name="T28" fmla="*/ 106 w 156"/>
                  <a:gd name="T29" fmla="*/ 5 h 156"/>
                  <a:gd name="T30" fmla="*/ 93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7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5 h 156"/>
                  <a:gd name="T44" fmla="*/ 6 w 156"/>
                  <a:gd name="T45" fmla="*/ 49 h 156"/>
                  <a:gd name="T46" fmla="*/ 2 w 156"/>
                  <a:gd name="T47" fmla="*/ 64 h 156"/>
                  <a:gd name="T48" fmla="*/ 0 w 156"/>
                  <a:gd name="T49" fmla="*/ 80 h 156"/>
                  <a:gd name="T50" fmla="*/ 3 w 156"/>
                  <a:gd name="T51" fmla="*/ 95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4 h 156"/>
                  <a:gd name="T58" fmla="*/ 36 w 156"/>
                  <a:gd name="T59" fmla="*/ 144 h 156"/>
                  <a:gd name="T60" fmla="*/ 50 w 156"/>
                  <a:gd name="T61" fmla="*/ 151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9" name="Freeform 26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17 w 32"/>
                  <a:gd name="T1" fmla="*/ 35 h 35"/>
                  <a:gd name="T2" fmla="*/ 22 w 32"/>
                  <a:gd name="T3" fmla="*/ 34 h 35"/>
                  <a:gd name="T4" fmla="*/ 27 w 32"/>
                  <a:gd name="T5" fmla="*/ 29 h 35"/>
                  <a:gd name="T6" fmla="*/ 30 w 32"/>
                  <a:gd name="T7" fmla="*/ 24 h 35"/>
                  <a:gd name="T8" fmla="*/ 32 w 32"/>
                  <a:gd name="T9" fmla="*/ 17 h 35"/>
                  <a:gd name="T10" fmla="*/ 30 w 32"/>
                  <a:gd name="T11" fmla="*/ 11 h 35"/>
                  <a:gd name="T12" fmla="*/ 27 w 32"/>
                  <a:gd name="T13" fmla="*/ 5 h 35"/>
                  <a:gd name="T14" fmla="*/ 22 w 32"/>
                  <a:gd name="T15" fmla="*/ 1 h 35"/>
                  <a:gd name="T16" fmla="*/ 15 w 32"/>
                  <a:gd name="T17" fmla="*/ 0 h 35"/>
                  <a:gd name="T18" fmla="*/ 9 w 32"/>
                  <a:gd name="T19" fmla="*/ 1 h 35"/>
                  <a:gd name="T20" fmla="*/ 4 w 32"/>
                  <a:gd name="T21" fmla="*/ 5 h 35"/>
                  <a:gd name="T22" fmla="*/ 0 w 32"/>
                  <a:gd name="T23" fmla="*/ 11 h 35"/>
                  <a:gd name="T24" fmla="*/ 0 w 32"/>
                  <a:gd name="T25" fmla="*/ 17 h 35"/>
                  <a:gd name="T26" fmla="*/ 2 w 32"/>
                  <a:gd name="T27" fmla="*/ 24 h 35"/>
                  <a:gd name="T28" fmla="*/ 5 w 32"/>
                  <a:gd name="T29" fmla="*/ 30 h 35"/>
                  <a:gd name="T30" fmla="*/ 10 w 32"/>
                  <a:gd name="T31" fmla="*/ 34 h 35"/>
                  <a:gd name="T32" fmla="*/ 17 w 32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0" name="Freeform 27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16 w 31"/>
                  <a:gd name="T1" fmla="*/ 36 h 36"/>
                  <a:gd name="T2" fmla="*/ 23 w 31"/>
                  <a:gd name="T3" fmla="*/ 33 h 36"/>
                  <a:gd name="T4" fmla="*/ 27 w 31"/>
                  <a:gd name="T5" fmla="*/ 30 h 36"/>
                  <a:gd name="T6" fmla="*/ 31 w 31"/>
                  <a:gd name="T7" fmla="*/ 24 h 36"/>
                  <a:gd name="T8" fmla="*/ 31 w 31"/>
                  <a:gd name="T9" fmla="*/ 17 h 36"/>
                  <a:gd name="T10" fmla="*/ 30 w 31"/>
                  <a:gd name="T11" fmla="*/ 10 h 36"/>
                  <a:gd name="T12" fmla="*/ 26 w 31"/>
                  <a:gd name="T13" fmla="*/ 5 h 36"/>
                  <a:gd name="T14" fmla="*/ 22 w 31"/>
                  <a:gd name="T15" fmla="*/ 1 h 36"/>
                  <a:gd name="T16" fmla="*/ 15 w 31"/>
                  <a:gd name="T17" fmla="*/ 0 h 36"/>
                  <a:gd name="T18" fmla="*/ 9 w 31"/>
                  <a:gd name="T19" fmla="*/ 1 h 36"/>
                  <a:gd name="T20" fmla="*/ 4 w 31"/>
                  <a:gd name="T21" fmla="*/ 6 h 36"/>
                  <a:gd name="T22" fmla="*/ 1 w 31"/>
                  <a:gd name="T23" fmla="*/ 12 h 36"/>
                  <a:gd name="T24" fmla="*/ 0 w 31"/>
                  <a:gd name="T25" fmla="*/ 18 h 36"/>
                  <a:gd name="T26" fmla="*/ 1 w 31"/>
                  <a:gd name="T27" fmla="*/ 25 h 36"/>
                  <a:gd name="T28" fmla="*/ 4 w 31"/>
                  <a:gd name="T29" fmla="*/ 30 h 36"/>
                  <a:gd name="T30" fmla="*/ 9 w 31"/>
                  <a:gd name="T31" fmla="*/ 35 h 36"/>
                  <a:gd name="T32" fmla="*/ 16 w 31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1" name="Freeform 28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17 w 33"/>
                  <a:gd name="T1" fmla="*/ 36 h 36"/>
                  <a:gd name="T2" fmla="*/ 11 w 33"/>
                  <a:gd name="T3" fmla="*/ 35 h 36"/>
                  <a:gd name="T4" fmla="*/ 5 w 33"/>
                  <a:gd name="T5" fmla="*/ 30 h 36"/>
                  <a:gd name="T6" fmla="*/ 2 w 33"/>
                  <a:gd name="T7" fmla="*/ 26 h 36"/>
                  <a:gd name="T8" fmla="*/ 0 w 33"/>
                  <a:gd name="T9" fmla="*/ 19 h 36"/>
                  <a:gd name="T10" fmla="*/ 2 w 33"/>
                  <a:gd name="T11" fmla="*/ 12 h 36"/>
                  <a:gd name="T12" fmla="*/ 5 w 33"/>
                  <a:gd name="T13" fmla="*/ 6 h 36"/>
                  <a:gd name="T14" fmla="*/ 10 w 33"/>
                  <a:gd name="T15" fmla="*/ 3 h 36"/>
                  <a:gd name="T16" fmla="*/ 17 w 33"/>
                  <a:gd name="T17" fmla="*/ 0 h 36"/>
                  <a:gd name="T18" fmla="*/ 22 w 33"/>
                  <a:gd name="T19" fmla="*/ 1 h 36"/>
                  <a:gd name="T20" fmla="*/ 28 w 33"/>
                  <a:gd name="T21" fmla="*/ 5 h 36"/>
                  <a:gd name="T22" fmla="*/ 32 w 33"/>
                  <a:gd name="T23" fmla="*/ 11 h 36"/>
                  <a:gd name="T24" fmla="*/ 33 w 33"/>
                  <a:gd name="T25" fmla="*/ 18 h 36"/>
                  <a:gd name="T26" fmla="*/ 32 w 33"/>
                  <a:gd name="T27" fmla="*/ 24 h 36"/>
                  <a:gd name="T28" fmla="*/ 28 w 33"/>
                  <a:gd name="T29" fmla="*/ 30 h 36"/>
                  <a:gd name="T30" fmla="*/ 23 w 33"/>
                  <a:gd name="T31" fmla="*/ 35 h 36"/>
                  <a:gd name="T32" fmla="*/ 17 w 33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2" name="Freeform 29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17 w 33"/>
                  <a:gd name="T1" fmla="*/ 35 h 35"/>
                  <a:gd name="T2" fmla="*/ 10 w 33"/>
                  <a:gd name="T3" fmla="*/ 34 h 35"/>
                  <a:gd name="T4" fmla="*/ 5 w 33"/>
                  <a:gd name="T5" fmla="*/ 30 h 35"/>
                  <a:gd name="T6" fmla="*/ 2 w 33"/>
                  <a:gd name="T7" fmla="*/ 24 h 35"/>
                  <a:gd name="T8" fmla="*/ 0 w 33"/>
                  <a:gd name="T9" fmla="*/ 17 h 35"/>
                  <a:gd name="T10" fmla="*/ 2 w 33"/>
                  <a:gd name="T11" fmla="*/ 11 h 35"/>
                  <a:gd name="T12" fmla="*/ 5 w 33"/>
                  <a:gd name="T13" fmla="*/ 5 h 35"/>
                  <a:gd name="T14" fmla="*/ 10 w 33"/>
                  <a:gd name="T15" fmla="*/ 1 h 35"/>
                  <a:gd name="T16" fmla="*/ 15 w 33"/>
                  <a:gd name="T17" fmla="*/ 0 h 35"/>
                  <a:gd name="T18" fmla="*/ 22 w 33"/>
                  <a:gd name="T19" fmla="*/ 1 h 35"/>
                  <a:gd name="T20" fmla="*/ 27 w 33"/>
                  <a:gd name="T21" fmla="*/ 5 h 35"/>
                  <a:gd name="T22" fmla="*/ 30 w 33"/>
                  <a:gd name="T23" fmla="*/ 9 h 35"/>
                  <a:gd name="T24" fmla="*/ 33 w 33"/>
                  <a:gd name="T25" fmla="*/ 16 h 35"/>
                  <a:gd name="T26" fmla="*/ 31 w 33"/>
                  <a:gd name="T27" fmla="*/ 23 h 35"/>
                  <a:gd name="T28" fmla="*/ 28 w 33"/>
                  <a:gd name="T29" fmla="*/ 29 h 35"/>
                  <a:gd name="T30" fmla="*/ 23 w 33"/>
                  <a:gd name="T31" fmla="*/ 34 h 35"/>
                  <a:gd name="T32" fmla="*/ 17 w 33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3" name="Freeform 30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79 w 96"/>
                  <a:gd name="T1" fmla="*/ 90 h 173"/>
                  <a:gd name="T2" fmla="*/ 73 w 96"/>
                  <a:gd name="T3" fmla="*/ 91 h 173"/>
                  <a:gd name="T4" fmla="*/ 68 w 96"/>
                  <a:gd name="T5" fmla="*/ 95 h 173"/>
                  <a:gd name="T6" fmla="*/ 65 w 96"/>
                  <a:gd name="T7" fmla="*/ 99 h 173"/>
                  <a:gd name="T8" fmla="*/ 65 w 96"/>
                  <a:gd name="T9" fmla="*/ 106 h 173"/>
                  <a:gd name="T10" fmla="*/ 65 w 96"/>
                  <a:gd name="T11" fmla="*/ 115 h 173"/>
                  <a:gd name="T12" fmla="*/ 57 w 96"/>
                  <a:gd name="T13" fmla="*/ 111 h 173"/>
                  <a:gd name="T14" fmla="*/ 56 w 96"/>
                  <a:gd name="T15" fmla="*/ 62 h 173"/>
                  <a:gd name="T16" fmla="*/ 73 w 96"/>
                  <a:gd name="T17" fmla="*/ 0 h 173"/>
                  <a:gd name="T18" fmla="*/ 33 w 96"/>
                  <a:gd name="T19" fmla="*/ 16 h 173"/>
                  <a:gd name="T20" fmla="*/ 37 w 96"/>
                  <a:gd name="T21" fmla="*/ 58 h 173"/>
                  <a:gd name="T22" fmla="*/ 14 w 96"/>
                  <a:gd name="T23" fmla="*/ 24 h 173"/>
                  <a:gd name="T24" fmla="*/ 3 w 96"/>
                  <a:gd name="T25" fmla="*/ 33 h 173"/>
                  <a:gd name="T26" fmla="*/ 37 w 96"/>
                  <a:gd name="T27" fmla="*/ 63 h 173"/>
                  <a:gd name="T28" fmla="*/ 42 w 96"/>
                  <a:gd name="T29" fmla="*/ 112 h 173"/>
                  <a:gd name="T30" fmla="*/ 30 w 96"/>
                  <a:gd name="T31" fmla="*/ 118 h 173"/>
                  <a:gd name="T32" fmla="*/ 30 w 96"/>
                  <a:gd name="T33" fmla="*/ 107 h 173"/>
                  <a:gd name="T34" fmla="*/ 29 w 96"/>
                  <a:gd name="T35" fmla="*/ 100 h 173"/>
                  <a:gd name="T36" fmla="*/ 26 w 96"/>
                  <a:gd name="T37" fmla="*/ 96 h 173"/>
                  <a:gd name="T38" fmla="*/ 21 w 96"/>
                  <a:gd name="T39" fmla="*/ 92 h 173"/>
                  <a:gd name="T40" fmla="*/ 15 w 96"/>
                  <a:gd name="T41" fmla="*/ 91 h 173"/>
                  <a:gd name="T42" fmla="*/ 10 w 96"/>
                  <a:gd name="T43" fmla="*/ 92 h 173"/>
                  <a:gd name="T44" fmla="*/ 5 w 96"/>
                  <a:gd name="T45" fmla="*/ 96 h 173"/>
                  <a:gd name="T46" fmla="*/ 2 w 96"/>
                  <a:gd name="T47" fmla="*/ 101 h 173"/>
                  <a:gd name="T48" fmla="*/ 0 w 96"/>
                  <a:gd name="T49" fmla="*/ 108 h 173"/>
                  <a:gd name="T50" fmla="*/ 2 w 96"/>
                  <a:gd name="T51" fmla="*/ 157 h 173"/>
                  <a:gd name="T52" fmla="*/ 3 w 96"/>
                  <a:gd name="T53" fmla="*/ 164 h 173"/>
                  <a:gd name="T54" fmla="*/ 6 w 96"/>
                  <a:gd name="T55" fmla="*/ 168 h 173"/>
                  <a:gd name="T56" fmla="*/ 11 w 96"/>
                  <a:gd name="T57" fmla="*/ 172 h 173"/>
                  <a:gd name="T58" fmla="*/ 17 w 96"/>
                  <a:gd name="T59" fmla="*/ 173 h 173"/>
                  <a:gd name="T60" fmla="*/ 22 w 96"/>
                  <a:gd name="T61" fmla="*/ 172 h 173"/>
                  <a:gd name="T62" fmla="*/ 28 w 96"/>
                  <a:gd name="T63" fmla="*/ 167 h 173"/>
                  <a:gd name="T64" fmla="*/ 30 w 96"/>
                  <a:gd name="T65" fmla="*/ 162 h 173"/>
                  <a:gd name="T66" fmla="*/ 32 w 96"/>
                  <a:gd name="T67" fmla="*/ 156 h 173"/>
                  <a:gd name="T68" fmla="*/ 32 w 96"/>
                  <a:gd name="T69" fmla="*/ 136 h 173"/>
                  <a:gd name="T70" fmla="*/ 65 w 96"/>
                  <a:gd name="T71" fmla="*/ 136 h 173"/>
                  <a:gd name="T72" fmla="*/ 66 w 96"/>
                  <a:gd name="T73" fmla="*/ 156 h 173"/>
                  <a:gd name="T74" fmla="*/ 67 w 96"/>
                  <a:gd name="T75" fmla="*/ 162 h 173"/>
                  <a:gd name="T76" fmla="*/ 71 w 96"/>
                  <a:gd name="T77" fmla="*/ 167 h 173"/>
                  <a:gd name="T78" fmla="*/ 75 w 96"/>
                  <a:gd name="T79" fmla="*/ 171 h 173"/>
                  <a:gd name="T80" fmla="*/ 81 w 96"/>
                  <a:gd name="T81" fmla="*/ 172 h 173"/>
                  <a:gd name="T82" fmla="*/ 87 w 96"/>
                  <a:gd name="T83" fmla="*/ 171 h 173"/>
                  <a:gd name="T84" fmla="*/ 91 w 96"/>
                  <a:gd name="T85" fmla="*/ 166 h 173"/>
                  <a:gd name="T86" fmla="*/ 95 w 96"/>
                  <a:gd name="T87" fmla="*/ 161 h 173"/>
                  <a:gd name="T88" fmla="*/ 96 w 96"/>
                  <a:gd name="T89" fmla="*/ 154 h 173"/>
                  <a:gd name="T90" fmla="*/ 95 w 96"/>
                  <a:gd name="T91" fmla="*/ 106 h 173"/>
                  <a:gd name="T92" fmla="*/ 94 w 96"/>
                  <a:gd name="T93" fmla="*/ 99 h 173"/>
                  <a:gd name="T94" fmla="*/ 90 w 96"/>
                  <a:gd name="T95" fmla="*/ 95 h 173"/>
                  <a:gd name="T96" fmla="*/ 86 w 96"/>
                  <a:gd name="T97" fmla="*/ 91 h 173"/>
                  <a:gd name="T98" fmla="*/ 79 w 96"/>
                  <a:gd name="T99" fmla="*/ 9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4" name="Freeform 31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49 w 60"/>
                  <a:gd name="T1" fmla="*/ 54 h 106"/>
                  <a:gd name="T2" fmla="*/ 46 w 60"/>
                  <a:gd name="T3" fmla="*/ 55 h 106"/>
                  <a:gd name="T4" fmla="*/ 44 w 60"/>
                  <a:gd name="T5" fmla="*/ 57 h 106"/>
                  <a:gd name="T6" fmla="*/ 41 w 60"/>
                  <a:gd name="T7" fmla="*/ 61 h 106"/>
                  <a:gd name="T8" fmla="*/ 40 w 60"/>
                  <a:gd name="T9" fmla="*/ 64 h 106"/>
                  <a:gd name="T10" fmla="*/ 40 w 60"/>
                  <a:gd name="T11" fmla="*/ 70 h 106"/>
                  <a:gd name="T12" fmla="*/ 34 w 60"/>
                  <a:gd name="T13" fmla="*/ 68 h 106"/>
                  <a:gd name="T14" fmla="*/ 35 w 60"/>
                  <a:gd name="T15" fmla="*/ 35 h 106"/>
                  <a:gd name="T16" fmla="*/ 42 w 60"/>
                  <a:gd name="T17" fmla="*/ 0 h 106"/>
                  <a:gd name="T18" fmla="*/ 19 w 60"/>
                  <a:gd name="T19" fmla="*/ 9 h 106"/>
                  <a:gd name="T20" fmla="*/ 22 w 60"/>
                  <a:gd name="T21" fmla="*/ 37 h 106"/>
                  <a:gd name="T22" fmla="*/ 25 w 60"/>
                  <a:gd name="T23" fmla="*/ 68 h 106"/>
                  <a:gd name="T24" fmla="*/ 18 w 60"/>
                  <a:gd name="T25" fmla="*/ 72 h 106"/>
                  <a:gd name="T26" fmla="*/ 18 w 60"/>
                  <a:gd name="T27" fmla="*/ 65 h 106"/>
                  <a:gd name="T28" fmla="*/ 17 w 60"/>
                  <a:gd name="T29" fmla="*/ 61 h 106"/>
                  <a:gd name="T30" fmla="*/ 16 w 60"/>
                  <a:gd name="T31" fmla="*/ 58 h 106"/>
                  <a:gd name="T32" fmla="*/ 12 w 60"/>
                  <a:gd name="T33" fmla="*/ 56 h 106"/>
                  <a:gd name="T34" fmla="*/ 9 w 60"/>
                  <a:gd name="T35" fmla="*/ 55 h 106"/>
                  <a:gd name="T36" fmla="*/ 6 w 60"/>
                  <a:gd name="T37" fmla="*/ 56 h 106"/>
                  <a:gd name="T38" fmla="*/ 2 w 60"/>
                  <a:gd name="T39" fmla="*/ 58 h 106"/>
                  <a:gd name="T40" fmla="*/ 0 w 60"/>
                  <a:gd name="T41" fmla="*/ 61 h 106"/>
                  <a:gd name="T42" fmla="*/ 0 w 60"/>
                  <a:gd name="T43" fmla="*/ 65 h 106"/>
                  <a:gd name="T44" fmla="*/ 0 w 60"/>
                  <a:gd name="T45" fmla="*/ 95 h 106"/>
                  <a:gd name="T46" fmla="*/ 1 w 60"/>
                  <a:gd name="T47" fmla="*/ 100 h 106"/>
                  <a:gd name="T48" fmla="*/ 3 w 60"/>
                  <a:gd name="T49" fmla="*/ 102 h 106"/>
                  <a:gd name="T50" fmla="*/ 6 w 60"/>
                  <a:gd name="T51" fmla="*/ 104 h 106"/>
                  <a:gd name="T52" fmla="*/ 9 w 60"/>
                  <a:gd name="T53" fmla="*/ 106 h 106"/>
                  <a:gd name="T54" fmla="*/ 12 w 60"/>
                  <a:gd name="T55" fmla="*/ 104 h 106"/>
                  <a:gd name="T56" fmla="*/ 16 w 60"/>
                  <a:gd name="T57" fmla="*/ 102 h 106"/>
                  <a:gd name="T58" fmla="*/ 17 w 60"/>
                  <a:gd name="T59" fmla="*/ 100 h 106"/>
                  <a:gd name="T60" fmla="*/ 18 w 60"/>
                  <a:gd name="T61" fmla="*/ 95 h 106"/>
                  <a:gd name="T62" fmla="*/ 18 w 60"/>
                  <a:gd name="T63" fmla="*/ 84 h 106"/>
                  <a:gd name="T64" fmla="*/ 40 w 60"/>
                  <a:gd name="T65" fmla="*/ 83 h 106"/>
                  <a:gd name="T66" fmla="*/ 41 w 60"/>
                  <a:gd name="T67" fmla="*/ 94 h 106"/>
                  <a:gd name="T68" fmla="*/ 42 w 60"/>
                  <a:gd name="T69" fmla="*/ 99 h 106"/>
                  <a:gd name="T70" fmla="*/ 45 w 60"/>
                  <a:gd name="T71" fmla="*/ 101 h 106"/>
                  <a:gd name="T72" fmla="*/ 47 w 60"/>
                  <a:gd name="T73" fmla="*/ 103 h 106"/>
                  <a:gd name="T74" fmla="*/ 50 w 60"/>
                  <a:gd name="T75" fmla="*/ 104 h 106"/>
                  <a:gd name="T76" fmla="*/ 54 w 60"/>
                  <a:gd name="T77" fmla="*/ 103 h 106"/>
                  <a:gd name="T78" fmla="*/ 57 w 60"/>
                  <a:gd name="T79" fmla="*/ 101 h 106"/>
                  <a:gd name="T80" fmla="*/ 59 w 60"/>
                  <a:gd name="T81" fmla="*/ 99 h 106"/>
                  <a:gd name="T82" fmla="*/ 60 w 60"/>
                  <a:gd name="T83" fmla="*/ 94 h 106"/>
                  <a:gd name="T84" fmla="*/ 59 w 60"/>
                  <a:gd name="T85" fmla="*/ 64 h 106"/>
                  <a:gd name="T86" fmla="*/ 57 w 60"/>
                  <a:gd name="T87" fmla="*/ 60 h 106"/>
                  <a:gd name="T88" fmla="*/ 56 w 60"/>
                  <a:gd name="T89" fmla="*/ 57 h 106"/>
                  <a:gd name="T90" fmla="*/ 53 w 60"/>
                  <a:gd name="T91" fmla="*/ 55 h 106"/>
                  <a:gd name="T92" fmla="*/ 49 w 60"/>
                  <a:gd name="T93" fmla="*/ 54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5" name="Freeform 32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80 w 96"/>
                  <a:gd name="T1" fmla="*/ 86 h 169"/>
                  <a:gd name="T2" fmla="*/ 74 w 96"/>
                  <a:gd name="T3" fmla="*/ 87 h 169"/>
                  <a:gd name="T4" fmla="*/ 70 w 96"/>
                  <a:gd name="T5" fmla="*/ 91 h 169"/>
                  <a:gd name="T6" fmla="*/ 66 w 96"/>
                  <a:gd name="T7" fmla="*/ 95 h 169"/>
                  <a:gd name="T8" fmla="*/ 65 w 96"/>
                  <a:gd name="T9" fmla="*/ 102 h 169"/>
                  <a:gd name="T10" fmla="*/ 65 w 96"/>
                  <a:gd name="T11" fmla="*/ 113 h 169"/>
                  <a:gd name="T12" fmla="*/ 53 w 96"/>
                  <a:gd name="T13" fmla="*/ 107 h 169"/>
                  <a:gd name="T14" fmla="*/ 57 w 96"/>
                  <a:gd name="T15" fmla="*/ 59 h 169"/>
                  <a:gd name="T16" fmla="*/ 90 w 96"/>
                  <a:gd name="T17" fmla="*/ 28 h 169"/>
                  <a:gd name="T18" fmla="*/ 79 w 96"/>
                  <a:gd name="T19" fmla="*/ 19 h 169"/>
                  <a:gd name="T20" fmla="*/ 57 w 96"/>
                  <a:gd name="T21" fmla="*/ 54 h 169"/>
                  <a:gd name="T22" fmla="*/ 59 w 96"/>
                  <a:gd name="T23" fmla="*/ 11 h 169"/>
                  <a:gd name="T24" fmla="*/ 21 w 96"/>
                  <a:gd name="T25" fmla="*/ 0 h 169"/>
                  <a:gd name="T26" fmla="*/ 37 w 96"/>
                  <a:gd name="T27" fmla="*/ 61 h 169"/>
                  <a:gd name="T28" fmla="*/ 39 w 96"/>
                  <a:gd name="T29" fmla="*/ 108 h 169"/>
                  <a:gd name="T30" fmla="*/ 32 w 96"/>
                  <a:gd name="T31" fmla="*/ 112 h 169"/>
                  <a:gd name="T32" fmla="*/ 32 w 96"/>
                  <a:gd name="T33" fmla="*/ 104 h 169"/>
                  <a:gd name="T34" fmla="*/ 29 w 96"/>
                  <a:gd name="T35" fmla="*/ 97 h 169"/>
                  <a:gd name="T36" fmla="*/ 26 w 96"/>
                  <a:gd name="T37" fmla="*/ 92 h 169"/>
                  <a:gd name="T38" fmla="*/ 21 w 96"/>
                  <a:gd name="T39" fmla="*/ 89 h 169"/>
                  <a:gd name="T40" fmla="*/ 15 w 96"/>
                  <a:gd name="T41" fmla="*/ 87 h 169"/>
                  <a:gd name="T42" fmla="*/ 10 w 96"/>
                  <a:gd name="T43" fmla="*/ 89 h 169"/>
                  <a:gd name="T44" fmla="*/ 5 w 96"/>
                  <a:gd name="T45" fmla="*/ 92 h 169"/>
                  <a:gd name="T46" fmla="*/ 2 w 96"/>
                  <a:gd name="T47" fmla="*/ 98 h 169"/>
                  <a:gd name="T48" fmla="*/ 0 w 96"/>
                  <a:gd name="T49" fmla="*/ 105 h 169"/>
                  <a:gd name="T50" fmla="*/ 2 w 96"/>
                  <a:gd name="T51" fmla="*/ 153 h 169"/>
                  <a:gd name="T52" fmla="*/ 4 w 96"/>
                  <a:gd name="T53" fmla="*/ 160 h 169"/>
                  <a:gd name="T54" fmla="*/ 7 w 96"/>
                  <a:gd name="T55" fmla="*/ 165 h 169"/>
                  <a:gd name="T56" fmla="*/ 12 w 96"/>
                  <a:gd name="T57" fmla="*/ 168 h 169"/>
                  <a:gd name="T58" fmla="*/ 18 w 96"/>
                  <a:gd name="T59" fmla="*/ 169 h 169"/>
                  <a:gd name="T60" fmla="*/ 24 w 96"/>
                  <a:gd name="T61" fmla="*/ 168 h 169"/>
                  <a:gd name="T62" fmla="*/ 28 w 96"/>
                  <a:gd name="T63" fmla="*/ 163 h 169"/>
                  <a:gd name="T64" fmla="*/ 32 w 96"/>
                  <a:gd name="T65" fmla="*/ 159 h 169"/>
                  <a:gd name="T66" fmla="*/ 33 w 96"/>
                  <a:gd name="T67" fmla="*/ 152 h 169"/>
                  <a:gd name="T68" fmla="*/ 32 w 96"/>
                  <a:gd name="T69" fmla="*/ 132 h 169"/>
                  <a:gd name="T70" fmla="*/ 66 w 96"/>
                  <a:gd name="T71" fmla="*/ 132 h 169"/>
                  <a:gd name="T72" fmla="*/ 66 w 96"/>
                  <a:gd name="T73" fmla="*/ 152 h 169"/>
                  <a:gd name="T74" fmla="*/ 67 w 96"/>
                  <a:gd name="T75" fmla="*/ 159 h 169"/>
                  <a:gd name="T76" fmla="*/ 71 w 96"/>
                  <a:gd name="T77" fmla="*/ 163 h 169"/>
                  <a:gd name="T78" fmla="*/ 75 w 96"/>
                  <a:gd name="T79" fmla="*/ 167 h 169"/>
                  <a:gd name="T80" fmla="*/ 81 w 96"/>
                  <a:gd name="T81" fmla="*/ 168 h 169"/>
                  <a:gd name="T82" fmla="*/ 87 w 96"/>
                  <a:gd name="T83" fmla="*/ 167 h 169"/>
                  <a:gd name="T84" fmla="*/ 93 w 96"/>
                  <a:gd name="T85" fmla="*/ 162 h 169"/>
                  <a:gd name="T86" fmla="*/ 95 w 96"/>
                  <a:gd name="T87" fmla="*/ 158 h 169"/>
                  <a:gd name="T88" fmla="*/ 96 w 96"/>
                  <a:gd name="T89" fmla="*/ 151 h 169"/>
                  <a:gd name="T90" fmla="*/ 95 w 96"/>
                  <a:gd name="T91" fmla="*/ 102 h 169"/>
                  <a:gd name="T92" fmla="*/ 94 w 96"/>
                  <a:gd name="T93" fmla="*/ 95 h 169"/>
                  <a:gd name="T94" fmla="*/ 90 w 96"/>
                  <a:gd name="T95" fmla="*/ 91 h 169"/>
                  <a:gd name="T96" fmla="*/ 86 w 96"/>
                  <a:gd name="T97" fmla="*/ 87 h 169"/>
                  <a:gd name="T98" fmla="*/ 80 w 96"/>
                  <a:gd name="T99" fmla="*/ 86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6" name="Freeform 33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393 w 393"/>
                  <a:gd name="T1" fmla="*/ 12 h 73"/>
                  <a:gd name="T2" fmla="*/ 393 w 393"/>
                  <a:gd name="T3" fmla="*/ 0 h 73"/>
                  <a:gd name="T4" fmla="*/ 0 w 393"/>
                  <a:gd name="T5" fmla="*/ 38 h 73"/>
                  <a:gd name="T6" fmla="*/ 4 w 393"/>
                  <a:gd name="T7" fmla="*/ 47 h 73"/>
                  <a:gd name="T8" fmla="*/ 6 w 393"/>
                  <a:gd name="T9" fmla="*/ 56 h 73"/>
                  <a:gd name="T10" fmla="*/ 8 w 393"/>
                  <a:gd name="T11" fmla="*/ 64 h 73"/>
                  <a:gd name="T12" fmla="*/ 11 w 393"/>
                  <a:gd name="T13" fmla="*/ 73 h 73"/>
                  <a:gd name="T14" fmla="*/ 49 w 393"/>
                  <a:gd name="T15" fmla="*/ 68 h 73"/>
                  <a:gd name="T16" fmla="*/ 87 w 393"/>
                  <a:gd name="T17" fmla="*/ 62 h 73"/>
                  <a:gd name="T18" fmla="*/ 122 w 393"/>
                  <a:gd name="T19" fmla="*/ 56 h 73"/>
                  <a:gd name="T20" fmla="*/ 158 w 393"/>
                  <a:gd name="T21" fmla="*/ 50 h 73"/>
                  <a:gd name="T22" fmla="*/ 191 w 393"/>
                  <a:gd name="T23" fmla="*/ 46 h 73"/>
                  <a:gd name="T24" fmla="*/ 223 w 393"/>
                  <a:gd name="T25" fmla="*/ 40 h 73"/>
                  <a:gd name="T26" fmla="*/ 252 w 393"/>
                  <a:gd name="T27" fmla="*/ 35 h 73"/>
                  <a:gd name="T28" fmla="*/ 280 w 393"/>
                  <a:gd name="T29" fmla="*/ 31 h 73"/>
                  <a:gd name="T30" fmla="*/ 304 w 393"/>
                  <a:gd name="T31" fmla="*/ 27 h 73"/>
                  <a:gd name="T32" fmla="*/ 326 w 393"/>
                  <a:gd name="T33" fmla="*/ 24 h 73"/>
                  <a:gd name="T34" fmla="*/ 346 w 393"/>
                  <a:gd name="T35" fmla="*/ 20 h 73"/>
                  <a:gd name="T36" fmla="*/ 362 w 393"/>
                  <a:gd name="T37" fmla="*/ 17 h 73"/>
                  <a:gd name="T38" fmla="*/ 376 w 393"/>
                  <a:gd name="T39" fmla="*/ 16 h 73"/>
                  <a:gd name="T40" fmla="*/ 385 w 393"/>
                  <a:gd name="T41" fmla="*/ 14 h 73"/>
                  <a:gd name="T42" fmla="*/ 391 w 393"/>
                  <a:gd name="T43" fmla="*/ 12 h 73"/>
                  <a:gd name="T44" fmla="*/ 393 w 393"/>
                  <a:gd name="T45" fmla="*/ 12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7" name="Freeform 34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3 h 49"/>
                  <a:gd name="T4" fmla="*/ 2 w 382"/>
                  <a:gd name="T5" fmla="*/ 13 h 49"/>
                  <a:gd name="T6" fmla="*/ 7 w 382"/>
                  <a:gd name="T7" fmla="*/ 15 h 49"/>
                  <a:gd name="T8" fmla="*/ 16 w 382"/>
                  <a:gd name="T9" fmla="*/ 15 h 49"/>
                  <a:gd name="T10" fmla="*/ 29 w 382"/>
                  <a:gd name="T11" fmla="*/ 17 h 49"/>
                  <a:gd name="T12" fmla="*/ 44 w 382"/>
                  <a:gd name="T13" fmla="*/ 18 h 49"/>
                  <a:gd name="T14" fmla="*/ 62 w 382"/>
                  <a:gd name="T15" fmla="*/ 20 h 49"/>
                  <a:gd name="T16" fmla="*/ 83 w 382"/>
                  <a:gd name="T17" fmla="*/ 21 h 49"/>
                  <a:gd name="T18" fmla="*/ 107 w 382"/>
                  <a:gd name="T19" fmla="*/ 24 h 49"/>
                  <a:gd name="T20" fmla="*/ 134 w 382"/>
                  <a:gd name="T21" fmla="*/ 27 h 49"/>
                  <a:gd name="T22" fmla="*/ 162 w 382"/>
                  <a:gd name="T23" fmla="*/ 30 h 49"/>
                  <a:gd name="T24" fmla="*/ 193 w 382"/>
                  <a:gd name="T25" fmla="*/ 33 h 49"/>
                  <a:gd name="T26" fmla="*/ 227 w 382"/>
                  <a:gd name="T27" fmla="*/ 35 h 49"/>
                  <a:gd name="T28" fmla="*/ 261 w 382"/>
                  <a:gd name="T29" fmla="*/ 39 h 49"/>
                  <a:gd name="T30" fmla="*/ 298 w 382"/>
                  <a:gd name="T31" fmla="*/ 42 h 49"/>
                  <a:gd name="T32" fmla="*/ 336 w 382"/>
                  <a:gd name="T33" fmla="*/ 46 h 49"/>
                  <a:gd name="T34" fmla="*/ 377 w 382"/>
                  <a:gd name="T35" fmla="*/ 49 h 49"/>
                  <a:gd name="T36" fmla="*/ 378 w 382"/>
                  <a:gd name="T37" fmla="*/ 42 h 49"/>
                  <a:gd name="T38" fmla="*/ 380 w 382"/>
                  <a:gd name="T39" fmla="*/ 35 h 49"/>
                  <a:gd name="T40" fmla="*/ 381 w 382"/>
                  <a:gd name="T41" fmla="*/ 28 h 49"/>
                  <a:gd name="T42" fmla="*/ 382 w 382"/>
                  <a:gd name="T43" fmla="*/ 2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8" name="Freeform 35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37 w 37"/>
                  <a:gd name="T1" fmla="*/ 163 h 163"/>
                  <a:gd name="T2" fmla="*/ 33 w 37"/>
                  <a:gd name="T3" fmla="*/ 105 h 163"/>
                  <a:gd name="T4" fmla="*/ 30 w 37"/>
                  <a:gd name="T5" fmla="*/ 55 h 163"/>
                  <a:gd name="T6" fmla="*/ 28 w 37"/>
                  <a:gd name="T7" fmla="*/ 22 h 163"/>
                  <a:gd name="T8" fmla="*/ 26 w 37"/>
                  <a:gd name="T9" fmla="*/ 7 h 163"/>
                  <a:gd name="T10" fmla="*/ 22 w 37"/>
                  <a:gd name="T11" fmla="*/ 1 h 163"/>
                  <a:gd name="T12" fmla="*/ 14 w 37"/>
                  <a:gd name="T13" fmla="*/ 0 h 163"/>
                  <a:gd name="T14" fmla="*/ 8 w 37"/>
                  <a:gd name="T15" fmla="*/ 2 h 163"/>
                  <a:gd name="T16" fmla="*/ 5 w 37"/>
                  <a:gd name="T17" fmla="*/ 3 h 163"/>
                  <a:gd name="T18" fmla="*/ 0 w 37"/>
                  <a:gd name="T19" fmla="*/ 163 h 163"/>
                  <a:gd name="T20" fmla="*/ 7 w 37"/>
                  <a:gd name="T21" fmla="*/ 163 h 163"/>
                  <a:gd name="T22" fmla="*/ 15 w 37"/>
                  <a:gd name="T23" fmla="*/ 163 h 163"/>
                  <a:gd name="T24" fmla="*/ 22 w 37"/>
                  <a:gd name="T25" fmla="*/ 163 h 163"/>
                  <a:gd name="T26" fmla="*/ 29 w 37"/>
                  <a:gd name="T27" fmla="*/ 163 h 163"/>
                  <a:gd name="T28" fmla="*/ 31 w 37"/>
                  <a:gd name="T29" fmla="*/ 163 h 163"/>
                  <a:gd name="T30" fmla="*/ 32 w 37"/>
                  <a:gd name="T31" fmla="*/ 163 h 163"/>
                  <a:gd name="T32" fmla="*/ 34 w 37"/>
                  <a:gd name="T33" fmla="*/ 163 h 163"/>
                  <a:gd name="T34" fmla="*/ 37 w 37"/>
                  <a:gd name="T35" fmla="*/ 163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19" name="Freeform 36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666 w 1541"/>
                  <a:gd name="T1" fmla="*/ 650 h 678"/>
                  <a:gd name="T2" fmla="*/ 713 w 1541"/>
                  <a:gd name="T3" fmla="*/ 671 h 678"/>
                  <a:gd name="T4" fmla="*/ 771 w 1541"/>
                  <a:gd name="T5" fmla="*/ 678 h 678"/>
                  <a:gd name="T6" fmla="*/ 820 w 1541"/>
                  <a:gd name="T7" fmla="*/ 668 h 678"/>
                  <a:gd name="T8" fmla="*/ 866 w 1541"/>
                  <a:gd name="T9" fmla="*/ 650 h 678"/>
                  <a:gd name="T10" fmla="*/ 909 w 1541"/>
                  <a:gd name="T11" fmla="*/ 625 h 678"/>
                  <a:gd name="T12" fmla="*/ 976 w 1541"/>
                  <a:gd name="T13" fmla="*/ 598 h 678"/>
                  <a:gd name="T14" fmla="*/ 1055 w 1541"/>
                  <a:gd name="T15" fmla="*/ 575 h 678"/>
                  <a:gd name="T16" fmla="*/ 1132 w 1541"/>
                  <a:gd name="T17" fmla="*/ 558 h 678"/>
                  <a:gd name="T18" fmla="*/ 1188 w 1541"/>
                  <a:gd name="T19" fmla="*/ 546 h 678"/>
                  <a:gd name="T20" fmla="*/ 1211 w 1541"/>
                  <a:gd name="T21" fmla="*/ 543 h 678"/>
                  <a:gd name="T22" fmla="*/ 1243 w 1541"/>
                  <a:gd name="T23" fmla="*/ 538 h 678"/>
                  <a:gd name="T24" fmla="*/ 1293 w 1541"/>
                  <a:gd name="T25" fmla="*/ 531 h 678"/>
                  <a:gd name="T26" fmla="*/ 1358 w 1541"/>
                  <a:gd name="T27" fmla="*/ 522 h 678"/>
                  <a:gd name="T28" fmla="*/ 1431 w 1541"/>
                  <a:gd name="T29" fmla="*/ 511 h 678"/>
                  <a:gd name="T30" fmla="*/ 1513 w 1541"/>
                  <a:gd name="T31" fmla="*/ 499 h 678"/>
                  <a:gd name="T32" fmla="*/ 1536 w 1541"/>
                  <a:gd name="T33" fmla="*/ 477 h 678"/>
                  <a:gd name="T34" fmla="*/ 933 w 1541"/>
                  <a:gd name="T35" fmla="*/ 522 h 678"/>
                  <a:gd name="T36" fmla="*/ 913 w 1541"/>
                  <a:gd name="T37" fmla="*/ 422 h 678"/>
                  <a:gd name="T38" fmla="*/ 1226 w 1541"/>
                  <a:gd name="T39" fmla="*/ 334 h 678"/>
                  <a:gd name="T40" fmla="*/ 859 w 1541"/>
                  <a:gd name="T41" fmla="*/ 354 h 678"/>
                  <a:gd name="T42" fmla="*/ 821 w 1541"/>
                  <a:gd name="T43" fmla="*/ 334 h 678"/>
                  <a:gd name="T44" fmla="*/ 801 w 1541"/>
                  <a:gd name="T45" fmla="*/ 329 h 678"/>
                  <a:gd name="T46" fmla="*/ 789 w 1541"/>
                  <a:gd name="T47" fmla="*/ 111 h 678"/>
                  <a:gd name="T48" fmla="*/ 778 w 1541"/>
                  <a:gd name="T49" fmla="*/ 0 h 678"/>
                  <a:gd name="T50" fmla="*/ 768 w 1541"/>
                  <a:gd name="T51" fmla="*/ 0 h 678"/>
                  <a:gd name="T52" fmla="*/ 746 w 1541"/>
                  <a:gd name="T53" fmla="*/ 0 h 678"/>
                  <a:gd name="T54" fmla="*/ 701 w 1541"/>
                  <a:gd name="T55" fmla="*/ 344 h 678"/>
                  <a:gd name="T56" fmla="*/ 664 w 1541"/>
                  <a:gd name="T57" fmla="*/ 368 h 678"/>
                  <a:gd name="T58" fmla="*/ 650 w 1541"/>
                  <a:gd name="T59" fmla="*/ 379 h 678"/>
                  <a:gd name="T60" fmla="*/ 625 w 1541"/>
                  <a:gd name="T61" fmla="*/ 418 h 678"/>
                  <a:gd name="T62" fmla="*/ 607 w 1541"/>
                  <a:gd name="T63" fmla="*/ 523 h 678"/>
                  <a:gd name="T64" fmla="*/ 4 w 1541"/>
                  <a:gd name="T65" fmla="*/ 509 h 678"/>
                  <a:gd name="T66" fmla="*/ 0 w 1541"/>
                  <a:gd name="T67" fmla="*/ 530 h 678"/>
                  <a:gd name="T68" fmla="*/ 106 w 1541"/>
                  <a:gd name="T69" fmla="*/ 539 h 678"/>
                  <a:gd name="T70" fmla="*/ 206 w 1541"/>
                  <a:gd name="T71" fmla="*/ 547 h 678"/>
                  <a:gd name="T72" fmla="*/ 293 w 1541"/>
                  <a:gd name="T73" fmla="*/ 555 h 678"/>
                  <a:gd name="T74" fmla="*/ 362 w 1541"/>
                  <a:gd name="T75" fmla="*/ 561 h 678"/>
                  <a:gd name="T76" fmla="*/ 407 w 1541"/>
                  <a:gd name="T77" fmla="*/ 566 h 678"/>
                  <a:gd name="T78" fmla="*/ 445 w 1541"/>
                  <a:gd name="T79" fmla="*/ 572 h 678"/>
                  <a:gd name="T80" fmla="*/ 495 w 1541"/>
                  <a:gd name="T81" fmla="*/ 582 h 678"/>
                  <a:gd name="T82" fmla="*/ 544 w 1541"/>
                  <a:gd name="T83" fmla="*/ 595 h 678"/>
                  <a:gd name="T84" fmla="*/ 590 w 1541"/>
                  <a:gd name="T85" fmla="*/ 610 h 678"/>
                  <a:gd name="T86" fmla="*/ 628 w 1541"/>
                  <a:gd name="T87" fmla="*/ 626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0" name="Freeform 37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132 w 269"/>
                  <a:gd name="T1" fmla="*/ 0 h 259"/>
                  <a:gd name="T2" fmla="*/ 127 w 269"/>
                  <a:gd name="T3" fmla="*/ 0 h 259"/>
                  <a:gd name="T4" fmla="*/ 116 w 269"/>
                  <a:gd name="T5" fmla="*/ 2 h 259"/>
                  <a:gd name="T6" fmla="*/ 99 w 269"/>
                  <a:gd name="T7" fmla="*/ 6 h 259"/>
                  <a:gd name="T8" fmla="*/ 80 w 269"/>
                  <a:gd name="T9" fmla="*/ 13 h 259"/>
                  <a:gd name="T10" fmla="*/ 58 w 269"/>
                  <a:gd name="T11" fmla="*/ 24 h 259"/>
                  <a:gd name="T12" fmla="*/ 38 w 269"/>
                  <a:gd name="T13" fmla="*/ 40 h 259"/>
                  <a:gd name="T14" fmla="*/ 20 w 269"/>
                  <a:gd name="T15" fmla="*/ 62 h 259"/>
                  <a:gd name="T16" fmla="*/ 6 w 269"/>
                  <a:gd name="T17" fmla="*/ 92 h 259"/>
                  <a:gd name="T18" fmla="*/ 0 w 269"/>
                  <a:gd name="T19" fmla="*/ 122 h 259"/>
                  <a:gd name="T20" fmla="*/ 0 w 269"/>
                  <a:gd name="T21" fmla="*/ 151 h 259"/>
                  <a:gd name="T22" fmla="*/ 6 w 269"/>
                  <a:gd name="T23" fmla="*/ 177 h 259"/>
                  <a:gd name="T24" fmla="*/ 14 w 269"/>
                  <a:gd name="T25" fmla="*/ 200 h 259"/>
                  <a:gd name="T26" fmla="*/ 25 w 269"/>
                  <a:gd name="T27" fmla="*/ 221 h 259"/>
                  <a:gd name="T28" fmla="*/ 35 w 269"/>
                  <a:gd name="T29" fmla="*/ 238 h 259"/>
                  <a:gd name="T30" fmla="*/ 44 w 269"/>
                  <a:gd name="T31" fmla="*/ 251 h 259"/>
                  <a:gd name="T32" fmla="*/ 50 w 269"/>
                  <a:gd name="T33" fmla="*/ 259 h 259"/>
                  <a:gd name="T34" fmla="*/ 54 w 269"/>
                  <a:gd name="T35" fmla="*/ 258 h 259"/>
                  <a:gd name="T36" fmla="*/ 66 w 269"/>
                  <a:gd name="T37" fmla="*/ 255 h 259"/>
                  <a:gd name="T38" fmla="*/ 83 w 269"/>
                  <a:gd name="T39" fmla="*/ 250 h 259"/>
                  <a:gd name="T40" fmla="*/ 106 w 269"/>
                  <a:gd name="T41" fmla="*/ 245 h 259"/>
                  <a:gd name="T42" fmla="*/ 133 w 269"/>
                  <a:gd name="T43" fmla="*/ 242 h 259"/>
                  <a:gd name="T44" fmla="*/ 163 w 269"/>
                  <a:gd name="T45" fmla="*/ 242 h 259"/>
                  <a:gd name="T46" fmla="*/ 195 w 269"/>
                  <a:gd name="T47" fmla="*/ 245 h 259"/>
                  <a:gd name="T48" fmla="*/ 227 w 269"/>
                  <a:gd name="T49" fmla="*/ 255 h 259"/>
                  <a:gd name="T50" fmla="*/ 230 w 269"/>
                  <a:gd name="T51" fmla="*/ 251 h 259"/>
                  <a:gd name="T52" fmla="*/ 234 w 269"/>
                  <a:gd name="T53" fmla="*/ 242 h 259"/>
                  <a:gd name="T54" fmla="*/ 242 w 269"/>
                  <a:gd name="T55" fmla="*/ 227 h 259"/>
                  <a:gd name="T56" fmla="*/ 250 w 269"/>
                  <a:gd name="T57" fmla="*/ 209 h 259"/>
                  <a:gd name="T58" fmla="*/ 258 w 269"/>
                  <a:gd name="T59" fmla="*/ 188 h 259"/>
                  <a:gd name="T60" fmla="*/ 265 w 269"/>
                  <a:gd name="T61" fmla="*/ 165 h 259"/>
                  <a:gd name="T62" fmla="*/ 269 w 269"/>
                  <a:gd name="T63" fmla="*/ 142 h 259"/>
                  <a:gd name="T64" fmla="*/ 269 w 269"/>
                  <a:gd name="T65" fmla="*/ 120 h 259"/>
                  <a:gd name="T66" fmla="*/ 264 w 269"/>
                  <a:gd name="T67" fmla="*/ 98 h 259"/>
                  <a:gd name="T68" fmla="*/ 255 w 269"/>
                  <a:gd name="T69" fmla="*/ 76 h 259"/>
                  <a:gd name="T70" fmla="*/ 242 w 269"/>
                  <a:gd name="T71" fmla="*/ 55 h 259"/>
                  <a:gd name="T72" fmla="*/ 226 w 269"/>
                  <a:gd name="T73" fmla="*/ 37 h 259"/>
                  <a:gd name="T74" fmla="*/ 207 w 269"/>
                  <a:gd name="T75" fmla="*/ 21 h 259"/>
                  <a:gd name="T76" fmla="*/ 183 w 269"/>
                  <a:gd name="T77" fmla="*/ 9 h 259"/>
                  <a:gd name="T78" fmla="*/ 159 w 269"/>
                  <a:gd name="T79" fmla="*/ 2 h 259"/>
                  <a:gd name="T80" fmla="*/ 132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1" name="Freeform 38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48 w 93"/>
                  <a:gd name="T1" fmla="*/ 93 h 93"/>
                  <a:gd name="T2" fmla="*/ 57 w 93"/>
                  <a:gd name="T3" fmla="*/ 92 h 93"/>
                  <a:gd name="T4" fmla="*/ 66 w 93"/>
                  <a:gd name="T5" fmla="*/ 89 h 93"/>
                  <a:gd name="T6" fmla="*/ 73 w 93"/>
                  <a:gd name="T7" fmla="*/ 84 h 93"/>
                  <a:gd name="T8" fmla="*/ 80 w 93"/>
                  <a:gd name="T9" fmla="*/ 78 h 93"/>
                  <a:gd name="T10" fmla="*/ 86 w 93"/>
                  <a:gd name="T11" fmla="*/ 71 h 93"/>
                  <a:gd name="T12" fmla="*/ 89 w 93"/>
                  <a:gd name="T13" fmla="*/ 63 h 93"/>
                  <a:gd name="T14" fmla="*/ 93 w 93"/>
                  <a:gd name="T15" fmla="*/ 54 h 93"/>
                  <a:gd name="T16" fmla="*/ 93 w 93"/>
                  <a:gd name="T17" fmla="*/ 45 h 93"/>
                  <a:gd name="T18" fmla="*/ 92 w 93"/>
                  <a:gd name="T19" fmla="*/ 36 h 93"/>
                  <a:gd name="T20" fmla="*/ 89 w 93"/>
                  <a:gd name="T21" fmla="*/ 26 h 93"/>
                  <a:gd name="T22" fmla="*/ 85 w 93"/>
                  <a:gd name="T23" fmla="*/ 19 h 93"/>
                  <a:gd name="T24" fmla="*/ 79 w 93"/>
                  <a:gd name="T25" fmla="*/ 13 h 93"/>
                  <a:gd name="T26" fmla="*/ 72 w 93"/>
                  <a:gd name="T27" fmla="*/ 7 h 93"/>
                  <a:gd name="T28" fmla="*/ 64 w 93"/>
                  <a:gd name="T29" fmla="*/ 3 h 93"/>
                  <a:gd name="T30" fmla="*/ 55 w 93"/>
                  <a:gd name="T31" fmla="*/ 0 h 93"/>
                  <a:gd name="T32" fmla="*/ 46 w 93"/>
                  <a:gd name="T33" fmla="*/ 0 h 93"/>
                  <a:gd name="T34" fmla="*/ 36 w 93"/>
                  <a:gd name="T35" fmla="*/ 1 h 93"/>
                  <a:gd name="T36" fmla="*/ 27 w 93"/>
                  <a:gd name="T37" fmla="*/ 3 h 93"/>
                  <a:gd name="T38" fmla="*/ 20 w 93"/>
                  <a:gd name="T39" fmla="*/ 8 h 93"/>
                  <a:gd name="T40" fmla="*/ 13 w 93"/>
                  <a:gd name="T41" fmla="*/ 14 h 93"/>
                  <a:gd name="T42" fmla="*/ 8 w 93"/>
                  <a:gd name="T43" fmla="*/ 21 h 93"/>
                  <a:gd name="T44" fmla="*/ 3 w 93"/>
                  <a:gd name="T45" fmla="*/ 29 h 93"/>
                  <a:gd name="T46" fmla="*/ 1 w 93"/>
                  <a:gd name="T47" fmla="*/ 38 h 93"/>
                  <a:gd name="T48" fmla="*/ 0 w 93"/>
                  <a:gd name="T49" fmla="*/ 47 h 93"/>
                  <a:gd name="T50" fmla="*/ 1 w 93"/>
                  <a:gd name="T51" fmla="*/ 56 h 93"/>
                  <a:gd name="T52" fmla="*/ 4 w 93"/>
                  <a:gd name="T53" fmla="*/ 66 h 93"/>
                  <a:gd name="T54" fmla="*/ 9 w 93"/>
                  <a:gd name="T55" fmla="*/ 74 h 93"/>
                  <a:gd name="T56" fmla="*/ 15 w 93"/>
                  <a:gd name="T57" fmla="*/ 81 h 93"/>
                  <a:gd name="T58" fmla="*/ 21 w 93"/>
                  <a:gd name="T59" fmla="*/ 85 h 93"/>
                  <a:gd name="T60" fmla="*/ 29 w 93"/>
                  <a:gd name="T61" fmla="*/ 90 h 93"/>
                  <a:gd name="T62" fmla="*/ 39 w 93"/>
                  <a:gd name="T63" fmla="*/ 92 h 93"/>
                  <a:gd name="T64" fmla="*/ 48 w 93"/>
                  <a:gd name="T65" fmla="*/ 93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2" name="Freeform 39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6 w 16"/>
                  <a:gd name="T1" fmla="*/ 142 h 143"/>
                  <a:gd name="T2" fmla="*/ 6 w 16"/>
                  <a:gd name="T3" fmla="*/ 0 h 143"/>
                  <a:gd name="T4" fmla="*/ 0 w 16"/>
                  <a:gd name="T5" fmla="*/ 143 h 143"/>
                  <a:gd name="T6" fmla="*/ 16 w 16"/>
                  <a:gd name="T7" fmla="*/ 142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3" name="Freeform 40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0 h 18"/>
                  <a:gd name="T2" fmla="*/ 94 w 94"/>
                  <a:gd name="T3" fmla="*/ 0 h 18"/>
                  <a:gd name="T4" fmla="*/ 4 w 94"/>
                  <a:gd name="T5" fmla="*/ 18 h 18"/>
                  <a:gd name="T6" fmla="*/ 0 w 94"/>
                  <a:gd name="T7" fmla="*/ 1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4" name="Freeform 41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95 w 95"/>
                  <a:gd name="T1" fmla="*/ 6 h 14"/>
                  <a:gd name="T2" fmla="*/ 0 w 95"/>
                  <a:gd name="T3" fmla="*/ 0 h 14"/>
                  <a:gd name="T4" fmla="*/ 91 w 95"/>
                  <a:gd name="T5" fmla="*/ 14 h 14"/>
                  <a:gd name="T6" fmla="*/ 95 w 95"/>
                  <a:gd name="T7" fmla="*/ 6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5" name="Freeform 42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60 h 60"/>
                  <a:gd name="T2" fmla="*/ 2 w 267"/>
                  <a:gd name="T3" fmla="*/ 60 h 60"/>
                  <a:gd name="T4" fmla="*/ 7 w 267"/>
                  <a:gd name="T5" fmla="*/ 58 h 60"/>
                  <a:gd name="T6" fmla="*/ 15 w 267"/>
                  <a:gd name="T7" fmla="*/ 57 h 60"/>
                  <a:gd name="T8" fmla="*/ 25 w 267"/>
                  <a:gd name="T9" fmla="*/ 53 h 60"/>
                  <a:gd name="T10" fmla="*/ 39 w 267"/>
                  <a:gd name="T11" fmla="*/ 50 h 60"/>
                  <a:gd name="T12" fmla="*/ 54 w 267"/>
                  <a:gd name="T13" fmla="*/ 47 h 60"/>
                  <a:gd name="T14" fmla="*/ 71 w 267"/>
                  <a:gd name="T15" fmla="*/ 42 h 60"/>
                  <a:gd name="T16" fmla="*/ 91 w 267"/>
                  <a:gd name="T17" fmla="*/ 37 h 60"/>
                  <a:gd name="T18" fmla="*/ 110 w 267"/>
                  <a:gd name="T19" fmla="*/ 33 h 60"/>
                  <a:gd name="T20" fmla="*/ 132 w 267"/>
                  <a:gd name="T21" fmla="*/ 28 h 60"/>
                  <a:gd name="T22" fmla="*/ 154 w 267"/>
                  <a:gd name="T23" fmla="*/ 24 h 60"/>
                  <a:gd name="T24" fmla="*/ 177 w 267"/>
                  <a:gd name="T25" fmla="*/ 18 h 60"/>
                  <a:gd name="T26" fmla="*/ 199 w 267"/>
                  <a:gd name="T27" fmla="*/ 13 h 60"/>
                  <a:gd name="T28" fmla="*/ 222 w 267"/>
                  <a:gd name="T29" fmla="*/ 9 h 60"/>
                  <a:gd name="T30" fmla="*/ 245 w 267"/>
                  <a:gd name="T31" fmla="*/ 4 h 60"/>
                  <a:gd name="T32" fmla="*/ 267 w 267"/>
                  <a:gd name="T33" fmla="*/ 0 h 60"/>
                  <a:gd name="T34" fmla="*/ 11 w 267"/>
                  <a:gd name="T35" fmla="*/ 24 h 60"/>
                  <a:gd name="T36" fmla="*/ 0 w 267"/>
                  <a:gd name="T37" fmla="*/ 60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6" name="Freeform 43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270 w 270"/>
                  <a:gd name="T1" fmla="*/ 46 h 46"/>
                  <a:gd name="T2" fmla="*/ 267 w 270"/>
                  <a:gd name="T3" fmla="*/ 46 h 46"/>
                  <a:gd name="T4" fmla="*/ 263 w 270"/>
                  <a:gd name="T5" fmla="*/ 45 h 46"/>
                  <a:gd name="T6" fmla="*/ 255 w 270"/>
                  <a:gd name="T7" fmla="*/ 43 h 46"/>
                  <a:gd name="T8" fmla="*/ 244 w 270"/>
                  <a:gd name="T9" fmla="*/ 41 h 46"/>
                  <a:gd name="T10" fmla="*/ 231 w 270"/>
                  <a:gd name="T11" fmla="*/ 38 h 46"/>
                  <a:gd name="T12" fmla="*/ 216 w 270"/>
                  <a:gd name="T13" fmla="*/ 36 h 46"/>
                  <a:gd name="T14" fmla="*/ 197 w 270"/>
                  <a:gd name="T15" fmla="*/ 32 h 46"/>
                  <a:gd name="T16" fmla="*/ 179 w 270"/>
                  <a:gd name="T17" fmla="*/ 28 h 46"/>
                  <a:gd name="T18" fmla="*/ 158 w 270"/>
                  <a:gd name="T19" fmla="*/ 24 h 46"/>
                  <a:gd name="T20" fmla="*/ 136 w 270"/>
                  <a:gd name="T21" fmla="*/ 21 h 46"/>
                  <a:gd name="T22" fmla="*/ 114 w 270"/>
                  <a:gd name="T23" fmla="*/ 17 h 46"/>
                  <a:gd name="T24" fmla="*/ 91 w 270"/>
                  <a:gd name="T25" fmla="*/ 13 h 46"/>
                  <a:gd name="T26" fmla="*/ 68 w 270"/>
                  <a:gd name="T27" fmla="*/ 9 h 46"/>
                  <a:gd name="T28" fmla="*/ 45 w 270"/>
                  <a:gd name="T29" fmla="*/ 6 h 46"/>
                  <a:gd name="T30" fmla="*/ 22 w 270"/>
                  <a:gd name="T31" fmla="*/ 3 h 46"/>
                  <a:gd name="T32" fmla="*/ 0 w 270"/>
                  <a:gd name="T33" fmla="*/ 0 h 46"/>
                  <a:gd name="T34" fmla="*/ 256 w 270"/>
                  <a:gd name="T35" fmla="*/ 11 h 46"/>
                  <a:gd name="T36" fmla="*/ 270 w 270"/>
                  <a:gd name="T37" fmla="*/ 46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7" name="Freeform 44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173 w 173"/>
                  <a:gd name="T1" fmla="*/ 14 h 51"/>
                  <a:gd name="T2" fmla="*/ 163 w 173"/>
                  <a:gd name="T3" fmla="*/ 44 h 51"/>
                  <a:gd name="T4" fmla="*/ 159 w 173"/>
                  <a:gd name="T5" fmla="*/ 43 h 51"/>
                  <a:gd name="T6" fmla="*/ 148 w 173"/>
                  <a:gd name="T7" fmla="*/ 39 h 51"/>
                  <a:gd name="T8" fmla="*/ 132 w 173"/>
                  <a:gd name="T9" fmla="*/ 36 h 51"/>
                  <a:gd name="T10" fmla="*/ 111 w 173"/>
                  <a:gd name="T11" fmla="*/ 33 h 51"/>
                  <a:gd name="T12" fmla="*/ 88 w 173"/>
                  <a:gd name="T13" fmla="*/ 32 h 51"/>
                  <a:gd name="T14" fmla="*/ 64 w 173"/>
                  <a:gd name="T15" fmla="*/ 33 h 51"/>
                  <a:gd name="T16" fmla="*/ 41 w 173"/>
                  <a:gd name="T17" fmla="*/ 39 h 51"/>
                  <a:gd name="T18" fmla="*/ 20 w 173"/>
                  <a:gd name="T19" fmla="*/ 51 h 51"/>
                  <a:gd name="T20" fmla="*/ 0 w 173"/>
                  <a:gd name="T21" fmla="*/ 31 h 51"/>
                  <a:gd name="T22" fmla="*/ 1 w 173"/>
                  <a:gd name="T23" fmla="*/ 30 h 51"/>
                  <a:gd name="T24" fmla="*/ 5 w 173"/>
                  <a:gd name="T25" fmla="*/ 26 h 51"/>
                  <a:gd name="T26" fmla="*/ 11 w 173"/>
                  <a:gd name="T27" fmla="*/ 22 h 51"/>
                  <a:gd name="T28" fmla="*/ 20 w 173"/>
                  <a:gd name="T29" fmla="*/ 16 h 51"/>
                  <a:gd name="T30" fmla="*/ 31 w 173"/>
                  <a:gd name="T31" fmla="*/ 10 h 51"/>
                  <a:gd name="T32" fmla="*/ 48 w 173"/>
                  <a:gd name="T33" fmla="*/ 6 h 51"/>
                  <a:gd name="T34" fmla="*/ 67 w 173"/>
                  <a:gd name="T35" fmla="*/ 1 h 51"/>
                  <a:gd name="T36" fmla="*/ 90 w 173"/>
                  <a:gd name="T37" fmla="*/ 0 h 51"/>
                  <a:gd name="T38" fmla="*/ 106 w 173"/>
                  <a:gd name="T39" fmla="*/ 0 h 51"/>
                  <a:gd name="T40" fmla="*/ 122 w 173"/>
                  <a:gd name="T41" fmla="*/ 1 h 51"/>
                  <a:gd name="T42" fmla="*/ 136 w 173"/>
                  <a:gd name="T43" fmla="*/ 3 h 51"/>
                  <a:gd name="T44" fmla="*/ 149 w 173"/>
                  <a:gd name="T45" fmla="*/ 7 h 51"/>
                  <a:gd name="T46" fmla="*/ 159 w 173"/>
                  <a:gd name="T47" fmla="*/ 9 h 51"/>
                  <a:gd name="T48" fmla="*/ 166 w 173"/>
                  <a:gd name="T49" fmla="*/ 11 h 51"/>
                  <a:gd name="T50" fmla="*/ 172 w 173"/>
                  <a:gd name="T51" fmla="*/ 13 h 51"/>
                  <a:gd name="T52" fmla="*/ 173 w 173"/>
                  <a:gd name="T53" fmla="*/ 14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8" name="Freeform 45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14 w 114"/>
                  <a:gd name="T1" fmla="*/ 0 h 25"/>
                  <a:gd name="T2" fmla="*/ 113 w 114"/>
                  <a:gd name="T3" fmla="*/ 0 h 25"/>
                  <a:gd name="T4" fmla="*/ 110 w 114"/>
                  <a:gd name="T5" fmla="*/ 2 h 25"/>
                  <a:gd name="T6" fmla="*/ 103 w 114"/>
                  <a:gd name="T7" fmla="*/ 3 h 25"/>
                  <a:gd name="T8" fmla="*/ 94 w 114"/>
                  <a:gd name="T9" fmla="*/ 5 h 25"/>
                  <a:gd name="T10" fmla="*/ 81 w 114"/>
                  <a:gd name="T11" fmla="*/ 8 h 25"/>
                  <a:gd name="T12" fmla="*/ 64 w 114"/>
                  <a:gd name="T13" fmla="*/ 10 h 25"/>
                  <a:gd name="T14" fmla="*/ 43 w 114"/>
                  <a:gd name="T15" fmla="*/ 12 h 25"/>
                  <a:gd name="T16" fmla="*/ 19 w 114"/>
                  <a:gd name="T17" fmla="*/ 13 h 25"/>
                  <a:gd name="T18" fmla="*/ 18 w 114"/>
                  <a:gd name="T19" fmla="*/ 13 h 25"/>
                  <a:gd name="T20" fmla="*/ 13 w 114"/>
                  <a:gd name="T21" fmla="*/ 15 h 25"/>
                  <a:gd name="T22" fmla="*/ 8 w 114"/>
                  <a:gd name="T23" fmla="*/ 16 h 25"/>
                  <a:gd name="T24" fmla="*/ 4 w 114"/>
                  <a:gd name="T25" fmla="*/ 17 h 25"/>
                  <a:gd name="T26" fmla="*/ 0 w 114"/>
                  <a:gd name="T27" fmla="*/ 19 h 25"/>
                  <a:gd name="T28" fmla="*/ 0 w 114"/>
                  <a:gd name="T29" fmla="*/ 21 h 25"/>
                  <a:gd name="T30" fmla="*/ 4 w 114"/>
                  <a:gd name="T31" fmla="*/ 23 h 25"/>
                  <a:gd name="T32" fmla="*/ 12 w 114"/>
                  <a:gd name="T33" fmla="*/ 25 h 25"/>
                  <a:gd name="T34" fmla="*/ 21 w 114"/>
                  <a:gd name="T35" fmla="*/ 25 h 25"/>
                  <a:gd name="T36" fmla="*/ 35 w 114"/>
                  <a:gd name="T37" fmla="*/ 25 h 25"/>
                  <a:gd name="T38" fmla="*/ 51 w 114"/>
                  <a:gd name="T39" fmla="*/ 25 h 25"/>
                  <a:gd name="T40" fmla="*/ 67 w 114"/>
                  <a:gd name="T41" fmla="*/ 23 h 25"/>
                  <a:gd name="T42" fmla="*/ 83 w 114"/>
                  <a:gd name="T43" fmla="*/ 21 h 25"/>
                  <a:gd name="T44" fmla="*/ 97 w 114"/>
                  <a:gd name="T45" fmla="*/ 18 h 25"/>
                  <a:gd name="T46" fmla="*/ 107 w 114"/>
                  <a:gd name="T47" fmla="*/ 16 h 25"/>
                  <a:gd name="T48" fmla="*/ 113 w 114"/>
                  <a:gd name="T49" fmla="*/ 12 h 25"/>
                  <a:gd name="T50" fmla="*/ 114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29" name="Freeform 46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31 w 60"/>
                  <a:gd name="T1" fmla="*/ 65 h 65"/>
                  <a:gd name="T2" fmla="*/ 42 w 60"/>
                  <a:gd name="T3" fmla="*/ 63 h 65"/>
                  <a:gd name="T4" fmla="*/ 51 w 60"/>
                  <a:gd name="T5" fmla="*/ 55 h 65"/>
                  <a:gd name="T6" fmla="*/ 57 w 60"/>
                  <a:gd name="T7" fmla="*/ 45 h 65"/>
                  <a:gd name="T8" fmla="*/ 60 w 60"/>
                  <a:gd name="T9" fmla="*/ 32 h 65"/>
                  <a:gd name="T10" fmla="*/ 56 w 60"/>
                  <a:gd name="T11" fmla="*/ 19 h 65"/>
                  <a:gd name="T12" fmla="*/ 50 w 60"/>
                  <a:gd name="T13" fmla="*/ 9 h 65"/>
                  <a:gd name="T14" fmla="*/ 40 w 60"/>
                  <a:gd name="T15" fmla="*/ 2 h 65"/>
                  <a:gd name="T16" fmla="*/ 28 w 60"/>
                  <a:gd name="T17" fmla="*/ 0 h 65"/>
                  <a:gd name="T18" fmla="*/ 17 w 60"/>
                  <a:gd name="T19" fmla="*/ 3 h 65"/>
                  <a:gd name="T20" fmla="*/ 8 w 60"/>
                  <a:gd name="T21" fmla="*/ 10 h 65"/>
                  <a:gd name="T22" fmla="*/ 2 w 60"/>
                  <a:gd name="T23" fmla="*/ 21 h 65"/>
                  <a:gd name="T24" fmla="*/ 0 w 60"/>
                  <a:gd name="T25" fmla="*/ 33 h 65"/>
                  <a:gd name="T26" fmla="*/ 3 w 60"/>
                  <a:gd name="T27" fmla="*/ 46 h 65"/>
                  <a:gd name="T28" fmla="*/ 9 w 60"/>
                  <a:gd name="T29" fmla="*/ 56 h 65"/>
                  <a:gd name="T30" fmla="*/ 19 w 60"/>
                  <a:gd name="T31" fmla="*/ 63 h 65"/>
                  <a:gd name="T32" fmla="*/ 31 w 60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0" name="Freeform 47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2 w 103"/>
                  <a:gd name="T1" fmla="*/ 14 h 22"/>
                  <a:gd name="T2" fmla="*/ 5 w 103"/>
                  <a:gd name="T3" fmla="*/ 14 h 22"/>
                  <a:gd name="T4" fmla="*/ 13 w 103"/>
                  <a:gd name="T5" fmla="*/ 14 h 22"/>
                  <a:gd name="T6" fmla="*/ 24 w 103"/>
                  <a:gd name="T7" fmla="*/ 14 h 22"/>
                  <a:gd name="T8" fmla="*/ 38 w 103"/>
                  <a:gd name="T9" fmla="*/ 14 h 22"/>
                  <a:gd name="T10" fmla="*/ 54 w 103"/>
                  <a:gd name="T11" fmla="*/ 13 h 22"/>
                  <a:gd name="T12" fmla="*/ 70 w 103"/>
                  <a:gd name="T13" fmla="*/ 11 h 22"/>
                  <a:gd name="T14" fmla="*/ 88 w 103"/>
                  <a:gd name="T15" fmla="*/ 6 h 22"/>
                  <a:gd name="T16" fmla="*/ 103 w 103"/>
                  <a:gd name="T17" fmla="*/ 0 h 22"/>
                  <a:gd name="T18" fmla="*/ 99 w 103"/>
                  <a:gd name="T19" fmla="*/ 10 h 22"/>
                  <a:gd name="T20" fmla="*/ 97 w 103"/>
                  <a:gd name="T21" fmla="*/ 11 h 22"/>
                  <a:gd name="T22" fmla="*/ 92 w 103"/>
                  <a:gd name="T23" fmla="*/ 13 h 22"/>
                  <a:gd name="T24" fmla="*/ 84 w 103"/>
                  <a:gd name="T25" fmla="*/ 15 h 22"/>
                  <a:gd name="T26" fmla="*/ 73 w 103"/>
                  <a:gd name="T27" fmla="*/ 18 h 22"/>
                  <a:gd name="T28" fmla="*/ 59 w 103"/>
                  <a:gd name="T29" fmla="*/ 21 h 22"/>
                  <a:gd name="T30" fmla="*/ 42 w 103"/>
                  <a:gd name="T31" fmla="*/ 22 h 22"/>
                  <a:gd name="T32" fmla="*/ 22 w 103"/>
                  <a:gd name="T33" fmla="*/ 22 h 22"/>
                  <a:gd name="T34" fmla="*/ 0 w 103"/>
                  <a:gd name="T35" fmla="*/ 20 h 22"/>
                  <a:gd name="T36" fmla="*/ 2 w 103"/>
                  <a:gd name="T37" fmla="*/ 14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1" name="Freeform 48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4 w 115"/>
                  <a:gd name="T5" fmla="*/ 3 h 22"/>
                  <a:gd name="T6" fmla="*/ 11 w 115"/>
                  <a:gd name="T7" fmla="*/ 4 h 22"/>
                  <a:gd name="T8" fmla="*/ 21 w 115"/>
                  <a:gd name="T9" fmla="*/ 6 h 22"/>
                  <a:gd name="T10" fmla="*/ 34 w 115"/>
                  <a:gd name="T11" fmla="*/ 7 h 22"/>
                  <a:gd name="T12" fmla="*/ 51 w 115"/>
                  <a:gd name="T13" fmla="*/ 10 h 22"/>
                  <a:gd name="T14" fmla="*/ 71 w 115"/>
                  <a:gd name="T15" fmla="*/ 10 h 22"/>
                  <a:gd name="T16" fmla="*/ 97 w 115"/>
                  <a:gd name="T17" fmla="*/ 10 h 22"/>
                  <a:gd name="T18" fmla="*/ 98 w 115"/>
                  <a:gd name="T19" fmla="*/ 10 h 22"/>
                  <a:gd name="T20" fmla="*/ 102 w 115"/>
                  <a:gd name="T21" fmla="*/ 11 h 22"/>
                  <a:gd name="T22" fmla="*/ 107 w 115"/>
                  <a:gd name="T23" fmla="*/ 12 h 22"/>
                  <a:gd name="T24" fmla="*/ 112 w 115"/>
                  <a:gd name="T25" fmla="*/ 13 h 22"/>
                  <a:gd name="T26" fmla="*/ 115 w 115"/>
                  <a:gd name="T27" fmla="*/ 15 h 22"/>
                  <a:gd name="T28" fmla="*/ 115 w 115"/>
                  <a:gd name="T29" fmla="*/ 16 h 22"/>
                  <a:gd name="T30" fmla="*/ 112 w 115"/>
                  <a:gd name="T31" fmla="*/ 19 h 22"/>
                  <a:gd name="T32" fmla="*/ 104 w 115"/>
                  <a:gd name="T33" fmla="*/ 21 h 22"/>
                  <a:gd name="T34" fmla="*/ 94 w 115"/>
                  <a:gd name="T35" fmla="*/ 22 h 22"/>
                  <a:gd name="T36" fmla="*/ 81 w 115"/>
                  <a:gd name="T37" fmla="*/ 22 h 22"/>
                  <a:gd name="T38" fmla="*/ 64 w 115"/>
                  <a:gd name="T39" fmla="*/ 22 h 22"/>
                  <a:gd name="T40" fmla="*/ 47 w 115"/>
                  <a:gd name="T41" fmla="*/ 22 h 22"/>
                  <a:gd name="T42" fmla="*/ 31 w 115"/>
                  <a:gd name="T43" fmla="*/ 21 h 22"/>
                  <a:gd name="T44" fmla="*/ 17 w 115"/>
                  <a:gd name="T45" fmla="*/ 19 h 22"/>
                  <a:gd name="T46" fmla="*/ 7 w 115"/>
                  <a:gd name="T47" fmla="*/ 16 h 22"/>
                  <a:gd name="T48" fmla="*/ 1 w 115"/>
                  <a:gd name="T49" fmla="*/ 13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2" name="Freeform 49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01 w 104"/>
                  <a:gd name="T1" fmla="*/ 8 h 19"/>
                  <a:gd name="T2" fmla="*/ 99 w 104"/>
                  <a:gd name="T3" fmla="*/ 8 h 19"/>
                  <a:gd name="T4" fmla="*/ 91 w 104"/>
                  <a:gd name="T5" fmla="*/ 9 h 19"/>
                  <a:gd name="T6" fmla="*/ 79 w 104"/>
                  <a:gd name="T7" fmla="*/ 9 h 19"/>
                  <a:gd name="T8" fmla="*/ 65 w 104"/>
                  <a:gd name="T9" fmla="*/ 11 h 19"/>
                  <a:gd name="T10" fmla="*/ 49 w 104"/>
                  <a:gd name="T11" fmla="*/ 9 h 19"/>
                  <a:gd name="T12" fmla="*/ 33 w 104"/>
                  <a:gd name="T13" fmla="*/ 8 h 19"/>
                  <a:gd name="T14" fmla="*/ 16 w 104"/>
                  <a:gd name="T15" fmla="*/ 5 h 19"/>
                  <a:gd name="T16" fmla="*/ 0 w 104"/>
                  <a:gd name="T17" fmla="*/ 0 h 19"/>
                  <a:gd name="T18" fmla="*/ 3 w 104"/>
                  <a:gd name="T19" fmla="*/ 9 h 19"/>
                  <a:gd name="T20" fmla="*/ 5 w 104"/>
                  <a:gd name="T21" fmla="*/ 11 h 19"/>
                  <a:gd name="T22" fmla="*/ 10 w 104"/>
                  <a:gd name="T23" fmla="*/ 12 h 19"/>
                  <a:gd name="T24" fmla="*/ 19 w 104"/>
                  <a:gd name="T25" fmla="*/ 14 h 19"/>
                  <a:gd name="T26" fmla="*/ 31 w 104"/>
                  <a:gd name="T27" fmla="*/ 16 h 19"/>
                  <a:gd name="T28" fmla="*/ 44 w 104"/>
                  <a:gd name="T29" fmla="*/ 19 h 19"/>
                  <a:gd name="T30" fmla="*/ 62 w 104"/>
                  <a:gd name="T31" fmla="*/ 19 h 19"/>
                  <a:gd name="T32" fmla="*/ 83 w 104"/>
                  <a:gd name="T33" fmla="*/ 18 h 19"/>
                  <a:gd name="T34" fmla="*/ 104 w 104"/>
                  <a:gd name="T35" fmla="*/ 14 h 19"/>
                  <a:gd name="T36" fmla="*/ 101 w 104"/>
                  <a:gd name="T37" fmla="*/ 8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3" name="Freeform 50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20 w 20"/>
                  <a:gd name="T1" fmla="*/ 2 h 49"/>
                  <a:gd name="T2" fmla="*/ 5 w 20"/>
                  <a:gd name="T3" fmla="*/ 49 h 49"/>
                  <a:gd name="T4" fmla="*/ 0 w 20"/>
                  <a:gd name="T5" fmla="*/ 46 h 49"/>
                  <a:gd name="T6" fmla="*/ 9 w 20"/>
                  <a:gd name="T7" fmla="*/ 0 h 49"/>
                  <a:gd name="T8" fmla="*/ 20 w 20"/>
                  <a:gd name="T9" fmla="*/ 2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4" name="Freeform 51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4 h 49"/>
                  <a:gd name="T2" fmla="*/ 16 w 22"/>
                  <a:gd name="T3" fmla="*/ 49 h 49"/>
                  <a:gd name="T4" fmla="*/ 22 w 22"/>
                  <a:gd name="T5" fmla="*/ 45 h 49"/>
                  <a:gd name="T6" fmla="*/ 10 w 22"/>
                  <a:gd name="T7" fmla="*/ 0 h 49"/>
                  <a:gd name="T8" fmla="*/ 0 w 22"/>
                  <a:gd name="T9" fmla="*/ 4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35" name="Freeform 52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7 w 13"/>
                  <a:gd name="T1" fmla="*/ 13 h 13"/>
                  <a:gd name="T2" fmla="*/ 9 w 13"/>
                  <a:gd name="T3" fmla="*/ 12 h 13"/>
                  <a:gd name="T4" fmla="*/ 12 w 13"/>
                  <a:gd name="T5" fmla="*/ 11 h 13"/>
                  <a:gd name="T6" fmla="*/ 13 w 13"/>
                  <a:gd name="T7" fmla="*/ 9 h 13"/>
                  <a:gd name="T8" fmla="*/ 13 w 13"/>
                  <a:gd name="T9" fmla="*/ 7 h 13"/>
                  <a:gd name="T10" fmla="*/ 12 w 13"/>
                  <a:gd name="T11" fmla="*/ 4 h 13"/>
                  <a:gd name="T12" fmla="*/ 10 w 13"/>
                  <a:gd name="T13" fmla="*/ 2 h 13"/>
                  <a:gd name="T14" fmla="*/ 8 w 13"/>
                  <a:gd name="T15" fmla="*/ 1 h 13"/>
                  <a:gd name="T16" fmla="*/ 6 w 13"/>
                  <a:gd name="T17" fmla="*/ 0 h 13"/>
                  <a:gd name="T18" fmla="*/ 4 w 13"/>
                  <a:gd name="T19" fmla="*/ 1 h 13"/>
                  <a:gd name="T20" fmla="*/ 1 w 13"/>
                  <a:gd name="T21" fmla="*/ 2 h 13"/>
                  <a:gd name="T22" fmla="*/ 0 w 13"/>
                  <a:gd name="T23" fmla="*/ 4 h 13"/>
                  <a:gd name="T24" fmla="*/ 0 w 13"/>
                  <a:gd name="T25" fmla="*/ 7 h 13"/>
                  <a:gd name="T26" fmla="*/ 1 w 13"/>
                  <a:gd name="T27" fmla="*/ 9 h 13"/>
                  <a:gd name="T28" fmla="*/ 2 w 13"/>
                  <a:gd name="T29" fmla="*/ 11 h 13"/>
                  <a:gd name="T30" fmla="*/ 5 w 13"/>
                  <a:gd name="T31" fmla="*/ 12 h 13"/>
                  <a:gd name="T32" fmla="*/ 7 w 13"/>
                  <a:gd name="T33" fmla="*/ 1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687" name="Line 55"/>
            <p:cNvSpPr>
              <a:spLocks noChangeAspect="1" noChangeShapeType="1"/>
            </p:cNvSpPr>
            <p:nvPr/>
          </p:nvSpPr>
          <p:spPr bwMode="auto">
            <a:xfrm>
              <a:off x="636976" y="5971002"/>
              <a:ext cx="30646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688" name="Line 56"/>
            <p:cNvSpPr>
              <a:spLocks noChangeAspect="1" noChangeShapeType="1"/>
            </p:cNvSpPr>
            <p:nvPr/>
          </p:nvSpPr>
          <p:spPr bwMode="auto">
            <a:xfrm flipV="1">
              <a:off x="636974" y="4777565"/>
              <a:ext cx="0" cy="11934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689" name="Rectangle 68"/>
            <p:cNvSpPr>
              <a:spLocks noChangeAspect="1" noChangeArrowheads="1"/>
            </p:cNvSpPr>
            <p:nvPr/>
          </p:nvSpPr>
          <p:spPr bwMode="auto">
            <a:xfrm>
              <a:off x="2676173" y="5946876"/>
              <a:ext cx="1387273" cy="28711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</a:pPr>
              <a:r>
                <a:rPr lang="en-US" sz="135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round</a:t>
              </a:r>
              <a:r>
                <a:rPr lang="it-IT" sz="135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35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range</a:t>
              </a:r>
              <a:endParaRPr lang="el-GR" sz="135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4" name="Rectangle 69"/>
            <p:cNvSpPr>
              <a:spLocks noChangeAspect="1" noChangeArrowheads="1"/>
            </p:cNvSpPr>
            <p:nvPr/>
          </p:nvSpPr>
          <p:spPr bwMode="auto">
            <a:xfrm rot="16200000">
              <a:off x="210811" y="4731286"/>
              <a:ext cx="590787" cy="37735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</a:pPr>
              <a:r>
                <a:rPr lang="en-US" sz="135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eight</a:t>
              </a:r>
            </a:p>
          </p:txBody>
        </p:sp>
        <p:grpSp>
          <p:nvGrpSpPr>
            <p:cNvPr id="696" name="Group 70"/>
            <p:cNvGrpSpPr>
              <a:grpSpLocks noChangeAspect="1"/>
            </p:cNvGrpSpPr>
            <p:nvPr/>
          </p:nvGrpSpPr>
          <p:grpSpPr bwMode="auto">
            <a:xfrm>
              <a:off x="1221870" y="3818263"/>
              <a:ext cx="676607" cy="317365"/>
              <a:chOff x="4122" y="1185"/>
              <a:chExt cx="1150" cy="461"/>
            </a:xfrm>
          </p:grpSpPr>
          <p:sp>
            <p:nvSpPr>
              <p:cNvPr id="1176" name="Freeform 71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5 h 156"/>
                  <a:gd name="T4" fmla="*/ 110 w 156"/>
                  <a:gd name="T5" fmla="*/ 150 h 156"/>
                  <a:gd name="T6" fmla="*/ 124 w 156"/>
                  <a:gd name="T7" fmla="*/ 142 h 156"/>
                  <a:gd name="T8" fmla="*/ 135 w 156"/>
                  <a:gd name="T9" fmla="*/ 133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2 h 156"/>
                  <a:gd name="T16" fmla="*/ 156 w 156"/>
                  <a:gd name="T17" fmla="*/ 76 h 156"/>
                  <a:gd name="T18" fmla="*/ 155 w 156"/>
                  <a:gd name="T19" fmla="*/ 60 h 156"/>
                  <a:gd name="T20" fmla="*/ 150 w 156"/>
                  <a:gd name="T21" fmla="*/ 46 h 156"/>
                  <a:gd name="T22" fmla="*/ 142 w 156"/>
                  <a:gd name="T23" fmla="*/ 34 h 156"/>
                  <a:gd name="T24" fmla="*/ 133 w 156"/>
                  <a:gd name="T25" fmla="*/ 22 h 156"/>
                  <a:gd name="T26" fmla="*/ 121 w 156"/>
                  <a:gd name="T27" fmla="*/ 13 h 156"/>
                  <a:gd name="T28" fmla="*/ 107 w 156"/>
                  <a:gd name="T29" fmla="*/ 6 h 156"/>
                  <a:gd name="T30" fmla="*/ 92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6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6 h 156"/>
                  <a:gd name="T44" fmla="*/ 6 w 156"/>
                  <a:gd name="T45" fmla="*/ 50 h 156"/>
                  <a:gd name="T46" fmla="*/ 1 w 156"/>
                  <a:gd name="T47" fmla="*/ 64 h 156"/>
                  <a:gd name="T48" fmla="*/ 0 w 156"/>
                  <a:gd name="T49" fmla="*/ 80 h 156"/>
                  <a:gd name="T50" fmla="*/ 3 w 156"/>
                  <a:gd name="T51" fmla="*/ 96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5 h 156"/>
                  <a:gd name="T58" fmla="*/ 36 w 156"/>
                  <a:gd name="T59" fmla="*/ 144 h 156"/>
                  <a:gd name="T60" fmla="*/ 50 w 156"/>
                  <a:gd name="T61" fmla="*/ 150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7" name="Freeform 72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47 w 92"/>
                  <a:gd name="T1" fmla="*/ 94 h 94"/>
                  <a:gd name="T2" fmla="*/ 56 w 92"/>
                  <a:gd name="T3" fmla="*/ 92 h 94"/>
                  <a:gd name="T4" fmla="*/ 65 w 92"/>
                  <a:gd name="T5" fmla="*/ 90 h 94"/>
                  <a:gd name="T6" fmla="*/ 72 w 92"/>
                  <a:gd name="T7" fmla="*/ 86 h 94"/>
                  <a:gd name="T8" fmla="*/ 79 w 92"/>
                  <a:gd name="T9" fmla="*/ 80 h 94"/>
                  <a:gd name="T10" fmla="*/ 85 w 92"/>
                  <a:gd name="T11" fmla="*/ 73 h 94"/>
                  <a:gd name="T12" fmla="*/ 88 w 92"/>
                  <a:gd name="T13" fmla="*/ 65 h 94"/>
                  <a:gd name="T14" fmla="*/ 92 w 92"/>
                  <a:gd name="T15" fmla="*/ 56 h 94"/>
                  <a:gd name="T16" fmla="*/ 92 w 92"/>
                  <a:gd name="T17" fmla="*/ 46 h 94"/>
                  <a:gd name="T18" fmla="*/ 91 w 92"/>
                  <a:gd name="T19" fmla="*/ 37 h 94"/>
                  <a:gd name="T20" fmla="*/ 88 w 92"/>
                  <a:gd name="T21" fmla="*/ 28 h 94"/>
                  <a:gd name="T22" fmla="*/ 84 w 92"/>
                  <a:gd name="T23" fmla="*/ 20 h 94"/>
                  <a:gd name="T24" fmla="*/ 78 w 92"/>
                  <a:gd name="T25" fmla="*/ 13 h 94"/>
                  <a:gd name="T26" fmla="*/ 71 w 92"/>
                  <a:gd name="T27" fmla="*/ 8 h 94"/>
                  <a:gd name="T28" fmla="*/ 63 w 92"/>
                  <a:gd name="T29" fmla="*/ 4 h 94"/>
                  <a:gd name="T30" fmla="*/ 54 w 92"/>
                  <a:gd name="T31" fmla="*/ 1 h 94"/>
                  <a:gd name="T32" fmla="*/ 44 w 92"/>
                  <a:gd name="T33" fmla="*/ 0 h 94"/>
                  <a:gd name="T34" fmla="*/ 35 w 92"/>
                  <a:gd name="T35" fmla="*/ 1 h 94"/>
                  <a:gd name="T36" fmla="*/ 26 w 92"/>
                  <a:gd name="T37" fmla="*/ 5 h 94"/>
                  <a:gd name="T38" fmla="*/ 19 w 92"/>
                  <a:gd name="T39" fmla="*/ 9 h 94"/>
                  <a:gd name="T40" fmla="*/ 12 w 92"/>
                  <a:gd name="T41" fmla="*/ 15 h 94"/>
                  <a:gd name="T42" fmla="*/ 6 w 92"/>
                  <a:gd name="T43" fmla="*/ 22 h 94"/>
                  <a:gd name="T44" fmla="*/ 3 w 92"/>
                  <a:gd name="T45" fmla="*/ 30 h 94"/>
                  <a:gd name="T46" fmla="*/ 0 w 92"/>
                  <a:gd name="T47" fmla="*/ 39 h 94"/>
                  <a:gd name="T48" fmla="*/ 0 w 92"/>
                  <a:gd name="T49" fmla="*/ 49 h 94"/>
                  <a:gd name="T50" fmla="*/ 1 w 92"/>
                  <a:gd name="T51" fmla="*/ 58 h 94"/>
                  <a:gd name="T52" fmla="*/ 3 w 92"/>
                  <a:gd name="T53" fmla="*/ 67 h 94"/>
                  <a:gd name="T54" fmla="*/ 8 w 92"/>
                  <a:gd name="T55" fmla="*/ 74 h 94"/>
                  <a:gd name="T56" fmla="*/ 13 w 92"/>
                  <a:gd name="T57" fmla="*/ 81 h 94"/>
                  <a:gd name="T58" fmla="*/ 20 w 92"/>
                  <a:gd name="T59" fmla="*/ 87 h 94"/>
                  <a:gd name="T60" fmla="*/ 28 w 92"/>
                  <a:gd name="T61" fmla="*/ 90 h 94"/>
                  <a:gd name="T62" fmla="*/ 38 w 92"/>
                  <a:gd name="T63" fmla="*/ 94 h 94"/>
                  <a:gd name="T64" fmla="*/ 47 w 92"/>
                  <a:gd name="T65" fmla="*/ 94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8" name="Freeform 73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4 h 156"/>
                  <a:gd name="T4" fmla="*/ 110 w 156"/>
                  <a:gd name="T5" fmla="*/ 149 h 156"/>
                  <a:gd name="T6" fmla="*/ 124 w 156"/>
                  <a:gd name="T7" fmla="*/ 141 h 156"/>
                  <a:gd name="T8" fmla="*/ 135 w 156"/>
                  <a:gd name="T9" fmla="*/ 132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3 h 156"/>
                  <a:gd name="T16" fmla="*/ 156 w 156"/>
                  <a:gd name="T17" fmla="*/ 77 h 156"/>
                  <a:gd name="T18" fmla="*/ 154 w 156"/>
                  <a:gd name="T19" fmla="*/ 61 h 156"/>
                  <a:gd name="T20" fmla="*/ 149 w 156"/>
                  <a:gd name="T21" fmla="*/ 46 h 156"/>
                  <a:gd name="T22" fmla="*/ 141 w 156"/>
                  <a:gd name="T23" fmla="*/ 33 h 156"/>
                  <a:gd name="T24" fmla="*/ 132 w 156"/>
                  <a:gd name="T25" fmla="*/ 22 h 156"/>
                  <a:gd name="T26" fmla="*/ 120 w 156"/>
                  <a:gd name="T27" fmla="*/ 12 h 156"/>
                  <a:gd name="T28" fmla="*/ 106 w 156"/>
                  <a:gd name="T29" fmla="*/ 5 h 156"/>
                  <a:gd name="T30" fmla="*/ 93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7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5 h 156"/>
                  <a:gd name="T44" fmla="*/ 6 w 156"/>
                  <a:gd name="T45" fmla="*/ 49 h 156"/>
                  <a:gd name="T46" fmla="*/ 2 w 156"/>
                  <a:gd name="T47" fmla="*/ 64 h 156"/>
                  <a:gd name="T48" fmla="*/ 0 w 156"/>
                  <a:gd name="T49" fmla="*/ 80 h 156"/>
                  <a:gd name="T50" fmla="*/ 3 w 156"/>
                  <a:gd name="T51" fmla="*/ 95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4 h 156"/>
                  <a:gd name="T58" fmla="*/ 36 w 156"/>
                  <a:gd name="T59" fmla="*/ 144 h 156"/>
                  <a:gd name="T60" fmla="*/ 50 w 156"/>
                  <a:gd name="T61" fmla="*/ 151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9" name="Freeform 74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17 w 32"/>
                  <a:gd name="T1" fmla="*/ 35 h 35"/>
                  <a:gd name="T2" fmla="*/ 22 w 32"/>
                  <a:gd name="T3" fmla="*/ 34 h 35"/>
                  <a:gd name="T4" fmla="*/ 27 w 32"/>
                  <a:gd name="T5" fmla="*/ 29 h 35"/>
                  <a:gd name="T6" fmla="*/ 30 w 32"/>
                  <a:gd name="T7" fmla="*/ 24 h 35"/>
                  <a:gd name="T8" fmla="*/ 32 w 32"/>
                  <a:gd name="T9" fmla="*/ 17 h 35"/>
                  <a:gd name="T10" fmla="*/ 30 w 32"/>
                  <a:gd name="T11" fmla="*/ 11 h 35"/>
                  <a:gd name="T12" fmla="*/ 27 w 32"/>
                  <a:gd name="T13" fmla="*/ 5 h 35"/>
                  <a:gd name="T14" fmla="*/ 22 w 32"/>
                  <a:gd name="T15" fmla="*/ 1 h 35"/>
                  <a:gd name="T16" fmla="*/ 15 w 32"/>
                  <a:gd name="T17" fmla="*/ 0 h 35"/>
                  <a:gd name="T18" fmla="*/ 9 w 32"/>
                  <a:gd name="T19" fmla="*/ 1 h 35"/>
                  <a:gd name="T20" fmla="*/ 4 w 32"/>
                  <a:gd name="T21" fmla="*/ 5 h 35"/>
                  <a:gd name="T22" fmla="*/ 0 w 32"/>
                  <a:gd name="T23" fmla="*/ 11 h 35"/>
                  <a:gd name="T24" fmla="*/ 0 w 32"/>
                  <a:gd name="T25" fmla="*/ 17 h 35"/>
                  <a:gd name="T26" fmla="*/ 2 w 32"/>
                  <a:gd name="T27" fmla="*/ 24 h 35"/>
                  <a:gd name="T28" fmla="*/ 5 w 32"/>
                  <a:gd name="T29" fmla="*/ 30 h 35"/>
                  <a:gd name="T30" fmla="*/ 10 w 32"/>
                  <a:gd name="T31" fmla="*/ 34 h 35"/>
                  <a:gd name="T32" fmla="*/ 17 w 32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0" name="Freeform 75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16 w 31"/>
                  <a:gd name="T1" fmla="*/ 36 h 36"/>
                  <a:gd name="T2" fmla="*/ 23 w 31"/>
                  <a:gd name="T3" fmla="*/ 33 h 36"/>
                  <a:gd name="T4" fmla="*/ 27 w 31"/>
                  <a:gd name="T5" fmla="*/ 30 h 36"/>
                  <a:gd name="T6" fmla="*/ 31 w 31"/>
                  <a:gd name="T7" fmla="*/ 24 h 36"/>
                  <a:gd name="T8" fmla="*/ 31 w 31"/>
                  <a:gd name="T9" fmla="*/ 17 h 36"/>
                  <a:gd name="T10" fmla="*/ 30 w 31"/>
                  <a:gd name="T11" fmla="*/ 10 h 36"/>
                  <a:gd name="T12" fmla="*/ 26 w 31"/>
                  <a:gd name="T13" fmla="*/ 5 h 36"/>
                  <a:gd name="T14" fmla="*/ 22 w 31"/>
                  <a:gd name="T15" fmla="*/ 1 h 36"/>
                  <a:gd name="T16" fmla="*/ 15 w 31"/>
                  <a:gd name="T17" fmla="*/ 0 h 36"/>
                  <a:gd name="T18" fmla="*/ 9 w 31"/>
                  <a:gd name="T19" fmla="*/ 1 h 36"/>
                  <a:gd name="T20" fmla="*/ 4 w 31"/>
                  <a:gd name="T21" fmla="*/ 6 h 36"/>
                  <a:gd name="T22" fmla="*/ 1 w 31"/>
                  <a:gd name="T23" fmla="*/ 12 h 36"/>
                  <a:gd name="T24" fmla="*/ 0 w 31"/>
                  <a:gd name="T25" fmla="*/ 18 h 36"/>
                  <a:gd name="T26" fmla="*/ 1 w 31"/>
                  <a:gd name="T27" fmla="*/ 25 h 36"/>
                  <a:gd name="T28" fmla="*/ 4 w 31"/>
                  <a:gd name="T29" fmla="*/ 30 h 36"/>
                  <a:gd name="T30" fmla="*/ 9 w 31"/>
                  <a:gd name="T31" fmla="*/ 35 h 36"/>
                  <a:gd name="T32" fmla="*/ 16 w 31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1" name="Freeform 76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17 w 33"/>
                  <a:gd name="T1" fmla="*/ 36 h 36"/>
                  <a:gd name="T2" fmla="*/ 11 w 33"/>
                  <a:gd name="T3" fmla="*/ 35 h 36"/>
                  <a:gd name="T4" fmla="*/ 5 w 33"/>
                  <a:gd name="T5" fmla="*/ 30 h 36"/>
                  <a:gd name="T6" fmla="*/ 2 w 33"/>
                  <a:gd name="T7" fmla="*/ 26 h 36"/>
                  <a:gd name="T8" fmla="*/ 0 w 33"/>
                  <a:gd name="T9" fmla="*/ 19 h 36"/>
                  <a:gd name="T10" fmla="*/ 2 w 33"/>
                  <a:gd name="T11" fmla="*/ 12 h 36"/>
                  <a:gd name="T12" fmla="*/ 5 w 33"/>
                  <a:gd name="T13" fmla="*/ 6 h 36"/>
                  <a:gd name="T14" fmla="*/ 10 w 33"/>
                  <a:gd name="T15" fmla="*/ 3 h 36"/>
                  <a:gd name="T16" fmla="*/ 17 w 33"/>
                  <a:gd name="T17" fmla="*/ 0 h 36"/>
                  <a:gd name="T18" fmla="*/ 22 w 33"/>
                  <a:gd name="T19" fmla="*/ 1 h 36"/>
                  <a:gd name="T20" fmla="*/ 28 w 33"/>
                  <a:gd name="T21" fmla="*/ 5 h 36"/>
                  <a:gd name="T22" fmla="*/ 32 w 33"/>
                  <a:gd name="T23" fmla="*/ 11 h 36"/>
                  <a:gd name="T24" fmla="*/ 33 w 33"/>
                  <a:gd name="T25" fmla="*/ 18 h 36"/>
                  <a:gd name="T26" fmla="*/ 32 w 33"/>
                  <a:gd name="T27" fmla="*/ 24 h 36"/>
                  <a:gd name="T28" fmla="*/ 28 w 33"/>
                  <a:gd name="T29" fmla="*/ 30 h 36"/>
                  <a:gd name="T30" fmla="*/ 23 w 33"/>
                  <a:gd name="T31" fmla="*/ 35 h 36"/>
                  <a:gd name="T32" fmla="*/ 17 w 33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2" name="Freeform 77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17 w 33"/>
                  <a:gd name="T1" fmla="*/ 35 h 35"/>
                  <a:gd name="T2" fmla="*/ 10 w 33"/>
                  <a:gd name="T3" fmla="*/ 34 h 35"/>
                  <a:gd name="T4" fmla="*/ 5 w 33"/>
                  <a:gd name="T5" fmla="*/ 30 h 35"/>
                  <a:gd name="T6" fmla="*/ 2 w 33"/>
                  <a:gd name="T7" fmla="*/ 24 h 35"/>
                  <a:gd name="T8" fmla="*/ 0 w 33"/>
                  <a:gd name="T9" fmla="*/ 17 h 35"/>
                  <a:gd name="T10" fmla="*/ 2 w 33"/>
                  <a:gd name="T11" fmla="*/ 11 h 35"/>
                  <a:gd name="T12" fmla="*/ 5 w 33"/>
                  <a:gd name="T13" fmla="*/ 5 h 35"/>
                  <a:gd name="T14" fmla="*/ 10 w 33"/>
                  <a:gd name="T15" fmla="*/ 1 h 35"/>
                  <a:gd name="T16" fmla="*/ 15 w 33"/>
                  <a:gd name="T17" fmla="*/ 0 h 35"/>
                  <a:gd name="T18" fmla="*/ 22 w 33"/>
                  <a:gd name="T19" fmla="*/ 1 h 35"/>
                  <a:gd name="T20" fmla="*/ 27 w 33"/>
                  <a:gd name="T21" fmla="*/ 5 h 35"/>
                  <a:gd name="T22" fmla="*/ 30 w 33"/>
                  <a:gd name="T23" fmla="*/ 9 h 35"/>
                  <a:gd name="T24" fmla="*/ 33 w 33"/>
                  <a:gd name="T25" fmla="*/ 16 h 35"/>
                  <a:gd name="T26" fmla="*/ 31 w 33"/>
                  <a:gd name="T27" fmla="*/ 23 h 35"/>
                  <a:gd name="T28" fmla="*/ 28 w 33"/>
                  <a:gd name="T29" fmla="*/ 29 h 35"/>
                  <a:gd name="T30" fmla="*/ 23 w 33"/>
                  <a:gd name="T31" fmla="*/ 34 h 35"/>
                  <a:gd name="T32" fmla="*/ 17 w 33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3" name="Freeform 78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79 w 96"/>
                  <a:gd name="T1" fmla="*/ 90 h 173"/>
                  <a:gd name="T2" fmla="*/ 73 w 96"/>
                  <a:gd name="T3" fmla="*/ 91 h 173"/>
                  <a:gd name="T4" fmla="*/ 68 w 96"/>
                  <a:gd name="T5" fmla="*/ 95 h 173"/>
                  <a:gd name="T6" fmla="*/ 65 w 96"/>
                  <a:gd name="T7" fmla="*/ 99 h 173"/>
                  <a:gd name="T8" fmla="*/ 65 w 96"/>
                  <a:gd name="T9" fmla="*/ 106 h 173"/>
                  <a:gd name="T10" fmla="*/ 65 w 96"/>
                  <a:gd name="T11" fmla="*/ 115 h 173"/>
                  <a:gd name="T12" fmla="*/ 57 w 96"/>
                  <a:gd name="T13" fmla="*/ 111 h 173"/>
                  <a:gd name="T14" fmla="*/ 56 w 96"/>
                  <a:gd name="T15" fmla="*/ 62 h 173"/>
                  <a:gd name="T16" fmla="*/ 73 w 96"/>
                  <a:gd name="T17" fmla="*/ 0 h 173"/>
                  <a:gd name="T18" fmla="*/ 33 w 96"/>
                  <a:gd name="T19" fmla="*/ 16 h 173"/>
                  <a:gd name="T20" fmla="*/ 37 w 96"/>
                  <a:gd name="T21" fmla="*/ 58 h 173"/>
                  <a:gd name="T22" fmla="*/ 14 w 96"/>
                  <a:gd name="T23" fmla="*/ 24 h 173"/>
                  <a:gd name="T24" fmla="*/ 3 w 96"/>
                  <a:gd name="T25" fmla="*/ 33 h 173"/>
                  <a:gd name="T26" fmla="*/ 37 w 96"/>
                  <a:gd name="T27" fmla="*/ 63 h 173"/>
                  <a:gd name="T28" fmla="*/ 42 w 96"/>
                  <a:gd name="T29" fmla="*/ 112 h 173"/>
                  <a:gd name="T30" fmla="*/ 30 w 96"/>
                  <a:gd name="T31" fmla="*/ 118 h 173"/>
                  <a:gd name="T32" fmla="*/ 30 w 96"/>
                  <a:gd name="T33" fmla="*/ 107 h 173"/>
                  <a:gd name="T34" fmla="*/ 29 w 96"/>
                  <a:gd name="T35" fmla="*/ 100 h 173"/>
                  <a:gd name="T36" fmla="*/ 26 w 96"/>
                  <a:gd name="T37" fmla="*/ 96 h 173"/>
                  <a:gd name="T38" fmla="*/ 21 w 96"/>
                  <a:gd name="T39" fmla="*/ 92 h 173"/>
                  <a:gd name="T40" fmla="*/ 15 w 96"/>
                  <a:gd name="T41" fmla="*/ 91 h 173"/>
                  <a:gd name="T42" fmla="*/ 10 w 96"/>
                  <a:gd name="T43" fmla="*/ 92 h 173"/>
                  <a:gd name="T44" fmla="*/ 5 w 96"/>
                  <a:gd name="T45" fmla="*/ 96 h 173"/>
                  <a:gd name="T46" fmla="*/ 2 w 96"/>
                  <a:gd name="T47" fmla="*/ 101 h 173"/>
                  <a:gd name="T48" fmla="*/ 0 w 96"/>
                  <a:gd name="T49" fmla="*/ 108 h 173"/>
                  <a:gd name="T50" fmla="*/ 2 w 96"/>
                  <a:gd name="T51" fmla="*/ 157 h 173"/>
                  <a:gd name="T52" fmla="*/ 3 w 96"/>
                  <a:gd name="T53" fmla="*/ 164 h 173"/>
                  <a:gd name="T54" fmla="*/ 6 w 96"/>
                  <a:gd name="T55" fmla="*/ 168 h 173"/>
                  <a:gd name="T56" fmla="*/ 11 w 96"/>
                  <a:gd name="T57" fmla="*/ 172 h 173"/>
                  <a:gd name="T58" fmla="*/ 17 w 96"/>
                  <a:gd name="T59" fmla="*/ 173 h 173"/>
                  <a:gd name="T60" fmla="*/ 22 w 96"/>
                  <a:gd name="T61" fmla="*/ 172 h 173"/>
                  <a:gd name="T62" fmla="*/ 28 w 96"/>
                  <a:gd name="T63" fmla="*/ 167 h 173"/>
                  <a:gd name="T64" fmla="*/ 30 w 96"/>
                  <a:gd name="T65" fmla="*/ 162 h 173"/>
                  <a:gd name="T66" fmla="*/ 32 w 96"/>
                  <a:gd name="T67" fmla="*/ 156 h 173"/>
                  <a:gd name="T68" fmla="*/ 32 w 96"/>
                  <a:gd name="T69" fmla="*/ 136 h 173"/>
                  <a:gd name="T70" fmla="*/ 65 w 96"/>
                  <a:gd name="T71" fmla="*/ 136 h 173"/>
                  <a:gd name="T72" fmla="*/ 66 w 96"/>
                  <a:gd name="T73" fmla="*/ 156 h 173"/>
                  <a:gd name="T74" fmla="*/ 67 w 96"/>
                  <a:gd name="T75" fmla="*/ 162 h 173"/>
                  <a:gd name="T76" fmla="*/ 71 w 96"/>
                  <a:gd name="T77" fmla="*/ 167 h 173"/>
                  <a:gd name="T78" fmla="*/ 75 w 96"/>
                  <a:gd name="T79" fmla="*/ 171 h 173"/>
                  <a:gd name="T80" fmla="*/ 81 w 96"/>
                  <a:gd name="T81" fmla="*/ 172 h 173"/>
                  <a:gd name="T82" fmla="*/ 87 w 96"/>
                  <a:gd name="T83" fmla="*/ 171 h 173"/>
                  <a:gd name="T84" fmla="*/ 91 w 96"/>
                  <a:gd name="T85" fmla="*/ 166 h 173"/>
                  <a:gd name="T86" fmla="*/ 95 w 96"/>
                  <a:gd name="T87" fmla="*/ 161 h 173"/>
                  <a:gd name="T88" fmla="*/ 96 w 96"/>
                  <a:gd name="T89" fmla="*/ 154 h 173"/>
                  <a:gd name="T90" fmla="*/ 95 w 96"/>
                  <a:gd name="T91" fmla="*/ 106 h 173"/>
                  <a:gd name="T92" fmla="*/ 94 w 96"/>
                  <a:gd name="T93" fmla="*/ 99 h 173"/>
                  <a:gd name="T94" fmla="*/ 90 w 96"/>
                  <a:gd name="T95" fmla="*/ 95 h 173"/>
                  <a:gd name="T96" fmla="*/ 86 w 96"/>
                  <a:gd name="T97" fmla="*/ 91 h 173"/>
                  <a:gd name="T98" fmla="*/ 79 w 96"/>
                  <a:gd name="T99" fmla="*/ 9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4" name="Freeform 79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49 w 60"/>
                  <a:gd name="T1" fmla="*/ 54 h 106"/>
                  <a:gd name="T2" fmla="*/ 46 w 60"/>
                  <a:gd name="T3" fmla="*/ 55 h 106"/>
                  <a:gd name="T4" fmla="*/ 44 w 60"/>
                  <a:gd name="T5" fmla="*/ 57 h 106"/>
                  <a:gd name="T6" fmla="*/ 41 w 60"/>
                  <a:gd name="T7" fmla="*/ 61 h 106"/>
                  <a:gd name="T8" fmla="*/ 40 w 60"/>
                  <a:gd name="T9" fmla="*/ 64 h 106"/>
                  <a:gd name="T10" fmla="*/ 40 w 60"/>
                  <a:gd name="T11" fmla="*/ 70 h 106"/>
                  <a:gd name="T12" fmla="*/ 34 w 60"/>
                  <a:gd name="T13" fmla="*/ 68 h 106"/>
                  <a:gd name="T14" fmla="*/ 35 w 60"/>
                  <a:gd name="T15" fmla="*/ 35 h 106"/>
                  <a:gd name="T16" fmla="*/ 42 w 60"/>
                  <a:gd name="T17" fmla="*/ 0 h 106"/>
                  <a:gd name="T18" fmla="*/ 19 w 60"/>
                  <a:gd name="T19" fmla="*/ 9 h 106"/>
                  <a:gd name="T20" fmla="*/ 22 w 60"/>
                  <a:gd name="T21" fmla="*/ 37 h 106"/>
                  <a:gd name="T22" fmla="*/ 25 w 60"/>
                  <a:gd name="T23" fmla="*/ 68 h 106"/>
                  <a:gd name="T24" fmla="*/ 18 w 60"/>
                  <a:gd name="T25" fmla="*/ 72 h 106"/>
                  <a:gd name="T26" fmla="*/ 18 w 60"/>
                  <a:gd name="T27" fmla="*/ 65 h 106"/>
                  <a:gd name="T28" fmla="*/ 17 w 60"/>
                  <a:gd name="T29" fmla="*/ 61 h 106"/>
                  <a:gd name="T30" fmla="*/ 16 w 60"/>
                  <a:gd name="T31" fmla="*/ 58 h 106"/>
                  <a:gd name="T32" fmla="*/ 12 w 60"/>
                  <a:gd name="T33" fmla="*/ 56 h 106"/>
                  <a:gd name="T34" fmla="*/ 9 w 60"/>
                  <a:gd name="T35" fmla="*/ 55 h 106"/>
                  <a:gd name="T36" fmla="*/ 6 w 60"/>
                  <a:gd name="T37" fmla="*/ 56 h 106"/>
                  <a:gd name="T38" fmla="*/ 2 w 60"/>
                  <a:gd name="T39" fmla="*/ 58 h 106"/>
                  <a:gd name="T40" fmla="*/ 0 w 60"/>
                  <a:gd name="T41" fmla="*/ 61 h 106"/>
                  <a:gd name="T42" fmla="*/ 0 w 60"/>
                  <a:gd name="T43" fmla="*/ 65 h 106"/>
                  <a:gd name="T44" fmla="*/ 0 w 60"/>
                  <a:gd name="T45" fmla="*/ 95 h 106"/>
                  <a:gd name="T46" fmla="*/ 1 w 60"/>
                  <a:gd name="T47" fmla="*/ 100 h 106"/>
                  <a:gd name="T48" fmla="*/ 3 w 60"/>
                  <a:gd name="T49" fmla="*/ 102 h 106"/>
                  <a:gd name="T50" fmla="*/ 6 w 60"/>
                  <a:gd name="T51" fmla="*/ 104 h 106"/>
                  <a:gd name="T52" fmla="*/ 9 w 60"/>
                  <a:gd name="T53" fmla="*/ 106 h 106"/>
                  <a:gd name="T54" fmla="*/ 12 w 60"/>
                  <a:gd name="T55" fmla="*/ 104 h 106"/>
                  <a:gd name="T56" fmla="*/ 16 w 60"/>
                  <a:gd name="T57" fmla="*/ 102 h 106"/>
                  <a:gd name="T58" fmla="*/ 17 w 60"/>
                  <a:gd name="T59" fmla="*/ 100 h 106"/>
                  <a:gd name="T60" fmla="*/ 18 w 60"/>
                  <a:gd name="T61" fmla="*/ 95 h 106"/>
                  <a:gd name="T62" fmla="*/ 18 w 60"/>
                  <a:gd name="T63" fmla="*/ 84 h 106"/>
                  <a:gd name="T64" fmla="*/ 40 w 60"/>
                  <a:gd name="T65" fmla="*/ 83 h 106"/>
                  <a:gd name="T66" fmla="*/ 41 w 60"/>
                  <a:gd name="T67" fmla="*/ 94 h 106"/>
                  <a:gd name="T68" fmla="*/ 42 w 60"/>
                  <a:gd name="T69" fmla="*/ 99 h 106"/>
                  <a:gd name="T70" fmla="*/ 45 w 60"/>
                  <a:gd name="T71" fmla="*/ 101 h 106"/>
                  <a:gd name="T72" fmla="*/ 47 w 60"/>
                  <a:gd name="T73" fmla="*/ 103 h 106"/>
                  <a:gd name="T74" fmla="*/ 50 w 60"/>
                  <a:gd name="T75" fmla="*/ 104 h 106"/>
                  <a:gd name="T76" fmla="*/ 54 w 60"/>
                  <a:gd name="T77" fmla="*/ 103 h 106"/>
                  <a:gd name="T78" fmla="*/ 57 w 60"/>
                  <a:gd name="T79" fmla="*/ 101 h 106"/>
                  <a:gd name="T80" fmla="*/ 59 w 60"/>
                  <a:gd name="T81" fmla="*/ 99 h 106"/>
                  <a:gd name="T82" fmla="*/ 60 w 60"/>
                  <a:gd name="T83" fmla="*/ 94 h 106"/>
                  <a:gd name="T84" fmla="*/ 59 w 60"/>
                  <a:gd name="T85" fmla="*/ 64 h 106"/>
                  <a:gd name="T86" fmla="*/ 57 w 60"/>
                  <a:gd name="T87" fmla="*/ 60 h 106"/>
                  <a:gd name="T88" fmla="*/ 56 w 60"/>
                  <a:gd name="T89" fmla="*/ 57 h 106"/>
                  <a:gd name="T90" fmla="*/ 53 w 60"/>
                  <a:gd name="T91" fmla="*/ 55 h 106"/>
                  <a:gd name="T92" fmla="*/ 49 w 60"/>
                  <a:gd name="T93" fmla="*/ 54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5" name="Freeform 80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80 w 96"/>
                  <a:gd name="T1" fmla="*/ 86 h 169"/>
                  <a:gd name="T2" fmla="*/ 74 w 96"/>
                  <a:gd name="T3" fmla="*/ 87 h 169"/>
                  <a:gd name="T4" fmla="*/ 70 w 96"/>
                  <a:gd name="T5" fmla="*/ 91 h 169"/>
                  <a:gd name="T6" fmla="*/ 66 w 96"/>
                  <a:gd name="T7" fmla="*/ 95 h 169"/>
                  <a:gd name="T8" fmla="*/ 65 w 96"/>
                  <a:gd name="T9" fmla="*/ 102 h 169"/>
                  <a:gd name="T10" fmla="*/ 65 w 96"/>
                  <a:gd name="T11" fmla="*/ 113 h 169"/>
                  <a:gd name="T12" fmla="*/ 53 w 96"/>
                  <a:gd name="T13" fmla="*/ 107 h 169"/>
                  <a:gd name="T14" fmla="*/ 57 w 96"/>
                  <a:gd name="T15" fmla="*/ 59 h 169"/>
                  <a:gd name="T16" fmla="*/ 90 w 96"/>
                  <a:gd name="T17" fmla="*/ 28 h 169"/>
                  <a:gd name="T18" fmla="*/ 79 w 96"/>
                  <a:gd name="T19" fmla="*/ 19 h 169"/>
                  <a:gd name="T20" fmla="*/ 57 w 96"/>
                  <a:gd name="T21" fmla="*/ 54 h 169"/>
                  <a:gd name="T22" fmla="*/ 59 w 96"/>
                  <a:gd name="T23" fmla="*/ 11 h 169"/>
                  <a:gd name="T24" fmla="*/ 21 w 96"/>
                  <a:gd name="T25" fmla="*/ 0 h 169"/>
                  <a:gd name="T26" fmla="*/ 37 w 96"/>
                  <a:gd name="T27" fmla="*/ 61 h 169"/>
                  <a:gd name="T28" fmla="*/ 39 w 96"/>
                  <a:gd name="T29" fmla="*/ 108 h 169"/>
                  <a:gd name="T30" fmla="*/ 32 w 96"/>
                  <a:gd name="T31" fmla="*/ 112 h 169"/>
                  <a:gd name="T32" fmla="*/ 32 w 96"/>
                  <a:gd name="T33" fmla="*/ 104 h 169"/>
                  <a:gd name="T34" fmla="*/ 29 w 96"/>
                  <a:gd name="T35" fmla="*/ 97 h 169"/>
                  <a:gd name="T36" fmla="*/ 26 w 96"/>
                  <a:gd name="T37" fmla="*/ 92 h 169"/>
                  <a:gd name="T38" fmla="*/ 21 w 96"/>
                  <a:gd name="T39" fmla="*/ 89 h 169"/>
                  <a:gd name="T40" fmla="*/ 15 w 96"/>
                  <a:gd name="T41" fmla="*/ 87 h 169"/>
                  <a:gd name="T42" fmla="*/ 10 w 96"/>
                  <a:gd name="T43" fmla="*/ 89 h 169"/>
                  <a:gd name="T44" fmla="*/ 5 w 96"/>
                  <a:gd name="T45" fmla="*/ 92 h 169"/>
                  <a:gd name="T46" fmla="*/ 2 w 96"/>
                  <a:gd name="T47" fmla="*/ 98 h 169"/>
                  <a:gd name="T48" fmla="*/ 0 w 96"/>
                  <a:gd name="T49" fmla="*/ 105 h 169"/>
                  <a:gd name="T50" fmla="*/ 2 w 96"/>
                  <a:gd name="T51" fmla="*/ 153 h 169"/>
                  <a:gd name="T52" fmla="*/ 4 w 96"/>
                  <a:gd name="T53" fmla="*/ 160 h 169"/>
                  <a:gd name="T54" fmla="*/ 7 w 96"/>
                  <a:gd name="T55" fmla="*/ 165 h 169"/>
                  <a:gd name="T56" fmla="*/ 12 w 96"/>
                  <a:gd name="T57" fmla="*/ 168 h 169"/>
                  <a:gd name="T58" fmla="*/ 18 w 96"/>
                  <a:gd name="T59" fmla="*/ 169 h 169"/>
                  <a:gd name="T60" fmla="*/ 24 w 96"/>
                  <a:gd name="T61" fmla="*/ 168 h 169"/>
                  <a:gd name="T62" fmla="*/ 28 w 96"/>
                  <a:gd name="T63" fmla="*/ 163 h 169"/>
                  <a:gd name="T64" fmla="*/ 32 w 96"/>
                  <a:gd name="T65" fmla="*/ 159 h 169"/>
                  <a:gd name="T66" fmla="*/ 33 w 96"/>
                  <a:gd name="T67" fmla="*/ 152 h 169"/>
                  <a:gd name="T68" fmla="*/ 32 w 96"/>
                  <a:gd name="T69" fmla="*/ 132 h 169"/>
                  <a:gd name="T70" fmla="*/ 66 w 96"/>
                  <a:gd name="T71" fmla="*/ 132 h 169"/>
                  <a:gd name="T72" fmla="*/ 66 w 96"/>
                  <a:gd name="T73" fmla="*/ 152 h 169"/>
                  <a:gd name="T74" fmla="*/ 67 w 96"/>
                  <a:gd name="T75" fmla="*/ 159 h 169"/>
                  <a:gd name="T76" fmla="*/ 71 w 96"/>
                  <a:gd name="T77" fmla="*/ 163 h 169"/>
                  <a:gd name="T78" fmla="*/ 75 w 96"/>
                  <a:gd name="T79" fmla="*/ 167 h 169"/>
                  <a:gd name="T80" fmla="*/ 81 w 96"/>
                  <a:gd name="T81" fmla="*/ 168 h 169"/>
                  <a:gd name="T82" fmla="*/ 87 w 96"/>
                  <a:gd name="T83" fmla="*/ 167 h 169"/>
                  <a:gd name="T84" fmla="*/ 93 w 96"/>
                  <a:gd name="T85" fmla="*/ 162 h 169"/>
                  <a:gd name="T86" fmla="*/ 95 w 96"/>
                  <a:gd name="T87" fmla="*/ 158 h 169"/>
                  <a:gd name="T88" fmla="*/ 96 w 96"/>
                  <a:gd name="T89" fmla="*/ 151 h 169"/>
                  <a:gd name="T90" fmla="*/ 95 w 96"/>
                  <a:gd name="T91" fmla="*/ 102 h 169"/>
                  <a:gd name="T92" fmla="*/ 94 w 96"/>
                  <a:gd name="T93" fmla="*/ 95 h 169"/>
                  <a:gd name="T94" fmla="*/ 90 w 96"/>
                  <a:gd name="T95" fmla="*/ 91 h 169"/>
                  <a:gd name="T96" fmla="*/ 86 w 96"/>
                  <a:gd name="T97" fmla="*/ 87 h 169"/>
                  <a:gd name="T98" fmla="*/ 80 w 96"/>
                  <a:gd name="T99" fmla="*/ 86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6" name="Freeform 81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393 w 393"/>
                  <a:gd name="T1" fmla="*/ 12 h 73"/>
                  <a:gd name="T2" fmla="*/ 393 w 393"/>
                  <a:gd name="T3" fmla="*/ 0 h 73"/>
                  <a:gd name="T4" fmla="*/ 0 w 393"/>
                  <a:gd name="T5" fmla="*/ 38 h 73"/>
                  <a:gd name="T6" fmla="*/ 4 w 393"/>
                  <a:gd name="T7" fmla="*/ 47 h 73"/>
                  <a:gd name="T8" fmla="*/ 6 w 393"/>
                  <a:gd name="T9" fmla="*/ 56 h 73"/>
                  <a:gd name="T10" fmla="*/ 8 w 393"/>
                  <a:gd name="T11" fmla="*/ 64 h 73"/>
                  <a:gd name="T12" fmla="*/ 11 w 393"/>
                  <a:gd name="T13" fmla="*/ 73 h 73"/>
                  <a:gd name="T14" fmla="*/ 49 w 393"/>
                  <a:gd name="T15" fmla="*/ 68 h 73"/>
                  <a:gd name="T16" fmla="*/ 87 w 393"/>
                  <a:gd name="T17" fmla="*/ 62 h 73"/>
                  <a:gd name="T18" fmla="*/ 122 w 393"/>
                  <a:gd name="T19" fmla="*/ 56 h 73"/>
                  <a:gd name="T20" fmla="*/ 158 w 393"/>
                  <a:gd name="T21" fmla="*/ 50 h 73"/>
                  <a:gd name="T22" fmla="*/ 191 w 393"/>
                  <a:gd name="T23" fmla="*/ 46 h 73"/>
                  <a:gd name="T24" fmla="*/ 223 w 393"/>
                  <a:gd name="T25" fmla="*/ 40 h 73"/>
                  <a:gd name="T26" fmla="*/ 252 w 393"/>
                  <a:gd name="T27" fmla="*/ 35 h 73"/>
                  <a:gd name="T28" fmla="*/ 280 w 393"/>
                  <a:gd name="T29" fmla="*/ 31 h 73"/>
                  <a:gd name="T30" fmla="*/ 304 w 393"/>
                  <a:gd name="T31" fmla="*/ 27 h 73"/>
                  <a:gd name="T32" fmla="*/ 326 w 393"/>
                  <a:gd name="T33" fmla="*/ 24 h 73"/>
                  <a:gd name="T34" fmla="*/ 346 w 393"/>
                  <a:gd name="T35" fmla="*/ 20 h 73"/>
                  <a:gd name="T36" fmla="*/ 362 w 393"/>
                  <a:gd name="T37" fmla="*/ 17 h 73"/>
                  <a:gd name="T38" fmla="*/ 376 w 393"/>
                  <a:gd name="T39" fmla="*/ 16 h 73"/>
                  <a:gd name="T40" fmla="*/ 385 w 393"/>
                  <a:gd name="T41" fmla="*/ 14 h 73"/>
                  <a:gd name="T42" fmla="*/ 391 w 393"/>
                  <a:gd name="T43" fmla="*/ 12 h 73"/>
                  <a:gd name="T44" fmla="*/ 393 w 393"/>
                  <a:gd name="T45" fmla="*/ 12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7" name="Freeform 82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3 h 49"/>
                  <a:gd name="T4" fmla="*/ 2 w 382"/>
                  <a:gd name="T5" fmla="*/ 13 h 49"/>
                  <a:gd name="T6" fmla="*/ 7 w 382"/>
                  <a:gd name="T7" fmla="*/ 15 h 49"/>
                  <a:gd name="T8" fmla="*/ 16 w 382"/>
                  <a:gd name="T9" fmla="*/ 15 h 49"/>
                  <a:gd name="T10" fmla="*/ 29 w 382"/>
                  <a:gd name="T11" fmla="*/ 17 h 49"/>
                  <a:gd name="T12" fmla="*/ 44 w 382"/>
                  <a:gd name="T13" fmla="*/ 18 h 49"/>
                  <a:gd name="T14" fmla="*/ 62 w 382"/>
                  <a:gd name="T15" fmla="*/ 20 h 49"/>
                  <a:gd name="T16" fmla="*/ 83 w 382"/>
                  <a:gd name="T17" fmla="*/ 21 h 49"/>
                  <a:gd name="T18" fmla="*/ 107 w 382"/>
                  <a:gd name="T19" fmla="*/ 24 h 49"/>
                  <a:gd name="T20" fmla="*/ 134 w 382"/>
                  <a:gd name="T21" fmla="*/ 27 h 49"/>
                  <a:gd name="T22" fmla="*/ 162 w 382"/>
                  <a:gd name="T23" fmla="*/ 30 h 49"/>
                  <a:gd name="T24" fmla="*/ 193 w 382"/>
                  <a:gd name="T25" fmla="*/ 33 h 49"/>
                  <a:gd name="T26" fmla="*/ 227 w 382"/>
                  <a:gd name="T27" fmla="*/ 35 h 49"/>
                  <a:gd name="T28" fmla="*/ 261 w 382"/>
                  <a:gd name="T29" fmla="*/ 39 h 49"/>
                  <a:gd name="T30" fmla="*/ 298 w 382"/>
                  <a:gd name="T31" fmla="*/ 42 h 49"/>
                  <a:gd name="T32" fmla="*/ 336 w 382"/>
                  <a:gd name="T33" fmla="*/ 46 h 49"/>
                  <a:gd name="T34" fmla="*/ 377 w 382"/>
                  <a:gd name="T35" fmla="*/ 49 h 49"/>
                  <a:gd name="T36" fmla="*/ 378 w 382"/>
                  <a:gd name="T37" fmla="*/ 42 h 49"/>
                  <a:gd name="T38" fmla="*/ 380 w 382"/>
                  <a:gd name="T39" fmla="*/ 35 h 49"/>
                  <a:gd name="T40" fmla="*/ 381 w 382"/>
                  <a:gd name="T41" fmla="*/ 28 h 49"/>
                  <a:gd name="T42" fmla="*/ 382 w 382"/>
                  <a:gd name="T43" fmla="*/ 2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8" name="Freeform 83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37 w 37"/>
                  <a:gd name="T1" fmla="*/ 163 h 163"/>
                  <a:gd name="T2" fmla="*/ 33 w 37"/>
                  <a:gd name="T3" fmla="*/ 105 h 163"/>
                  <a:gd name="T4" fmla="*/ 30 w 37"/>
                  <a:gd name="T5" fmla="*/ 55 h 163"/>
                  <a:gd name="T6" fmla="*/ 28 w 37"/>
                  <a:gd name="T7" fmla="*/ 22 h 163"/>
                  <a:gd name="T8" fmla="*/ 26 w 37"/>
                  <a:gd name="T9" fmla="*/ 7 h 163"/>
                  <a:gd name="T10" fmla="*/ 22 w 37"/>
                  <a:gd name="T11" fmla="*/ 1 h 163"/>
                  <a:gd name="T12" fmla="*/ 14 w 37"/>
                  <a:gd name="T13" fmla="*/ 0 h 163"/>
                  <a:gd name="T14" fmla="*/ 8 w 37"/>
                  <a:gd name="T15" fmla="*/ 2 h 163"/>
                  <a:gd name="T16" fmla="*/ 5 w 37"/>
                  <a:gd name="T17" fmla="*/ 3 h 163"/>
                  <a:gd name="T18" fmla="*/ 0 w 37"/>
                  <a:gd name="T19" fmla="*/ 163 h 163"/>
                  <a:gd name="T20" fmla="*/ 7 w 37"/>
                  <a:gd name="T21" fmla="*/ 163 h 163"/>
                  <a:gd name="T22" fmla="*/ 15 w 37"/>
                  <a:gd name="T23" fmla="*/ 163 h 163"/>
                  <a:gd name="T24" fmla="*/ 22 w 37"/>
                  <a:gd name="T25" fmla="*/ 163 h 163"/>
                  <a:gd name="T26" fmla="*/ 29 w 37"/>
                  <a:gd name="T27" fmla="*/ 163 h 163"/>
                  <a:gd name="T28" fmla="*/ 31 w 37"/>
                  <a:gd name="T29" fmla="*/ 163 h 163"/>
                  <a:gd name="T30" fmla="*/ 32 w 37"/>
                  <a:gd name="T31" fmla="*/ 163 h 163"/>
                  <a:gd name="T32" fmla="*/ 34 w 37"/>
                  <a:gd name="T33" fmla="*/ 163 h 163"/>
                  <a:gd name="T34" fmla="*/ 37 w 37"/>
                  <a:gd name="T35" fmla="*/ 163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89" name="Freeform 84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666 w 1541"/>
                  <a:gd name="T1" fmla="*/ 650 h 678"/>
                  <a:gd name="T2" fmla="*/ 713 w 1541"/>
                  <a:gd name="T3" fmla="*/ 671 h 678"/>
                  <a:gd name="T4" fmla="*/ 771 w 1541"/>
                  <a:gd name="T5" fmla="*/ 678 h 678"/>
                  <a:gd name="T6" fmla="*/ 820 w 1541"/>
                  <a:gd name="T7" fmla="*/ 668 h 678"/>
                  <a:gd name="T8" fmla="*/ 866 w 1541"/>
                  <a:gd name="T9" fmla="*/ 650 h 678"/>
                  <a:gd name="T10" fmla="*/ 909 w 1541"/>
                  <a:gd name="T11" fmla="*/ 625 h 678"/>
                  <a:gd name="T12" fmla="*/ 976 w 1541"/>
                  <a:gd name="T13" fmla="*/ 598 h 678"/>
                  <a:gd name="T14" fmla="*/ 1055 w 1541"/>
                  <a:gd name="T15" fmla="*/ 575 h 678"/>
                  <a:gd name="T16" fmla="*/ 1132 w 1541"/>
                  <a:gd name="T17" fmla="*/ 558 h 678"/>
                  <a:gd name="T18" fmla="*/ 1188 w 1541"/>
                  <a:gd name="T19" fmla="*/ 546 h 678"/>
                  <a:gd name="T20" fmla="*/ 1211 w 1541"/>
                  <a:gd name="T21" fmla="*/ 543 h 678"/>
                  <a:gd name="T22" fmla="*/ 1243 w 1541"/>
                  <a:gd name="T23" fmla="*/ 538 h 678"/>
                  <a:gd name="T24" fmla="*/ 1293 w 1541"/>
                  <a:gd name="T25" fmla="*/ 531 h 678"/>
                  <a:gd name="T26" fmla="*/ 1358 w 1541"/>
                  <a:gd name="T27" fmla="*/ 522 h 678"/>
                  <a:gd name="T28" fmla="*/ 1431 w 1541"/>
                  <a:gd name="T29" fmla="*/ 511 h 678"/>
                  <a:gd name="T30" fmla="*/ 1513 w 1541"/>
                  <a:gd name="T31" fmla="*/ 499 h 678"/>
                  <a:gd name="T32" fmla="*/ 1536 w 1541"/>
                  <a:gd name="T33" fmla="*/ 477 h 678"/>
                  <a:gd name="T34" fmla="*/ 933 w 1541"/>
                  <a:gd name="T35" fmla="*/ 522 h 678"/>
                  <a:gd name="T36" fmla="*/ 913 w 1541"/>
                  <a:gd name="T37" fmla="*/ 422 h 678"/>
                  <a:gd name="T38" fmla="*/ 1226 w 1541"/>
                  <a:gd name="T39" fmla="*/ 334 h 678"/>
                  <a:gd name="T40" fmla="*/ 859 w 1541"/>
                  <a:gd name="T41" fmla="*/ 354 h 678"/>
                  <a:gd name="T42" fmla="*/ 821 w 1541"/>
                  <a:gd name="T43" fmla="*/ 334 h 678"/>
                  <a:gd name="T44" fmla="*/ 801 w 1541"/>
                  <a:gd name="T45" fmla="*/ 329 h 678"/>
                  <a:gd name="T46" fmla="*/ 789 w 1541"/>
                  <a:gd name="T47" fmla="*/ 111 h 678"/>
                  <a:gd name="T48" fmla="*/ 778 w 1541"/>
                  <a:gd name="T49" fmla="*/ 0 h 678"/>
                  <a:gd name="T50" fmla="*/ 768 w 1541"/>
                  <a:gd name="T51" fmla="*/ 0 h 678"/>
                  <a:gd name="T52" fmla="*/ 746 w 1541"/>
                  <a:gd name="T53" fmla="*/ 0 h 678"/>
                  <a:gd name="T54" fmla="*/ 701 w 1541"/>
                  <a:gd name="T55" fmla="*/ 344 h 678"/>
                  <a:gd name="T56" fmla="*/ 664 w 1541"/>
                  <a:gd name="T57" fmla="*/ 368 h 678"/>
                  <a:gd name="T58" fmla="*/ 650 w 1541"/>
                  <a:gd name="T59" fmla="*/ 379 h 678"/>
                  <a:gd name="T60" fmla="*/ 625 w 1541"/>
                  <a:gd name="T61" fmla="*/ 418 h 678"/>
                  <a:gd name="T62" fmla="*/ 607 w 1541"/>
                  <a:gd name="T63" fmla="*/ 523 h 678"/>
                  <a:gd name="T64" fmla="*/ 4 w 1541"/>
                  <a:gd name="T65" fmla="*/ 509 h 678"/>
                  <a:gd name="T66" fmla="*/ 0 w 1541"/>
                  <a:gd name="T67" fmla="*/ 530 h 678"/>
                  <a:gd name="T68" fmla="*/ 106 w 1541"/>
                  <a:gd name="T69" fmla="*/ 539 h 678"/>
                  <a:gd name="T70" fmla="*/ 206 w 1541"/>
                  <a:gd name="T71" fmla="*/ 547 h 678"/>
                  <a:gd name="T72" fmla="*/ 293 w 1541"/>
                  <a:gd name="T73" fmla="*/ 555 h 678"/>
                  <a:gd name="T74" fmla="*/ 362 w 1541"/>
                  <a:gd name="T75" fmla="*/ 561 h 678"/>
                  <a:gd name="T76" fmla="*/ 407 w 1541"/>
                  <a:gd name="T77" fmla="*/ 566 h 678"/>
                  <a:gd name="T78" fmla="*/ 445 w 1541"/>
                  <a:gd name="T79" fmla="*/ 572 h 678"/>
                  <a:gd name="T80" fmla="*/ 495 w 1541"/>
                  <a:gd name="T81" fmla="*/ 582 h 678"/>
                  <a:gd name="T82" fmla="*/ 544 w 1541"/>
                  <a:gd name="T83" fmla="*/ 595 h 678"/>
                  <a:gd name="T84" fmla="*/ 590 w 1541"/>
                  <a:gd name="T85" fmla="*/ 610 h 678"/>
                  <a:gd name="T86" fmla="*/ 628 w 1541"/>
                  <a:gd name="T87" fmla="*/ 626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0" name="Freeform 85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132 w 269"/>
                  <a:gd name="T1" fmla="*/ 0 h 259"/>
                  <a:gd name="T2" fmla="*/ 127 w 269"/>
                  <a:gd name="T3" fmla="*/ 0 h 259"/>
                  <a:gd name="T4" fmla="*/ 116 w 269"/>
                  <a:gd name="T5" fmla="*/ 2 h 259"/>
                  <a:gd name="T6" fmla="*/ 99 w 269"/>
                  <a:gd name="T7" fmla="*/ 6 h 259"/>
                  <a:gd name="T8" fmla="*/ 80 w 269"/>
                  <a:gd name="T9" fmla="*/ 13 h 259"/>
                  <a:gd name="T10" fmla="*/ 58 w 269"/>
                  <a:gd name="T11" fmla="*/ 24 h 259"/>
                  <a:gd name="T12" fmla="*/ 38 w 269"/>
                  <a:gd name="T13" fmla="*/ 40 h 259"/>
                  <a:gd name="T14" fmla="*/ 20 w 269"/>
                  <a:gd name="T15" fmla="*/ 62 h 259"/>
                  <a:gd name="T16" fmla="*/ 6 w 269"/>
                  <a:gd name="T17" fmla="*/ 92 h 259"/>
                  <a:gd name="T18" fmla="*/ 0 w 269"/>
                  <a:gd name="T19" fmla="*/ 122 h 259"/>
                  <a:gd name="T20" fmla="*/ 0 w 269"/>
                  <a:gd name="T21" fmla="*/ 151 h 259"/>
                  <a:gd name="T22" fmla="*/ 6 w 269"/>
                  <a:gd name="T23" fmla="*/ 177 h 259"/>
                  <a:gd name="T24" fmla="*/ 14 w 269"/>
                  <a:gd name="T25" fmla="*/ 200 h 259"/>
                  <a:gd name="T26" fmla="*/ 25 w 269"/>
                  <a:gd name="T27" fmla="*/ 221 h 259"/>
                  <a:gd name="T28" fmla="*/ 35 w 269"/>
                  <a:gd name="T29" fmla="*/ 238 h 259"/>
                  <a:gd name="T30" fmla="*/ 44 w 269"/>
                  <a:gd name="T31" fmla="*/ 251 h 259"/>
                  <a:gd name="T32" fmla="*/ 50 w 269"/>
                  <a:gd name="T33" fmla="*/ 259 h 259"/>
                  <a:gd name="T34" fmla="*/ 54 w 269"/>
                  <a:gd name="T35" fmla="*/ 258 h 259"/>
                  <a:gd name="T36" fmla="*/ 66 w 269"/>
                  <a:gd name="T37" fmla="*/ 255 h 259"/>
                  <a:gd name="T38" fmla="*/ 83 w 269"/>
                  <a:gd name="T39" fmla="*/ 250 h 259"/>
                  <a:gd name="T40" fmla="*/ 106 w 269"/>
                  <a:gd name="T41" fmla="*/ 245 h 259"/>
                  <a:gd name="T42" fmla="*/ 133 w 269"/>
                  <a:gd name="T43" fmla="*/ 242 h 259"/>
                  <a:gd name="T44" fmla="*/ 163 w 269"/>
                  <a:gd name="T45" fmla="*/ 242 h 259"/>
                  <a:gd name="T46" fmla="*/ 195 w 269"/>
                  <a:gd name="T47" fmla="*/ 245 h 259"/>
                  <a:gd name="T48" fmla="*/ 227 w 269"/>
                  <a:gd name="T49" fmla="*/ 255 h 259"/>
                  <a:gd name="T50" fmla="*/ 230 w 269"/>
                  <a:gd name="T51" fmla="*/ 251 h 259"/>
                  <a:gd name="T52" fmla="*/ 234 w 269"/>
                  <a:gd name="T53" fmla="*/ 242 h 259"/>
                  <a:gd name="T54" fmla="*/ 242 w 269"/>
                  <a:gd name="T55" fmla="*/ 227 h 259"/>
                  <a:gd name="T56" fmla="*/ 250 w 269"/>
                  <a:gd name="T57" fmla="*/ 209 h 259"/>
                  <a:gd name="T58" fmla="*/ 258 w 269"/>
                  <a:gd name="T59" fmla="*/ 188 h 259"/>
                  <a:gd name="T60" fmla="*/ 265 w 269"/>
                  <a:gd name="T61" fmla="*/ 165 h 259"/>
                  <a:gd name="T62" fmla="*/ 269 w 269"/>
                  <a:gd name="T63" fmla="*/ 142 h 259"/>
                  <a:gd name="T64" fmla="*/ 269 w 269"/>
                  <a:gd name="T65" fmla="*/ 120 h 259"/>
                  <a:gd name="T66" fmla="*/ 264 w 269"/>
                  <a:gd name="T67" fmla="*/ 98 h 259"/>
                  <a:gd name="T68" fmla="*/ 255 w 269"/>
                  <a:gd name="T69" fmla="*/ 76 h 259"/>
                  <a:gd name="T70" fmla="*/ 242 w 269"/>
                  <a:gd name="T71" fmla="*/ 55 h 259"/>
                  <a:gd name="T72" fmla="*/ 226 w 269"/>
                  <a:gd name="T73" fmla="*/ 37 h 259"/>
                  <a:gd name="T74" fmla="*/ 207 w 269"/>
                  <a:gd name="T75" fmla="*/ 21 h 259"/>
                  <a:gd name="T76" fmla="*/ 183 w 269"/>
                  <a:gd name="T77" fmla="*/ 9 h 259"/>
                  <a:gd name="T78" fmla="*/ 159 w 269"/>
                  <a:gd name="T79" fmla="*/ 2 h 259"/>
                  <a:gd name="T80" fmla="*/ 132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1" name="Freeform 86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48 w 93"/>
                  <a:gd name="T1" fmla="*/ 93 h 93"/>
                  <a:gd name="T2" fmla="*/ 57 w 93"/>
                  <a:gd name="T3" fmla="*/ 92 h 93"/>
                  <a:gd name="T4" fmla="*/ 66 w 93"/>
                  <a:gd name="T5" fmla="*/ 89 h 93"/>
                  <a:gd name="T6" fmla="*/ 73 w 93"/>
                  <a:gd name="T7" fmla="*/ 84 h 93"/>
                  <a:gd name="T8" fmla="*/ 80 w 93"/>
                  <a:gd name="T9" fmla="*/ 78 h 93"/>
                  <a:gd name="T10" fmla="*/ 86 w 93"/>
                  <a:gd name="T11" fmla="*/ 71 h 93"/>
                  <a:gd name="T12" fmla="*/ 89 w 93"/>
                  <a:gd name="T13" fmla="*/ 63 h 93"/>
                  <a:gd name="T14" fmla="*/ 93 w 93"/>
                  <a:gd name="T15" fmla="*/ 54 h 93"/>
                  <a:gd name="T16" fmla="*/ 93 w 93"/>
                  <a:gd name="T17" fmla="*/ 45 h 93"/>
                  <a:gd name="T18" fmla="*/ 92 w 93"/>
                  <a:gd name="T19" fmla="*/ 36 h 93"/>
                  <a:gd name="T20" fmla="*/ 89 w 93"/>
                  <a:gd name="T21" fmla="*/ 26 h 93"/>
                  <a:gd name="T22" fmla="*/ 85 w 93"/>
                  <a:gd name="T23" fmla="*/ 19 h 93"/>
                  <a:gd name="T24" fmla="*/ 79 w 93"/>
                  <a:gd name="T25" fmla="*/ 13 h 93"/>
                  <a:gd name="T26" fmla="*/ 72 w 93"/>
                  <a:gd name="T27" fmla="*/ 7 h 93"/>
                  <a:gd name="T28" fmla="*/ 64 w 93"/>
                  <a:gd name="T29" fmla="*/ 3 h 93"/>
                  <a:gd name="T30" fmla="*/ 55 w 93"/>
                  <a:gd name="T31" fmla="*/ 0 h 93"/>
                  <a:gd name="T32" fmla="*/ 46 w 93"/>
                  <a:gd name="T33" fmla="*/ 0 h 93"/>
                  <a:gd name="T34" fmla="*/ 36 w 93"/>
                  <a:gd name="T35" fmla="*/ 1 h 93"/>
                  <a:gd name="T36" fmla="*/ 27 w 93"/>
                  <a:gd name="T37" fmla="*/ 3 h 93"/>
                  <a:gd name="T38" fmla="*/ 20 w 93"/>
                  <a:gd name="T39" fmla="*/ 8 h 93"/>
                  <a:gd name="T40" fmla="*/ 13 w 93"/>
                  <a:gd name="T41" fmla="*/ 14 h 93"/>
                  <a:gd name="T42" fmla="*/ 8 w 93"/>
                  <a:gd name="T43" fmla="*/ 21 h 93"/>
                  <a:gd name="T44" fmla="*/ 3 w 93"/>
                  <a:gd name="T45" fmla="*/ 29 h 93"/>
                  <a:gd name="T46" fmla="*/ 1 w 93"/>
                  <a:gd name="T47" fmla="*/ 38 h 93"/>
                  <a:gd name="T48" fmla="*/ 0 w 93"/>
                  <a:gd name="T49" fmla="*/ 47 h 93"/>
                  <a:gd name="T50" fmla="*/ 1 w 93"/>
                  <a:gd name="T51" fmla="*/ 56 h 93"/>
                  <a:gd name="T52" fmla="*/ 4 w 93"/>
                  <a:gd name="T53" fmla="*/ 66 h 93"/>
                  <a:gd name="T54" fmla="*/ 9 w 93"/>
                  <a:gd name="T55" fmla="*/ 74 h 93"/>
                  <a:gd name="T56" fmla="*/ 15 w 93"/>
                  <a:gd name="T57" fmla="*/ 81 h 93"/>
                  <a:gd name="T58" fmla="*/ 21 w 93"/>
                  <a:gd name="T59" fmla="*/ 85 h 93"/>
                  <a:gd name="T60" fmla="*/ 29 w 93"/>
                  <a:gd name="T61" fmla="*/ 90 h 93"/>
                  <a:gd name="T62" fmla="*/ 39 w 93"/>
                  <a:gd name="T63" fmla="*/ 92 h 93"/>
                  <a:gd name="T64" fmla="*/ 48 w 93"/>
                  <a:gd name="T65" fmla="*/ 93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2" name="Freeform 87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6 w 16"/>
                  <a:gd name="T1" fmla="*/ 142 h 143"/>
                  <a:gd name="T2" fmla="*/ 6 w 16"/>
                  <a:gd name="T3" fmla="*/ 0 h 143"/>
                  <a:gd name="T4" fmla="*/ 0 w 16"/>
                  <a:gd name="T5" fmla="*/ 143 h 143"/>
                  <a:gd name="T6" fmla="*/ 16 w 16"/>
                  <a:gd name="T7" fmla="*/ 142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3" name="Freeform 88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0 h 18"/>
                  <a:gd name="T2" fmla="*/ 94 w 94"/>
                  <a:gd name="T3" fmla="*/ 0 h 18"/>
                  <a:gd name="T4" fmla="*/ 4 w 94"/>
                  <a:gd name="T5" fmla="*/ 18 h 18"/>
                  <a:gd name="T6" fmla="*/ 0 w 94"/>
                  <a:gd name="T7" fmla="*/ 1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4" name="Freeform 89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95 w 95"/>
                  <a:gd name="T1" fmla="*/ 6 h 14"/>
                  <a:gd name="T2" fmla="*/ 0 w 95"/>
                  <a:gd name="T3" fmla="*/ 0 h 14"/>
                  <a:gd name="T4" fmla="*/ 91 w 95"/>
                  <a:gd name="T5" fmla="*/ 14 h 14"/>
                  <a:gd name="T6" fmla="*/ 95 w 95"/>
                  <a:gd name="T7" fmla="*/ 6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5" name="Freeform 90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60 h 60"/>
                  <a:gd name="T2" fmla="*/ 2 w 267"/>
                  <a:gd name="T3" fmla="*/ 60 h 60"/>
                  <a:gd name="T4" fmla="*/ 7 w 267"/>
                  <a:gd name="T5" fmla="*/ 58 h 60"/>
                  <a:gd name="T6" fmla="*/ 15 w 267"/>
                  <a:gd name="T7" fmla="*/ 57 h 60"/>
                  <a:gd name="T8" fmla="*/ 25 w 267"/>
                  <a:gd name="T9" fmla="*/ 53 h 60"/>
                  <a:gd name="T10" fmla="*/ 39 w 267"/>
                  <a:gd name="T11" fmla="*/ 50 h 60"/>
                  <a:gd name="T12" fmla="*/ 54 w 267"/>
                  <a:gd name="T13" fmla="*/ 47 h 60"/>
                  <a:gd name="T14" fmla="*/ 71 w 267"/>
                  <a:gd name="T15" fmla="*/ 42 h 60"/>
                  <a:gd name="T16" fmla="*/ 91 w 267"/>
                  <a:gd name="T17" fmla="*/ 37 h 60"/>
                  <a:gd name="T18" fmla="*/ 110 w 267"/>
                  <a:gd name="T19" fmla="*/ 33 h 60"/>
                  <a:gd name="T20" fmla="*/ 132 w 267"/>
                  <a:gd name="T21" fmla="*/ 28 h 60"/>
                  <a:gd name="T22" fmla="*/ 154 w 267"/>
                  <a:gd name="T23" fmla="*/ 24 h 60"/>
                  <a:gd name="T24" fmla="*/ 177 w 267"/>
                  <a:gd name="T25" fmla="*/ 18 h 60"/>
                  <a:gd name="T26" fmla="*/ 199 w 267"/>
                  <a:gd name="T27" fmla="*/ 13 h 60"/>
                  <a:gd name="T28" fmla="*/ 222 w 267"/>
                  <a:gd name="T29" fmla="*/ 9 h 60"/>
                  <a:gd name="T30" fmla="*/ 245 w 267"/>
                  <a:gd name="T31" fmla="*/ 4 h 60"/>
                  <a:gd name="T32" fmla="*/ 267 w 267"/>
                  <a:gd name="T33" fmla="*/ 0 h 60"/>
                  <a:gd name="T34" fmla="*/ 11 w 267"/>
                  <a:gd name="T35" fmla="*/ 24 h 60"/>
                  <a:gd name="T36" fmla="*/ 0 w 267"/>
                  <a:gd name="T37" fmla="*/ 60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6" name="Freeform 91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270 w 270"/>
                  <a:gd name="T1" fmla="*/ 46 h 46"/>
                  <a:gd name="T2" fmla="*/ 267 w 270"/>
                  <a:gd name="T3" fmla="*/ 46 h 46"/>
                  <a:gd name="T4" fmla="*/ 263 w 270"/>
                  <a:gd name="T5" fmla="*/ 45 h 46"/>
                  <a:gd name="T6" fmla="*/ 255 w 270"/>
                  <a:gd name="T7" fmla="*/ 43 h 46"/>
                  <a:gd name="T8" fmla="*/ 244 w 270"/>
                  <a:gd name="T9" fmla="*/ 41 h 46"/>
                  <a:gd name="T10" fmla="*/ 231 w 270"/>
                  <a:gd name="T11" fmla="*/ 38 h 46"/>
                  <a:gd name="T12" fmla="*/ 216 w 270"/>
                  <a:gd name="T13" fmla="*/ 36 h 46"/>
                  <a:gd name="T14" fmla="*/ 197 w 270"/>
                  <a:gd name="T15" fmla="*/ 32 h 46"/>
                  <a:gd name="T16" fmla="*/ 179 w 270"/>
                  <a:gd name="T17" fmla="*/ 28 h 46"/>
                  <a:gd name="T18" fmla="*/ 158 w 270"/>
                  <a:gd name="T19" fmla="*/ 24 h 46"/>
                  <a:gd name="T20" fmla="*/ 136 w 270"/>
                  <a:gd name="T21" fmla="*/ 21 h 46"/>
                  <a:gd name="T22" fmla="*/ 114 w 270"/>
                  <a:gd name="T23" fmla="*/ 17 h 46"/>
                  <a:gd name="T24" fmla="*/ 91 w 270"/>
                  <a:gd name="T25" fmla="*/ 13 h 46"/>
                  <a:gd name="T26" fmla="*/ 68 w 270"/>
                  <a:gd name="T27" fmla="*/ 9 h 46"/>
                  <a:gd name="T28" fmla="*/ 45 w 270"/>
                  <a:gd name="T29" fmla="*/ 6 h 46"/>
                  <a:gd name="T30" fmla="*/ 22 w 270"/>
                  <a:gd name="T31" fmla="*/ 3 h 46"/>
                  <a:gd name="T32" fmla="*/ 0 w 270"/>
                  <a:gd name="T33" fmla="*/ 0 h 46"/>
                  <a:gd name="T34" fmla="*/ 256 w 270"/>
                  <a:gd name="T35" fmla="*/ 11 h 46"/>
                  <a:gd name="T36" fmla="*/ 270 w 270"/>
                  <a:gd name="T37" fmla="*/ 46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7" name="Freeform 92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173 w 173"/>
                  <a:gd name="T1" fmla="*/ 14 h 51"/>
                  <a:gd name="T2" fmla="*/ 163 w 173"/>
                  <a:gd name="T3" fmla="*/ 44 h 51"/>
                  <a:gd name="T4" fmla="*/ 159 w 173"/>
                  <a:gd name="T5" fmla="*/ 43 h 51"/>
                  <a:gd name="T6" fmla="*/ 148 w 173"/>
                  <a:gd name="T7" fmla="*/ 39 h 51"/>
                  <a:gd name="T8" fmla="*/ 132 w 173"/>
                  <a:gd name="T9" fmla="*/ 36 h 51"/>
                  <a:gd name="T10" fmla="*/ 111 w 173"/>
                  <a:gd name="T11" fmla="*/ 33 h 51"/>
                  <a:gd name="T12" fmla="*/ 88 w 173"/>
                  <a:gd name="T13" fmla="*/ 32 h 51"/>
                  <a:gd name="T14" fmla="*/ 64 w 173"/>
                  <a:gd name="T15" fmla="*/ 33 h 51"/>
                  <a:gd name="T16" fmla="*/ 41 w 173"/>
                  <a:gd name="T17" fmla="*/ 39 h 51"/>
                  <a:gd name="T18" fmla="*/ 20 w 173"/>
                  <a:gd name="T19" fmla="*/ 51 h 51"/>
                  <a:gd name="T20" fmla="*/ 0 w 173"/>
                  <a:gd name="T21" fmla="*/ 31 h 51"/>
                  <a:gd name="T22" fmla="*/ 1 w 173"/>
                  <a:gd name="T23" fmla="*/ 30 h 51"/>
                  <a:gd name="T24" fmla="*/ 5 w 173"/>
                  <a:gd name="T25" fmla="*/ 26 h 51"/>
                  <a:gd name="T26" fmla="*/ 11 w 173"/>
                  <a:gd name="T27" fmla="*/ 22 h 51"/>
                  <a:gd name="T28" fmla="*/ 20 w 173"/>
                  <a:gd name="T29" fmla="*/ 16 h 51"/>
                  <a:gd name="T30" fmla="*/ 31 w 173"/>
                  <a:gd name="T31" fmla="*/ 10 h 51"/>
                  <a:gd name="T32" fmla="*/ 48 w 173"/>
                  <a:gd name="T33" fmla="*/ 6 h 51"/>
                  <a:gd name="T34" fmla="*/ 67 w 173"/>
                  <a:gd name="T35" fmla="*/ 1 h 51"/>
                  <a:gd name="T36" fmla="*/ 90 w 173"/>
                  <a:gd name="T37" fmla="*/ 0 h 51"/>
                  <a:gd name="T38" fmla="*/ 106 w 173"/>
                  <a:gd name="T39" fmla="*/ 0 h 51"/>
                  <a:gd name="T40" fmla="*/ 122 w 173"/>
                  <a:gd name="T41" fmla="*/ 1 h 51"/>
                  <a:gd name="T42" fmla="*/ 136 w 173"/>
                  <a:gd name="T43" fmla="*/ 3 h 51"/>
                  <a:gd name="T44" fmla="*/ 149 w 173"/>
                  <a:gd name="T45" fmla="*/ 7 h 51"/>
                  <a:gd name="T46" fmla="*/ 159 w 173"/>
                  <a:gd name="T47" fmla="*/ 9 h 51"/>
                  <a:gd name="T48" fmla="*/ 166 w 173"/>
                  <a:gd name="T49" fmla="*/ 11 h 51"/>
                  <a:gd name="T50" fmla="*/ 172 w 173"/>
                  <a:gd name="T51" fmla="*/ 13 h 51"/>
                  <a:gd name="T52" fmla="*/ 173 w 173"/>
                  <a:gd name="T53" fmla="*/ 14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8" name="Freeform 93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14 w 114"/>
                  <a:gd name="T1" fmla="*/ 0 h 25"/>
                  <a:gd name="T2" fmla="*/ 113 w 114"/>
                  <a:gd name="T3" fmla="*/ 0 h 25"/>
                  <a:gd name="T4" fmla="*/ 110 w 114"/>
                  <a:gd name="T5" fmla="*/ 2 h 25"/>
                  <a:gd name="T6" fmla="*/ 103 w 114"/>
                  <a:gd name="T7" fmla="*/ 3 h 25"/>
                  <a:gd name="T8" fmla="*/ 94 w 114"/>
                  <a:gd name="T9" fmla="*/ 5 h 25"/>
                  <a:gd name="T10" fmla="*/ 81 w 114"/>
                  <a:gd name="T11" fmla="*/ 8 h 25"/>
                  <a:gd name="T12" fmla="*/ 64 w 114"/>
                  <a:gd name="T13" fmla="*/ 10 h 25"/>
                  <a:gd name="T14" fmla="*/ 43 w 114"/>
                  <a:gd name="T15" fmla="*/ 12 h 25"/>
                  <a:gd name="T16" fmla="*/ 19 w 114"/>
                  <a:gd name="T17" fmla="*/ 13 h 25"/>
                  <a:gd name="T18" fmla="*/ 18 w 114"/>
                  <a:gd name="T19" fmla="*/ 13 h 25"/>
                  <a:gd name="T20" fmla="*/ 13 w 114"/>
                  <a:gd name="T21" fmla="*/ 15 h 25"/>
                  <a:gd name="T22" fmla="*/ 8 w 114"/>
                  <a:gd name="T23" fmla="*/ 16 h 25"/>
                  <a:gd name="T24" fmla="*/ 4 w 114"/>
                  <a:gd name="T25" fmla="*/ 17 h 25"/>
                  <a:gd name="T26" fmla="*/ 0 w 114"/>
                  <a:gd name="T27" fmla="*/ 19 h 25"/>
                  <a:gd name="T28" fmla="*/ 0 w 114"/>
                  <a:gd name="T29" fmla="*/ 21 h 25"/>
                  <a:gd name="T30" fmla="*/ 4 w 114"/>
                  <a:gd name="T31" fmla="*/ 23 h 25"/>
                  <a:gd name="T32" fmla="*/ 12 w 114"/>
                  <a:gd name="T33" fmla="*/ 25 h 25"/>
                  <a:gd name="T34" fmla="*/ 21 w 114"/>
                  <a:gd name="T35" fmla="*/ 25 h 25"/>
                  <a:gd name="T36" fmla="*/ 35 w 114"/>
                  <a:gd name="T37" fmla="*/ 25 h 25"/>
                  <a:gd name="T38" fmla="*/ 51 w 114"/>
                  <a:gd name="T39" fmla="*/ 25 h 25"/>
                  <a:gd name="T40" fmla="*/ 67 w 114"/>
                  <a:gd name="T41" fmla="*/ 23 h 25"/>
                  <a:gd name="T42" fmla="*/ 83 w 114"/>
                  <a:gd name="T43" fmla="*/ 21 h 25"/>
                  <a:gd name="T44" fmla="*/ 97 w 114"/>
                  <a:gd name="T45" fmla="*/ 18 h 25"/>
                  <a:gd name="T46" fmla="*/ 107 w 114"/>
                  <a:gd name="T47" fmla="*/ 16 h 25"/>
                  <a:gd name="T48" fmla="*/ 113 w 114"/>
                  <a:gd name="T49" fmla="*/ 12 h 25"/>
                  <a:gd name="T50" fmla="*/ 114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99" name="Freeform 94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31 w 60"/>
                  <a:gd name="T1" fmla="*/ 65 h 65"/>
                  <a:gd name="T2" fmla="*/ 42 w 60"/>
                  <a:gd name="T3" fmla="*/ 63 h 65"/>
                  <a:gd name="T4" fmla="*/ 51 w 60"/>
                  <a:gd name="T5" fmla="*/ 55 h 65"/>
                  <a:gd name="T6" fmla="*/ 57 w 60"/>
                  <a:gd name="T7" fmla="*/ 45 h 65"/>
                  <a:gd name="T8" fmla="*/ 60 w 60"/>
                  <a:gd name="T9" fmla="*/ 32 h 65"/>
                  <a:gd name="T10" fmla="*/ 56 w 60"/>
                  <a:gd name="T11" fmla="*/ 19 h 65"/>
                  <a:gd name="T12" fmla="*/ 50 w 60"/>
                  <a:gd name="T13" fmla="*/ 9 h 65"/>
                  <a:gd name="T14" fmla="*/ 40 w 60"/>
                  <a:gd name="T15" fmla="*/ 2 h 65"/>
                  <a:gd name="T16" fmla="*/ 28 w 60"/>
                  <a:gd name="T17" fmla="*/ 0 h 65"/>
                  <a:gd name="T18" fmla="*/ 17 w 60"/>
                  <a:gd name="T19" fmla="*/ 3 h 65"/>
                  <a:gd name="T20" fmla="*/ 8 w 60"/>
                  <a:gd name="T21" fmla="*/ 10 h 65"/>
                  <a:gd name="T22" fmla="*/ 2 w 60"/>
                  <a:gd name="T23" fmla="*/ 21 h 65"/>
                  <a:gd name="T24" fmla="*/ 0 w 60"/>
                  <a:gd name="T25" fmla="*/ 33 h 65"/>
                  <a:gd name="T26" fmla="*/ 3 w 60"/>
                  <a:gd name="T27" fmla="*/ 46 h 65"/>
                  <a:gd name="T28" fmla="*/ 9 w 60"/>
                  <a:gd name="T29" fmla="*/ 56 h 65"/>
                  <a:gd name="T30" fmla="*/ 19 w 60"/>
                  <a:gd name="T31" fmla="*/ 63 h 65"/>
                  <a:gd name="T32" fmla="*/ 31 w 60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0" name="Freeform 95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2 w 103"/>
                  <a:gd name="T1" fmla="*/ 14 h 22"/>
                  <a:gd name="T2" fmla="*/ 5 w 103"/>
                  <a:gd name="T3" fmla="*/ 14 h 22"/>
                  <a:gd name="T4" fmla="*/ 13 w 103"/>
                  <a:gd name="T5" fmla="*/ 14 h 22"/>
                  <a:gd name="T6" fmla="*/ 24 w 103"/>
                  <a:gd name="T7" fmla="*/ 14 h 22"/>
                  <a:gd name="T8" fmla="*/ 38 w 103"/>
                  <a:gd name="T9" fmla="*/ 14 h 22"/>
                  <a:gd name="T10" fmla="*/ 54 w 103"/>
                  <a:gd name="T11" fmla="*/ 13 h 22"/>
                  <a:gd name="T12" fmla="*/ 70 w 103"/>
                  <a:gd name="T13" fmla="*/ 11 h 22"/>
                  <a:gd name="T14" fmla="*/ 88 w 103"/>
                  <a:gd name="T15" fmla="*/ 6 h 22"/>
                  <a:gd name="T16" fmla="*/ 103 w 103"/>
                  <a:gd name="T17" fmla="*/ 0 h 22"/>
                  <a:gd name="T18" fmla="*/ 99 w 103"/>
                  <a:gd name="T19" fmla="*/ 10 h 22"/>
                  <a:gd name="T20" fmla="*/ 97 w 103"/>
                  <a:gd name="T21" fmla="*/ 11 h 22"/>
                  <a:gd name="T22" fmla="*/ 92 w 103"/>
                  <a:gd name="T23" fmla="*/ 13 h 22"/>
                  <a:gd name="T24" fmla="*/ 84 w 103"/>
                  <a:gd name="T25" fmla="*/ 15 h 22"/>
                  <a:gd name="T26" fmla="*/ 73 w 103"/>
                  <a:gd name="T27" fmla="*/ 18 h 22"/>
                  <a:gd name="T28" fmla="*/ 59 w 103"/>
                  <a:gd name="T29" fmla="*/ 21 h 22"/>
                  <a:gd name="T30" fmla="*/ 42 w 103"/>
                  <a:gd name="T31" fmla="*/ 22 h 22"/>
                  <a:gd name="T32" fmla="*/ 22 w 103"/>
                  <a:gd name="T33" fmla="*/ 22 h 22"/>
                  <a:gd name="T34" fmla="*/ 0 w 103"/>
                  <a:gd name="T35" fmla="*/ 20 h 22"/>
                  <a:gd name="T36" fmla="*/ 2 w 103"/>
                  <a:gd name="T37" fmla="*/ 14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1" name="Freeform 96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4 w 115"/>
                  <a:gd name="T5" fmla="*/ 3 h 22"/>
                  <a:gd name="T6" fmla="*/ 11 w 115"/>
                  <a:gd name="T7" fmla="*/ 4 h 22"/>
                  <a:gd name="T8" fmla="*/ 21 w 115"/>
                  <a:gd name="T9" fmla="*/ 6 h 22"/>
                  <a:gd name="T10" fmla="*/ 34 w 115"/>
                  <a:gd name="T11" fmla="*/ 7 h 22"/>
                  <a:gd name="T12" fmla="*/ 51 w 115"/>
                  <a:gd name="T13" fmla="*/ 10 h 22"/>
                  <a:gd name="T14" fmla="*/ 71 w 115"/>
                  <a:gd name="T15" fmla="*/ 10 h 22"/>
                  <a:gd name="T16" fmla="*/ 97 w 115"/>
                  <a:gd name="T17" fmla="*/ 10 h 22"/>
                  <a:gd name="T18" fmla="*/ 98 w 115"/>
                  <a:gd name="T19" fmla="*/ 10 h 22"/>
                  <a:gd name="T20" fmla="*/ 102 w 115"/>
                  <a:gd name="T21" fmla="*/ 11 h 22"/>
                  <a:gd name="T22" fmla="*/ 107 w 115"/>
                  <a:gd name="T23" fmla="*/ 12 h 22"/>
                  <a:gd name="T24" fmla="*/ 112 w 115"/>
                  <a:gd name="T25" fmla="*/ 13 h 22"/>
                  <a:gd name="T26" fmla="*/ 115 w 115"/>
                  <a:gd name="T27" fmla="*/ 15 h 22"/>
                  <a:gd name="T28" fmla="*/ 115 w 115"/>
                  <a:gd name="T29" fmla="*/ 16 h 22"/>
                  <a:gd name="T30" fmla="*/ 112 w 115"/>
                  <a:gd name="T31" fmla="*/ 19 h 22"/>
                  <a:gd name="T32" fmla="*/ 104 w 115"/>
                  <a:gd name="T33" fmla="*/ 21 h 22"/>
                  <a:gd name="T34" fmla="*/ 94 w 115"/>
                  <a:gd name="T35" fmla="*/ 22 h 22"/>
                  <a:gd name="T36" fmla="*/ 81 w 115"/>
                  <a:gd name="T37" fmla="*/ 22 h 22"/>
                  <a:gd name="T38" fmla="*/ 64 w 115"/>
                  <a:gd name="T39" fmla="*/ 22 h 22"/>
                  <a:gd name="T40" fmla="*/ 47 w 115"/>
                  <a:gd name="T41" fmla="*/ 22 h 22"/>
                  <a:gd name="T42" fmla="*/ 31 w 115"/>
                  <a:gd name="T43" fmla="*/ 21 h 22"/>
                  <a:gd name="T44" fmla="*/ 17 w 115"/>
                  <a:gd name="T45" fmla="*/ 19 h 22"/>
                  <a:gd name="T46" fmla="*/ 7 w 115"/>
                  <a:gd name="T47" fmla="*/ 16 h 22"/>
                  <a:gd name="T48" fmla="*/ 1 w 115"/>
                  <a:gd name="T49" fmla="*/ 13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2" name="Freeform 97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01 w 104"/>
                  <a:gd name="T1" fmla="*/ 8 h 19"/>
                  <a:gd name="T2" fmla="*/ 99 w 104"/>
                  <a:gd name="T3" fmla="*/ 8 h 19"/>
                  <a:gd name="T4" fmla="*/ 91 w 104"/>
                  <a:gd name="T5" fmla="*/ 9 h 19"/>
                  <a:gd name="T6" fmla="*/ 79 w 104"/>
                  <a:gd name="T7" fmla="*/ 9 h 19"/>
                  <a:gd name="T8" fmla="*/ 65 w 104"/>
                  <a:gd name="T9" fmla="*/ 11 h 19"/>
                  <a:gd name="T10" fmla="*/ 49 w 104"/>
                  <a:gd name="T11" fmla="*/ 9 h 19"/>
                  <a:gd name="T12" fmla="*/ 33 w 104"/>
                  <a:gd name="T13" fmla="*/ 8 h 19"/>
                  <a:gd name="T14" fmla="*/ 16 w 104"/>
                  <a:gd name="T15" fmla="*/ 5 h 19"/>
                  <a:gd name="T16" fmla="*/ 0 w 104"/>
                  <a:gd name="T17" fmla="*/ 0 h 19"/>
                  <a:gd name="T18" fmla="*/ 3 w 104"/>
                  <a:gd name="T19" fmla="*/ 9 h 19"/>
                  <a:gd name="T20" fmla="*/ 5 w 104"/>
                  <a:gd name="T21" fmla="*/ 11 h 19"/>
                  <a:gd name="T22" fmla="*/ 10 w 104"/>
                  <a:gd name="T23" fmla="*/ 12 h 19"/>
                  <a:gd name="T24" fmla="*/ 19 w 104"/>
                  <a:gd name="T25" fmla="*/ 14 h 19"/>
                  <a:gd name="T26" fmla="*/ 31 w 104"/>
                  <a:gd name="T27" fmla="*/ 16 h 19"/>
                  <a:gd name="T28" fmla="*/ 44 w 104"/>
                  <a:gd name="T29" fmla="*/ 19 h 19"/>
                  <a:gd name="T30" fmla="*/ 62 w 104"/>
                  <a:gd name="T31" fmla="*/ 19 h 19"/>
                  <a:gd name="T32" fmla="*/ 83 w 104"/>
                  <a:gd name="T33" fmla="*/ 18 h 19"/>
                  <a:gd name="T34" fmla="*/ 104 w 104"/>
                  <a:gd name="T35" fmla="*/ 14 h 19"/>
                  <a:gd name="T36" fmla="*/ 101 w 104"/>
                  <a:gd name="T37" fmla="*/ 8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3" name="Freeform 98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20 w 20"/>
                  <a:gd name="T1" fmla="*/ 2 h 49"/>
                  <a:gd name="T2" fmla="*/ 5 w 20"/>
                  <a:gd name="T3" fmla="*/ 49 h 49"/>
                  <a:gd name="T4" fmla="*/ 0 w 20"/>
                  <a:gd name="T5" fmla="*/ 46 h 49"/>
                  <a:gd name="T6" fmla="*/ 9 w 20"/>
                  <a:gd name="T7" fmla="*/ 0 h 49"/>
                  <a:gd name="T8" fmla="*/ 20 w 20"/>
                  <a:gd name="T9" fmla="*/ 2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4" name="Freeform 99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4 h 49"/>
                  <a:gd name="T2" fmla="*/ 16 w 22"/>
                  <a:gd name="T3" fmla="*/ 49 h 49"/>
                  <a:gd name="T4" fmla="*/ 22 w 22"/>
                  <a:gd name="T5" fmla="*/ 45 h 49"/>
                  <a:gd name="T6" fmla="*/ 10 w 22"/>
                  <a:gd name="T7" fmla="*/ 0 h 49"/>
                  <a:gd name="T8" fmla="*/ 0 w 22"/>
                  <a:gd name="T9" fmla="*/ 4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05" name="Freeform 100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7 w 13"/>
                  <a:gd name="T1" fmla="*/ 13 h 13"/>
                  <a:gd name="T2" fmla="*/ 9 w 13"/>
                  <a:gd name="T3" fmla="*/ 12 h 13"/>
                  <a:gd name="T4" fmla="*/ 12 w 13"/>
                  <a:gd name="T5" fmla="*/ 11 h 13"/>
                  <a:gd name="T6" fmla="*/ 13 w 13"/>
                  <a:gd name="T7" fmla="*/ 9 h 13"/>
                  <a:gd name="T8" fmla="*/ 13 w 13"/>
                  <a:gd name="T9" fmla="*/ 7 h 13"/>
                  <a:gd name="T10" fmla="*/ 12 w 13"/>
                  <a:gd name="T11" fmla="*/ 4 h 13"/>
                  <a:gd name="T12" fmla="*/ 10 w 13"/>
                  <a:gd name="T13" fmla="*/ 2 h 13"/>
                  <a:gd name="T14" fmla="*/ 8 w 13"/>
                  <a:gd name="T15" fmla="*/ 1 h 13"/>
                  <a:gd name="T16" fmla="*/ 6 w 13"/>
                  <a:gd name="T17" fmla="*/ 0 h 13"/>
                  <a:gd name="T18" fmla="*/ 4 w 13"/>
                  <a:gd name="T19" fmla="*/ 1 h 13"/>
                  <a:gd name="T20" fmla="*/ 1 w 13"/>
                  <a:gd name="T21" fmla="*/ 2 h 13"/>
                  <a:gd name="T22" fmla="*/ 0 w 13"/>
                  <a:gd name="T23" fmla="*/ 4 h 13"/>
                  <a:gd name="T24" fmla="*/ 0 w 13"/>
                  <a:gd name="T25" fmla="*/ 7 h 13"/>
                  <a:gd name="T26" fmla="*/ 1 w 13"/>
                  <a:gd name="T27" fmla="*/ 9 h 13"/>
                  <a:gd name="T28" fmla="*/ 2 w 13"/>
                  <a:gd name="T29" fmla="*/ 11 h 13"/>
                  <a:gd name="T30" fmla="*/ 5 w 13"/>
                  <a:gd name="T31" fmla="*/ 12 h 13"/>
                  <a:gd name="T32" fmla="*/ 7 w 13"/>
                  <a:gd name="T33" fmla="*/ 1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grpSp>
          <p:nvGrpSpPr>
            <p:cNvPr id="697" name="Group 101"/>
            <p:cNvGrpSpPr>
              <a:grpSpLocks noChangeAspect="1"/>
            </p:cNvGrpSpPr>
            <p:nvPr/>
          </p:nvGrpSpPr>
          <p:grpSpPr bwMode="auto">
            <a:xfrm>
              <a:off x="1833463" y="3558556"/>
              <a:ext cx="676607" cy="316158"/>
              <a:chOff x="4122" y="1185"/>
              <a:chExt cx="1150" cy="461"/>
            </a:xfrm>
          </p:grpSpPr>
          <p:sp>
            <p:nvSpPr>
              <p:cNvPr id="1146" name="Freeform 102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5 h 156"/>
                  <a:gd name="T4" fmla="*/ 110 w 156"/>
                  <a:gd name="T5" fmla="*/ 150 h 156"/>
                  <a:gd name="T6" fmla="*/ 124 w 156"/>
                  <a:gd name="T7" fmla="*/ 142 h 156"/>
                  <a:gd name="T8" fmla="*/ 135 w 156"/>
                  <a:gd name="T9" fmla="*/ 133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2 h 156"/>
                  <a:gd name="T16" fmla="*/ 156 w 156"/>
                  <a:gd name="T17" fmla="*/ 76 h 156"/>
                  <a:gd name="T18" fmla="*/ 155 w 156"/>
                  <a:gd name="T19" fmla="*/ 60 h 156"/>
                  <a:gd name="T20" fmla="*/ 150 w 156"/>
                  <a:gd name="T21" fmla="*/ 46 h 156"/>
                  <a:gd name="T22" fmla="*/ 142 w 156"/>
                  <a:gd name="T23" fmla="*/ 34 h 156"/>
                  <a:gd name="T24" fmla="*/ 133 w 156"/>
                  <a:gd name="T25" fmla="*/ 22 h 156"/>
                  <a:gd name="T26" fmla="*/ 121 w 156"/>
                  <a:gd name="T27" fmla="*/ 13 h 156"/>
                  <a:gd name="T28" fmla="*/ 107 w 156"/>
                  <a:gd name="T29" fmla="*/ 6 h 156"/>
                  <a:gd name="T30" fmla="*/ 92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6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6 h 156"/>
                  <a:gd name="T44" fmla="*/ 6 w 156"/>
                  <a:gd name="T45" fmla="*/ 50 h 156"/>
                  <a:gd name="T46" fmla="*/ 1 w 156"/>
                  <a:gd name="T47" fmla="*/ 64 h 156"/>
                  <a:gd name="T48" fmla="*/ 0 w 156"/>
                  <a:gd name="T49" fmla="*/ 80 h 156"/>
                  <a:gd name="T50" fmla="*/ 3 w 156"/>
                  <a:gd name="T51" fmla="*/ 96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5 h 156"/>
                  <a:gd name="T58" fmla="*/ 36 w 156"/>
                  <a:gd name="T59" fmla="*/ 144 h 156"/>
                  <a:gd name="T60" fmla="*/ 50 w 156"/>
                  <a:gd name="T61" fmla="*/ 150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47" name="Freeform 103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47 w 92"/>
                  <a:gd name="T1" fmla="*/ 94 h 94"/>
                  <a:gd name="T2" fmla="*/ 56 w 92"/>
                  <a:gd name="T3" fmla="*/ 92 h 94"/>
                  <a:gd name="T4" fmla="*/ 65 w 92"/>
                  <a:gd name="T5" fmla="*/ 90 h 94"/>
                  <a:gd name="T6" fmla="*/ 72 w 92"/>
                  <a:gd name="T7" fmla="*/ 86 h 94"/>
                  <a:gd name="T8" fmla="*/ 79 w 92"/>
                  <a:gd name="T9" fmla="*/ 80 h 94"/>
                  <a:gd name="T10" fmla="*/ 85 w 92"/>
                  <a:gd name="T11" fmla="*/ 73 h 94"/>
                  <a:gd name="T12" fmla="*/ 88 w 92"/>
                  <a:gd name="T13" fmla="*/ 65 h 94"/>
                  <a:gd name="T14" fmla="*/ 92 w 92"/>
                  <a:gd name="T15" fmla="*/ 56 h 94"/>
                  <a:gd name="T16" fmla="*/ 92 w 92"/>
                  <a:gd name="T17" fmla="*/ 46 h 94"/>
                  <a:gd name="T18" fmla="*/ 91 w 92"/>
                  <a:gd name="T19" fmla="*/ 37 h 94"/>
                  <a:gd name="T20" fmla="*/ 88 w 92"/>
                  <a:gd name="T21" fmla="*/ 28 h 94"/>
                  <a:gd name="T22" fmla="*/ 84 w 92"/>
                  <a:gd name="T23" fmla="*/ 20 h 94"/>
                  <a:gd name="T24" fmla="*/ 78 w 92"/>
                  <a:gd name="T25" fmla="*/ 13 h 94"/>
                  <a:gd name="T26" fmla="*/ 71 w 92"/>
                  <a:gd name="T27" fmla="*/ 8 h 94"/>
                  <a:gd name="T28" fmla="*/ 63 w 92"/>
                  <a:gd name="T29" fmla="*/ 4 h 94"/>
                  <a:gd name="T30" fmla="*/ 54 w 92"/>
                  <a:gd name="T31" fmla="*/ 1 h 94"/>
                  <a:gd name="T32" fmla="*/ 44 w 92"/>
                  <a:gd name="T33" fmla="*/ 0 h 94"/>
                  <a:gd name="T34" fmla="*/ 35 w 92"/>
                  <a:gd name="T35" fmla="*/ 1 h 94"/>
                  <a:gd name="T36" fmla="*/ 26 w 92"/>
                  <a:gd name="T37" fmla="*/ 5 h 94"/>
                  <a:gd name="T38" fmla="*/ 19 w 92"/>
                  <a:gd name="T39" fmla="*/ 9 h 94"/>
                  <a:gd name="T40" fmla="*/ 12 w 92"/>
                  <a:gd name="T41" fmla="*/ 15 h 94"/>
                  <a:gd name="T42" fmla="*/ 6 w 92"/>
                  <a:gd name="T43" fmla="*/ 22 h 94"/>
                  <a:gd name="T44" fmla="*/ 3 w 92"/>
                  <a:gd name="T45" fmla="*/ 30 h 94"/>
                  <a:gd name="T46" fmla="*/ 0 w 92"/>
                  <a:gd name="T47" fmla="*/ 39 h 94"/>
                  <a:gd name="T48" fmla="*/ 0 w 92"/>
                  <a:gd name="T49" fmla="*/ 49 h 94"/>
                  <a:gd name="T50" fmla="*/ 1 w 92"/>
                  <a:gd name="T51" fmla="*/ 58 h 94"/>
                  <a:gd name="T52" fmla="*/ 3 w 92"/>
                  <a:gd name="T53" fmla="*/ 67 h 94"/>
                  <a:gd name="T54" fmla="*/ 8 w 92"/>
                  <a:gd name="T55" fmla="*/ 74 h 94"/>
                  <a:gd name="T56" fmla="*/ 13 w 92"/>
                  <a:gd name="T57" fmla="*/ 81 h 94"/>
                  <a:gd name="T58" fmla="*/ 20 w 92"/>
                  <a:gd name="T59" fmla="*/ 87 h 94"/>
                  <a:gd name="T60" fmla="*/ 28 w 92"/>
                  <a:gd name="T61" fmla="*/ 90 h 94"/>
                  <a:gd name="T62" fmla="*/ 38 w 92"/>
                  <a:gd name="T63" fmla="*/ 94 h 94"/>
                  <a:gd name="T64" fmla="*/ 47 w 92"/>
                  <a:gd name="T65" fmla="*/ 94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48" name="Freeform 104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80 w 156"/>
                  <a:gd name="T1" fmla="*/ 156 h 156"/>
                  <a:gd name="T2" fmla="*/ 96 w 156"/>
                  <a:gd name="T3" fmla="*/ 154 h 156"/>
                  <a:gd name="T4" fmla="*/ 110 w 156"/>
                  <a:gd name="T5" fmla="*/ 149 h 156"/>
                  <a:gd name="T6" fmla="*/ 124 w 156"/>
                  <a:gd name="T7" fmla="*/ 141 h 156"/>
                  <a:gd name="T8" fmla="*/ 135 w 156"/>
                  <a:gd name="T9" fmla="*/ 132 h 156"/>
                  <a:gd name="T10" fmla="*/ 144 w 156"/>
                  <a:gd name="T11" fmla="*/ 121 h 156"/>
                  <a:gd name="T12" fmla="*/ 150 w 156"/>
                  <a:gd name="T13" fmla="*/ 107 h 156"/>
                  <a:gd name="T14" fmla="*/ 155 w 156"/>
                  <a:gd name="T15" fmla="*/ 93 h 156"/>
                  <a:gd name="T16" fmla="*/ 156 w 156"/>
                  <a:gd name="T17" fmla="*/ 77 h 156"/>
                  <a:gd name="T18" fmla="*/ 154 w 156"/>
                  <a:gd name="T19" fmla="*/ 61 h 156"/>
                  <a:gd name="T20" fmla="*/ 149 w 156"/>
                  <a:gd name="T21" fmla="*/ 46 h 156"/>
                  <a:gd name="T22" fmla="*/ 141 w 156"/>
                  <a:gd name="T23" fmla="*/ 33 h 156"/>
                  <a:gd name="T24" fmla="*/ 132 w 156"/>
                  <a:gd name="T25" fmla="*/ 22 h 156"/>
                  <a:gd name="T26" fmla="*/ 120 w 156"/>
                  <a:gd name="T27" fmla="*/ 12 h 156"/>
                  <a:gd name="T28" fmla="*/ 106 w 156"/>
                  <a:gd name="T29" fmla="*/ 5 h 156"/>
                  <a:gd name="T30" fmla="*/ 93 w 156"/>
                  <a:gd name="T31" fmla="*/ 1 h 156"/>
                  <a:gd name="T32" fmla="*/ 76 w 156"/>
                  <a:gd name="T33" fmla="*/ 0 h 156"/>
                  <a:gd name="T34" fmla="*/ 61 w 156"/>
                  <a:gd name="T35" fmla="*/ 2 h 156"/>
                  <a:gd name="T36" fmla="*/ 47 w 156"/>
                  <a:gd name="T37" fmla="*/ 7 h 156"/>
                  <a:gd name="T38" fmla="*/ 34 w 156"/>
                  <a:gd name="T39" fmla="*/ 15 h 156"/>
                  <a:gd name="T40" fmla="*/ 22 w 156"/>
                  <a:gd name="T41" fmla="*/ 24 h 156"/>
                  <a:gd name="T42" fmla="*/ 13 w 156"/>
                  <a:gd name="T43" fmla="*/ 35 h 156"/>
                  <a:gd name="T44" fmla="*/ 6 w 156"/>
                  <a:gd name="T45" fmla="*/ 49 h 156"/>
                  <a:gd name="T46" fmla="*/ 2 w 156"/>
                  <a:gd name="T47" fmla="*/ 64 h 156"/>
                  <a:gd name="T48" fmla="*/ 0 w 156"/>
                  <a:gd name="T49" fmla="*/ 80 h 156"/>
                  <a:gd name="T50" fmla="*/ 3 w 156"/>
                  <a:gd name="T51" fmla="*/ 95 h 156"/>
                  <a:gd name="T52" fmla="*/ 7 w 156"/>
                  <a:gd name="T53" fmla="*/ 110 h 156"/>
                  <a:gd name="T54" fmla="*/ 15 w 156"/>
                  <a:gd name="T55" fmla="*/ 123 h 156"/>
                  <a:gd name="T56" fmla="*/ 25 w 156"/>
                  <a:gd name="T57" fmla="*/ 134 h 156"/>
                  <a:gd name="T58" fmla="*/ 36 w 156"/>
                  <a:gd name="T59" fmla="*/ 144 h 156"/>
                  <a:gd name="T60" fmla="*/ 50 w 156"/>
                  <a:gd name="T61" fmla="*/ 151 h 156"/>
                  <a:gd name="T62" fmla="*/ 64 w 156"/>
                  <a:gd name="T63" fmla="*/ 155 h 156"/>
                  <a:gd name="T64" fmla="*/ 80 w 156"/>
                  <a:gd name="T65" fmla="*/ 156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49" name="Freeform 105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17 w 32"/>
                  <a:gd name="T1" fmla="*/ 35 h 35"/>
                  <a:gd name="T2" fmla="*/ 22 w 32"/>
                  <a:gd name="T3" fmla="*/ 34 h 35"/>
                  <a:gd name="T4" fmla="*/ 27 w 32"/>
                  <a:gd name="T5" fmla="*/ 29 h 35"/>
                  <a:gd name="T6" fmla="*/ 30 w 32"/>
                  <a:gd name="T7" fmla="*/ 24 h 35"/>
                  <a:gd name="T8" fmla="*/ 32 w 32"/>
                  <a:gd name="T9" fmla="*/ 17 h 35"/>
                  <a:gd name="T10" fmla="*/ 30 w 32"/>
                  <a:gd name="T11" fmla="*/ 11 h 35"/>
                  <a:gd name="T12" fmla="*/ 27 w 32"/>
                  <a:gd name="T13" fmla="*/ 5 h 35"/>
                  <a:gd name="T14" fmla="*/ 22 w 32"/>
                  <a:gd name="T15" fmla="*/ 1 h 35"/>
                  <a:gd name="T16" fmla="*/ 15 w 32"/>
                  <a:gd name="T17" fmla="*/ 0 h 35"/>
                  <a:gd name="T18" fmla="*/ 9 w 32"/>
                  <a:gd name="T19" fmla="*/ 1 h 35"/>
                  <a:gd name="T20" fmla="*/ 4 w 32"/>
                  <a:gd name="T21" fmla="*/ 5 h 35"/>
                  <a:gd name="T22" fmla="*/ 0 w 32"/>
                  <a:gd name="T23" fmla="*/ 11 h 35"/>
                  <a:gd name="T24" fmla="*/ 0 w 32"/>
                  <a:gd name="T25" fmla="*/ 17 h 35"/>
                  <a:gd name="T26" fmla="*/ 2 w 32"/>
                  <a:gd name="T27" fmla="*/ 24 h 35"/>
                  <a:gd name="T28" fmla="*/ 5 w 32"/>
                  <a:gd name="T29" fmla="*/ 30 h 35"/>
                  <a:gd name="T30" fmla="*/ 10 w 32"/>
                  <a:gd name="T31" fmla="*/ 34 h 35"/>
                  <a:gd name="T32" fmla="*/ 17 w 32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0" name="Freeform 106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16 w 31"/>
                  <a:gd name="T1" fmla="*/ 36 h 36"/>
                  <a:gd name="T2" fmla="*/ 23 w 31"/>
                  <a:gd name="T3" fmla="*/ 33 h 36"/>
                  <a:gd name="T4" fmla="*/ 27 w 31"/>
                  <a:gd name="T5" fmla="*/ 30 h 36"/>
                  <a:gd name="T6" fmla="*/ 31 w 31"/>
                  <a:gd name="T7" fmla="*/ 24 h 36"/>
                  <a:gd name="T8" fmla="*/ 31 w 31"/>
                  <a:gd name="T9" fmla="*/ 17 h 36"/>
                  <a:gd name="T10" fmla="*/ 30 w 31"/>
                  <a:gd name="T11" fmla="*/ 10 h 36"/>
                  <a:gd name="T12" fmla="*/ 26 w 31"/>
                  <a:gd name="T13" fmla="*/ 5 h 36"/>
                  <a:gd name="T14" fmla="*/ 22 w 31"/>
                  <a:gd name="T15" fmla="*/ 1 h 36"/>
                  <a:gd name="T16" fmla="*/ 15 w 31"/>
                  <a:gd name="T17" fmla="*/ 0 h 36"/>
                  <a:gd name="T18" fmla="*/ 9 w 31"/>
                  <a:gd name="T19" fmla="*/ 1 h 36"/>
                  <a:gd name="T20" fmla="*/ 4 w 31"/>
                  <a:gd name="T21" fmla="*/ 6 h 36"/>
                  <a:gd name="T22" fmla="*/ 1 w 31"/>
                  <a:gd name="T23" fmla="*/ 12 h 36"/>
                  <a:gd name="T24" fmla="*/ 0 w 31"/>
                  <a:gd name="T25" fmla="*/ 18 h 36"/>
                  <a:gd name="T26" fmla="*/ 1 w 31"/>
                  <a:gd name="T27" fmla="*/ 25 h 36"/>
                  <a:gd name="T28" fmla="*/ 4 w 31"/>
                  <a:gd name="T29" fmla="*/ 30 h 36"/>
                  <a:gd name="T30" fmla="*/ 9 w 31"/>
                  <a:gd name="T31" fmla="*/ 35 h 36"/>
                  <a:gd name="T32" fmla="*/ 16 w 31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1" name="Freeform 107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17 w 33"/>
                  <a:gd name="T1" fmla="*/ 36 h 36"/>
                  <a:gd name="T2" fmla="*/ 11 w 33"/>
                  <a:gd name="T3" fmla="*/ 35 h 36"/>
                  <a:gd name="T4" fmla="*/ 5 w 33"/>
                  <a:gd name="T5" fmla="*/ 30 h 36"/>
                  <a:gd name="T6" fmla="*/ 2 w 33"/>
                  <a:gd name="T7" fmla="*/ 26 h 36"/>
                  <a:gd name="T8" fmla="*/ 0 w 33"/>
                  <a:gd name="T9" fmla="*/ 19 h 36"/>
                  <a:gd name="T10" fmla="*/ 2 w 33"/>
                  <a:gd name="T11" fmla="*/ 12 h 36"/>
                  <a:gd name="T12" fmla="*/ 5 w 33"/>
                  <a:gd name="T13" fmla="*/ 6 h 36"/>
                  <a:gd name="T14" fmla="*/ 10 w 33"/>
                  <a:gd name="T15" fmla="*/ 3 h 36"/>
                  <a:gd name="T16" fmla="*/ 17 w 33"/>
                  <a:gd name="T17" fmla="*/ 0 h 36"/>
                  <a:gd name="T18" fmla="*/ 22 w 33"/>
                  <a:gd name="T19" fmla="*/ 1 h 36"/>
                  <a:gd name="T20" fmla="*/ 28 w 33"/>
                  <a:gd name="T21" fmla="*/ 5 h 36"/>
                  <a:gd name="T22" fmla="*/ 32 w 33"/>
                  <a:gd name="T23" fmla="*/ 11 h 36"/>
                  <a:gd name="T24" fmla="*/ 33 w 33"/>
                  <a:gd name="T25" fmla="*/ 18 h 36"/>
                  <a:gd name="T26" fmla="*/ 32 w 33"/>
                  <a:gd name="T27" fmla="*/ 24 h 36"/>
                  <a:gd name="T28" fmla="*/ 28 w 33"/>
                  <a:gd name="T29" fmla="*/ 30 h 36"/>
                  <a:gd name="T30" fmla="*/ 23 w 33"/>
                  <a:gd name="T31" fmla="*/ 35 h 36"/>
                  <a:gd name="T32" fmla="*/ 17 w 33"/>
                  <a:gd name="T33" fmla="*/ 36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2" name="Freeform 108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17 w 33"/>
                  <a:gd name="T1" fmla="*/ 35 h 35"/>
                  <a:gd name="T2" fmla="*/ 10 w 33"/>
                  <a:gd name="T3" fmla="*/ 34 h 35"/>
                  <a:gd name="T4" fmla="*/ 5 w 33"/>
                  <a:gd name="T5" fmla="*/ 30 h 35"/>
                  <a:gd name="T6" fmla="*/ 2 w 33"/>
                  <a:gd name="T7" fmla="*/ 24 h 35"/>
                  <a:gd name="T8" fmla="*/ 0 w 33"/>
                  <a:gd name="T9" fmla="*/ 17 h 35"/>
                  <a:gd name="T10" fmla="*/ 2 w 33"/>
                  <a:gd name="T11" fmla="*/ 11 h 35"/>
                  <a:gd name="T12" fmla="*/ 5 w 33"/>
                  <a:gd name="T13" fmla="*/ 5 h 35"/>
                  <a:gd name="T14" fmla="*/ 10 w 33"/>
                  <a:gd name="T15" fmla="*/ 1 h 35"/>
                  <a:gd name="T16" fmla="*/ 15 w 33"/>
                  <a:gd name="T17" fmla="*/ 0 h 35"/>
                  <a:gd name="T18" fmla="*/ 22 w 33"/>
                  <a:gd name="T19" fmla="*/ 1 h 35"/>
                  <a:gd name="T20" fmla="*/ 27 w 33"/>
                  <a:gd name="T21" fmla="*/ 5 h 35"/>
                  <a:gd name="T22" fmla="*/ 30 w 33"/>
                  <a:gd name="T23" fmla="*/ 9 h 35"/>
                  <a:gd name="T24" fmla="*/ 33 w 33"/>
                  <a:gd name="T25" fmla="*/ 16 h 35"/>
                  <a:gd name="T26" fmla="*/ 31 w 33"/>
                  <a:gd name="T27" fmla="*/ 23 h 35"/>
                  <a:gd name="T28" fmla="*/ 28 w 33"/>
                  <a:gd name="T29" fmla="*/ 29 h 35"/>
                  <a:gd name="T30" fmla="*/ 23 w 33"/>
                  <a:gd name="T31" fmla="*/ 34 h 35"/>
                  <a:gd name="T32" fmla="*/ 17 w 33"/>
                  <a:gd name="T33" fmla="*/ 35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3" name="Freeform 109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79 w 96"/>
                  <a:gd name="T1" fmla="*/ 90 h 173"/>
                  <a:gd name="T2" fmla="*/ 73 w 96"/>
                  <a:gd name="T3" fmla="*/ 91 h 173"/>
                  <a:gd name="T4" fmla="*/ 68 w 96"/>
                  <a:gd name="T5" fmla="*/ 95 h 173"/>
                  <a:gd name="T6" fmla="*/ 65 w 96"/>
                  <a:gd name="T7" fmla="*/ 99 h 173"/>
                  <a:gd name="T8" fmla="*/ 65 w 96"/>
                  <a:gd name="T9" fmla="*/ 106 h 173"/>
                  <a:gd name="T10" fmla="*/ 65 w 96"/>
                  <a:gd name="T11" fmla="*/ 115 h 173"/>
                  <a:gd name="T12" fmla="*/ 57 w 96"/>
                  <a:gd name="T13" fmla="*/ 111 h 173"/>
                  <a:gd name="T14" fmla="*/ 56 w 96"/>
                  <a:gd name="T15" fmla="*/ 62 h 173"/>
                  <a:gd name="T16" fmla="*/ 73 w 96"/>
                  <a:gd name="T17" fmla="*/ 0 h 173"/>
                  <a:gd name="T18" fmla="*/ 33 w 96"/>
                  <a:gd name="T19" fmla="*/ 16 h 173"/>
                  <a:gd name="T20" fmla="*/ 37 w 96"/>
                  <a:gd name="T21" fmla="*/ 58 h 173"/>
                  <a:gd name="T22" fmla="*/ 14 w 96"/>
                  <a:gd name="T23" fmla="*/ 24 h 173"/>
                  <a:gd name="T24" fmla="*/ 3 w 96"/>
                  <a:gd name="T25" fmla="*/ 33 h 173"/>
                  <a:gd name="T26" fmla="*/ 37 w 96"/>
                  <a:gd name="T27" fmla="*/ 63 h 173"/>
                  <a:gd name="T28" fmla="*/ 42 w 96"/>
                  <a:gd name="T29" fmla="*/ 112 h 173"/>
                  <a:gd name="T30" fmla="*/ 30 w 96"/>
                  <a:gd name="T31" fmla="*/ 118 h 173"/>
                  <a:gd name="T32" fmla="*/ 30 w 96"/>
                  <a:gd name="T33" fmla="*/ 107 h 173"/>
                  <a:gd name="T34" fmla="*/ 29 w 96"/>
                  <a:gd name="T35" fmla="*/ 100 h 173"/>
                  <a:gd name="T36" fmla="*/ 26 w 96"/>
                  <a:gd name="T37" fmla="*/ 96 h 173"/>
                  <a:gd name="T38" fmla="*/ 21 w 96"/>
                  <a:gd name="T39" fmla="*/ 92 h 173"/>
                  <a:gd name="T40" fmla="*/ 15 w 96"/>
                  <a:gd name="T41" fmla="*/ 91 h 173"/>
                  <a:gd name="T42" fmla="*/ 10 w 96"/>
                  <a:gd name="T43" fmla="*/ 92 h 173"/>
                  <a:gd name="T44" fmla="*/ 5 w 96"/>
                  <a:gd name="T45" fmla="*/ 96 h 173"/>
                  <a:gd name="T46" fmla="*/ 2 w 96"/>
                  <a:gd name="T47" fmla="*/ 101 h 173"/>
                  <a:gd name="T48" fmla="*/ 0 w 96"/>
                  <a:gd name="T49" fmla="*/ 108 h 173"/>
                  <a:gd name="T50" fmla="*/ 2 w 96"/>
                  <a:gd name="T51" fmla="*/ 157 h 173"/>
                  <a:gd name="T52" fmla="*/ 3 w 96"/>
                  <a:gd name="T53" fmla="*/ 164 h 173"/>
                  <a:gd name="T54" fmla="*/ 6 w 96"/>
                  <a:gd name="T55" fmla="*/ 168 h 173"/>
                  <a:gd name="T56" fmla="*/ 11 w 96"/>
                  <a:gd name="T57" fmla="*/ 172 h 173"/>
                  <a:gd name="T58" fmla="*/ 17 w 96"/>
                  <a:gd name="T59" fmla="*/ 173 h 173"/>
                  <a:gd name="T60" fmla="*/ 22 w 96"/>
                  <a:gd name="T61" fmla="*/ 172 h 173"/>
                  <a:gd name="T62" fmla="*/ 28 w 96"/>
                  <a:gd name="T63" fmla="*/ 167 h 173"/>
                  <a:gd name="T64" fmla="*/ 30 w 96"/>
                  <a:gd name="T65" fmla="*/ 162 h 173"/>
                  <a:gd name="T66" fmla="*/ 32 w 96"/>
                  <a:gd name="T67" fmla="*/ 156 h 173"/>
                  <a:gd name="T68" fmla="*/ 32 w 96"/>
                  <a:gd name="T69" fmla="*/ 136 h 173"/>
                  <a:gd name="T70" fmla="*/ 65 w 96"/>
                  <a:gd name="T71" fmla="*/ 136 h 173"/>
                  <a:gd name="T72" fmla="*/ 66 w 96"/>
                  <a:gd name="T73" fmla="*/ 156 h 173"/>
                  <a:gd name="T74" fmla="*/ 67 w 96"/>
                  <a:gd name="T75" fmla="*/ 162 h 173"/>
                  <a:gd name="T76" fmla="*/ 71 w 96"/>
                  <a:gd name="T77" fmla="*/ 167 h 173"/>
                  <a:gd name="T78" fmla="*/ 75 w 96"/>
                  <a:gd name="T79" fmla="*/ 171 h 173"/>
                  <a:gd name="T80" fmla="*/ 81 w 96"/>
                  <a:gd name="T81" fmla="*/ 172 h 173"/>
                  <a:gd name="T82" fmla="*/ 87 w 96"/>
                  <a:gd name="T83" fmla="*/ 171 h 173"/>
                  <a:gd name="T84" fmla="*/ 91 w 96"/>
                  <a:gd name="T85" fmla="*/ 166 h 173"/>
                  <a:gd name="T86" fmla="*/ 95 w 96"/>
                  <a:gd name="T87" fmla="*/ 161 h 173"/>
                  <a:gd name="T88" fmla="*/ 96 w 96"/>
                  <a:gd name="T89" fmla="*/ 154 h 173"/>
                  <a:gd name="T90" fmla="*/ 95 w 96"/>
                  <a:gd name="T91" fmla="*/ 106 h 173"/>
                  <a:gd name="T92" fmla="*/ 94 w 96"/>
                  <a:gd name="T93" fmla="*/ 99 h 173"/>
                  <a:gd name="T94" fmla="*/ 90 w 96"/>
                  <a:gd name="T95" fmla="*/ 95 h 173"/>
                  <a:gd name="T96" fmla="*/ 86 w 96"/>
                  <a:gd name="T97" fmla="*/ 91 h 173"/>
                  <a:gd name="T98" fmla="*/ 79 w 96"/>
                  <a:gd name="T99" fmla="*/ 9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4" name="Freeform 110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49 w 60"/>
                  <a:gd name="T1" fmla="*/ 54 h 106"/>
                  <a:gd name="T2" fmla="*/ 46 w 60"/>
                  <a:gd name="T3" fmla="*/ 55 h 106"/>
                  <a:gd name="T4" fmla="*/ 44 w 60"/>
                  <a:gd name="T5" fmla="*/ 57 h 106"/>
                  <a:gd name="T6" fmla="*/ 41 w 60"/>
                  <a:gd name="T7" fmla="*/ 61 h 106"/>
                  <a:gd name="T8" fmla="*/ 40 w 60"/>
                  <a:gd name="T9" fmla="*/ 64 h 106"/>
                  <a:gd name="T10" fmla="*/ 40 w 60"/>
                  <a:gd name="T11" fmla="*/ 70 h 106"/>
                  <a:gd name="T12" fmla="*/ 34 w 60"/>
                  <a:gd name="T13" fmla="*/ 68 h 106"/>
                  <a:gd name="T14" fmla="*/ 35 w 60"/>
                  <a:gd name="T15" fmla="*/ 35 h 106"/>
                  <a:gd name="T16" fmla="*/ 42 w 60"/>
                  <a:gd name="T17" fmla="*/ 0 h 106"/>
                  <a:gd name="T18" fmla="*/ 19 w 60"/>
                  <a:gd name="T19" fmla="*/ 9 h 106"/>
                  <a:gd name="T20" fmla="*/ 22 w 60"/>
                  <a:gd name="T21" fmla="*/ 37 h 106"/>
                  <a:gd name="T22" fmla="*/ 25 w 60"/>
                  <a:gd name="T23" fmla="*/ 68 h 106"/>
                  <a:gd name="T24" fmla="*/ 18 w 60"/>
                  <a:gd name="T25" fmla="*/ 72 h 106"/>
                  <a:gd name="T26" fmla="*/ 18 w 60"/>
                  <a:gd name="T27" fmla="*/ 65 h 106"/>
                  <a:gd name="T28" fmla="*/ 17 w 60"/>
                  <a:gd name="T29" fmla="*/ 61 h 106"/>
                  <a:gd name="T30" fmla="*/ 16 w 60"/>
                  <a:gd name="T31" fmla="*/ 58 h 106"/>
                  <a:gd name="T32" fmla="*/ 12 w 60"/>
                  <a:gd name="T33" fmla="*/ 56 h 106"/>
                  <a:gd name="T34" fmla="*/ 9 w 60"/>
                  <a:gd name="T35" fmla="*/ 55 h 106"/>
                  <a:gd name="T36" fmla="*/ 6 w 60"/>
                  <a:gd name="T37" fmla="*/ 56 h 106"/>
                  <a:gd name="T38" fmla="*/ 2 w 60"/>
                  <a:gd name="T39" fmla="*/ 58 h 106"/>
                  <a:gd name="T40" fmla="*/ 0 w 60"/>
                  <a:gd name="T41" fmla="*/ 61 h 106"/>
                  <a:gd name="T42" fmla="*/ 0 w 60"/>
                  <a:gd name="T43" fmla="*/ 65 h 106"/>
                  <a:gd name="T44" fmla="*/ 0 w 60"/>
                  <a:gd name="T45" fmla="*/ 95 h 106"/>
                  <a:gd name="T46" fmla="*/ 1 w 60"/>
                  <a:gd name="T47" fmla="*/ 100 h 106"/>
                  <a:gd name="T48" fmla="*/ 3 w 60"/>
                  <a:gd name="T49" fmla="*/ 102 h 106"/>
                  <a:gd name="T50" fmla="*/ 6 w 60"/>
                  <a:gd name="T51" fmla="*/ 104 h 106"/>
                  <a:gd name="T52" fmla="*/ 9 w 60"/>
                  <a:gd name="T53" fmla="*/ 106 h 106"/>
                  <a:gd name="T54" fmla="*/ 12 w 60"/>
                  <a:gd name="T55" fmla="*/ 104 h 106"/>
                  <a:gd name="T56" fmla="*/ 16 w 60"/>
                  <a:gd name="T57" fmla="*/ 102 h 106"/>
                  <a:gd name="T58" fmla="*/ 17 w 60"/>
                  <a:gd name="T59" fmla="*/ 100 h 106"/>
                  <a:gd name="T60" fmla="*/ 18 w 60"/>
                  <a:gd name="T61" fmla="*/ 95 h 106"/>
                  <a:gd name="T62" fmla="*/ 18 w 60"/>
                  <a:gd name="T63" fmla="*/ 84 h 106"/>
                  <a:gd name="T64" fmla="*/ 40 w 60"/>
                  <a:gd name="T65" fmla="*/ 83 h 106"/>
                  <a:gd name="T66" fmla="*/ 41 w 60"/>
                  <a:gd name="T67" fmla="*/ 94 h 106"/>
                  <a:gd name="T68" fmla="*/ 42 w 60"/>
                  <a:gd name="T69" fmla="*/ 99 h 106"/>
                  <a:gd name="T70" fmla="*/ 45 w 60"/>
                  <a:gd name="T71" fmla="*/ 101 h 106"/>
                  <a:gd name="T72" fmla="*/ 47 w 60"/>
                  <a:gd name="T73" fmla="*/ 103 h 106"/>
                  <a:gd name="T74" fmla="*/ 50 w 60"/>
                  <a:gd name="T75" fmla="*/ 104 h 106"/>
                  <a:gd name="T76" fmla="*/ 54 w 60"/>
                  <a:gd name="T77" fmla="*/ 103 h 106"/>
                  <a:gd name="T78" fmla="*/ 57 w 60"/>
                  <a:gd name="T79" fmla="*/ 101 h 106"/>
                  <a:gd name="T80" fmla="*/ 59 w 60"/>
                  <a:gd name="T81" fmla="*/ 99 h 106"/>
                  <a:gd name="T82" fmla="*/ 60 w 60"/>
                  <a:gd name="T83" fmla="*/ 94 h 106"/>
                  <a:gd name="T84" fmla="*/ 59 w 60"/>
                  <a:gd name="T85" fmla="*/ 64 h 106"/>
                  <a:gd name="T86" fmla="*/ 57 w 60"/>
                  <a:gd name="T87" fmla="*/ 60 h 106"/>
                  <a:gd name="T88" fmla="*/ 56 w 60"/>
                  <a:gd name="T89" fmla="*/ 57 h 106"/>
                  <a:gd name="T90" fmla="*/ 53 w 60"/>
                  <a:gd name="T91" fmla="*/ 55 h 106"/>
                  <a:gd name="T92" fmla="*/ 49 w 60"/>
                  <a:gd name="T93" fmla="*/ 54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5" name="Freeform 111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80 w 96"/>
                  <a:gd name="T1" fmla="*/ 86 h 169"/>
                  <a:gd name="T2" fmla="*/ 74 w 96"/>
                  <a:gd name="T3" fmla="*/ 87 h 169"/>
                  <a:gd name="T4" fmla="*/ 70 w 96"/>
                  <a:gd name="T5" fmla="*/ 91 h 169"/>
                  <a:gd name="T6" fmla="*/ 66 w 96"/>
                  <a:gd name="T7" fmla="*/ 95 h 169"/>
                  <a:gd name="T8" fmla="*/ 65 w 96"/>
                  <a:gd name="T9" fmla="*/ 102 h 169"/>
                  <a:gd name="T10" fmla="*/ 65 w 96"/>
                  <a:gd name="T11" fmla="*/ 113 h 169"/>
                  <a:gd name="T12" fmla="*/ 53 w 96"/>
                  <a:gd name="T13" fmla="*/ 107 h 169"/>
                  <a:gd name="T14" fmla="*/ 57 w 96"/>
                  <a:gd name="T15" fmla="*/ 59 h 169"/>
                  <a:gd name="T16" fmla="*/ 90 w 96"/>
                  <a:gd name="T17" fmla="*/ 28 h 169"/>
                  <a:gd name="T18" fmla="*/ 79 w 96"/>
                  <a:gd name="T19" fmla="*/ 19 h 169"/>
                  <a:gd name="T20" fmla="*/ 57 w 96"/>
                  <a:gd name="T21" fmla="*/ 54 h 169"/>
                  <a:gd name="T22" fmla="*/ 59 w 96"/>
                  <a:gd name="T23" fmla="*/ 11 h 169"/>
                  <a:gd name="T24" fmla="*/ 21 w 96"/>
                  <a:gd name="T25" fmla="*/ 0 h 169"/>
                  <a:gd name="T26" fmla="*/ 37 w 96"/>
                  <a:gd name="T27" fmla="*/ 61 h 169"/>
                  <a:gd name="T28" fmla="*/ 39 w 96"/>
                  <a:gd name="T29" fmla="*/ 108 h 169"/>
                  <a:gd name="T30" fmla="*/ 32 w 96"/>
                  <a:gd name="T31" fmla="*/ 112 h 169"/>
                  <a:gd name="T32" fmla="*/ 32 w 96"/>
                  <a:gd name="T33" fmla="*/ 104 h 169"/>
                  <a:gd name="T34" fmla="*/ 29 w 96"/>
                  <a:gd name="T35" fmla="*/ 97 h 169"/>
                  <a:gd name="T36" fmla="*/ 26 w 96"/>
                  <a:gd name="T37" fmla="*/ 92 h 169"/>
                  <a:gd name="T38" fmla="*/ 21 w 96"/>
                  <a:gd name="T39" fmla="*/ 89 h 169"/>
                  <a:gd name="T40" fmla="*/ 15 w 96"/>
                  <a:gd name="T41" fmla="*/ 87 h 169"/>
                  <a:gd name="T42" fmla="*/ 10 w 96"/>
                  <a:gd name="T43" fmla="*/ 89 h 169"/>
                  <a:gd name="T44" fmla="*/ 5 w 96"/>
                  <a:gd name="T45" fmla="*/ 92 h 169"/>
                  <a:gd name="T46" fmla="*/ 2 w 96"/>
                  <a:gd name="T47" fmla="*/ 98 h 169"/>
                  <a:gd name="T48" fmla="*/ 0 w 96"/>
                  <a:gd name="T49" fmla="*/ 105 h 169"/>
                  <a:gd name="T50" fmla="*/ 2 w 96"/>
                  <a:gd name="T51" fmla="*/ 153 h 169"/>
                  <a:gd name="T52" fmla="*/ 4 w 96"/>
                  <a:gd name="T53" fmla="*/ 160 h 169"/>
                  <a:gd name="T54" fmla="*/ 7 w 96"/>
                  <a:gd name="T55" fmla="*/ 165 h 169"/>
                  <a:gd name="T56" fmla="*/ 12 w 96"/>
                  <a:gd name="T57" fmla="*/ 168 h 169"/>
                  <a:gd name="T58" fmla="*/ 18 w 96"/>
                  <a:gd name="T59" fmla="*/ 169 h 169"/>
                  <a:gd name="T60" fmla="*/ 24 w 96"/>
                  <a:gd name="T61" fmla="*/ 168 h 169"/>
                  <a:gd name="T62" fmla="*/ 28 w 96"/>
                  <a:gd name="T63" fmla="*/ 163 h 169"/>
                  <a:gd name="T64" fmla="*/ 32 w 96"/>
                  <a:gd name="T65" fmla="*/ 159 h 169"/>
                  <a:gd name="T66" fmla="*/ 33 w 96"/>
                  <a:gd name="T67" fmla="*/ 152 h 169"/>
                  <a:gd name="T68" fmla="*/ 32 w 96"/>
                  <a:gd name="T69" fmla="*/ 132 h 169"/>
                  <a:gd name="T70" fmla="*/ 66 w 96"/>
                  <a:gd name="T71" fmla="*/ 132 h 169"/>
                  <a:gd name="T72" fmla="*/ 66 w 96"/>
                  <a:gd name="T73" fmla="*/ 152 h 169"/>
                  <a:gd name="T74" fmla="*/ 67 w 96"/>
                  <a:gd name="T75" fmla="*/ 159 h 169"/>
                  <a:gd name="T76" fmla="*/ 71 w 96"/>
                  <a:gd name="T77" fmla="*/ 163 h 169"/>
                  <a:gd name="T78" fmla="*/ 75 w 96"/>
                  <a:gd name="T79" fmla="*/ 167 h 169"/>
                  <a:gd name="T80" fmla="*/ 81 w 96"/>
                  <a:gd name="T81" fmla="*/ 168 h 169"/>
                  <a:gd name="T82" fmla="*/ 87 w 96"/>
                  <a:gd name="T83" fmla="*/ 167 h 169"/>
                  <a:gd name="T84" fmla="*/ 93 w 96"/>
                  <a:gd name="T85" fmla="*/ 162 h 169"/>
                  <a:gd name="T86" fmla="*/ 95 w 96"/>
                  <a:gd name="T87" fmla="*/ 158 h 169"/>
                  <a:gd name="T88" fmla="*/ 96 w 96"/>
                  <a:gd name="T89" fmla="*/ 151 h 169"/>
                  <a:gd name="T90" fmla="*/ 95 w 96"/>
                  <a:gd name="T91" fmla="*/ 102 h 169"/>
                  <a:gd name="T92" fmla="*/ 94 w 96"/>
                  <a:gd name="T93" fmla="*/ 95 h 169"/>
                  <a:gd name="T94" fmla="*/ 90 w 96"/>
                  <a:gd name="T95" fmla="*/ 91 h 169"/>
                  <a:gd name="T96" fmla="*/ 86 w 96"/>
                  <a:gd name="T97" fmla="*/ 87 h 169"/>
                  <a:gd name="T98" fmla="*/ 80 w 96"/>
                  <a:gd name="T99" fmla="*/ 86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6" name="Freeform 112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393 w 393"/>
                  <a:gd name="T1" fmla="*/ 12 h 73"/>
                  <a:gd name="T2" fmla="*/ 393 w 393"/>
                  <a:gd name="T3" fmla="*/ 0 h 73"/>
                  <a:gd name="T4" fmla="*/ 0 w 393"/>
                  <a:gd name="T5" fmla="*/ 38 h 73"/>
                  <a:gd name="T6" fmla="*/ 4 w 393"/>
                  <a:gd name="T7" fmla="*/ 47 h 73"/>
                  <a:gd name="T8" fmla="*/ 6 w 393"/>
                  <a:gd name="T9" fmla="*/ 56 h 73"/>
                  <a:gd name="T10" fmla="*/ 8 w 393"/>
                  <a:gd name="T11" fmla="*/ 64 h 73"/>
                  <a:gd name="T12" fmla="*/ 11 w 393"/>
                  <a:gd name="T13" fmla="*/ 73 h 73"/>
                  <a:gd name="T14" fmla="*/ 49 w 393"/>
                  <a:gd name="T15" fmla="*/ 68 h 73"/>
                  <a:gd name="T16" fmla="*/ 87 w 393"/>
                  <a:gd name="T17" fmla="*/ 62 h 73"/>
                  <a:gd name="T18" fmla="*/ 122 w 393"/>
                  <a:gd name="T19" fmla="*/ 56 h 73"/>
                  <a:gd name="T20" fmla="*/ 158 w 393"/>
                  <a:gd name="T21" fmla="*/ 50 h 73"/>
                  <a:gd name="T22" fmla="*/ 191 w 393"/>
                  <a:gd name="T23" fmla="*/ 46 h 73"/>
                  <a:gd name="T24" fmla="*/ 223 w 393"/>
                  <a:gd name="T25" fmla="*/ 40 h 73"/>
                  <a:gd name="T26" fmla="*/ 252 w 393"/>
                  <a:gd name="T27" fmla="*/ 35 h 73"/>
                  <a:gd name="T28" fmla="*/ 280 w 393"/>
                  <a:gd name="T29" fmla="*/ 31 h 73"/>
                  <a:gd name="T30" fmla="*/ 304 w 393"/>
                  <a:gd name="T31" fmla="*/ 27 h 73"/>
                  <a:gd name="T32" fmla="*/ 326 w 393"/>
                  <a:gd name="T33" fmla="*/ 24 h 73"/>
                  <a:gd name="T34" fmla="*/ 346 w 393"/>
                  <a:gd name="T35" fmla="*/ 20 h 73"/>
                  <a:gd name="T36" fmla="*/ 362 w 393"/>
                  <a:gd name="T37" fmla="*/ 17 h 73"/>
                  <a:gd name="T38" fmla="*/ 376 w 393"/>
                  <a:gd name="T39" fmla="*/ 16 h 73"/>
                  <a:gd name="T40" fmla="*/ 385 w 393"/>
                  <a:gd name="T41" fmla="*/ 14 h 73"/>
                  <a:gd name="T42" fmla="*/ 391 w 393"/>
                  <a:gd name="T43" fmla="*/ 12 h 73"/>
                  <a:gd name="T44" fmla="*/ 393 w 393"/>
                  <a:gd name="T45" fmla="*/ 12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7" name="Freeform 113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3 h 49"/>
                  <a:gd name="T4" fmla="*/ 2 w 382"/>
                  <a:gd name="T5" fmla="*/ 13 h 49"/>
                  <a:gd name="T6" fmla="*/ 7 w 382"/>
                  <a:gd name="T7" fmla="*/ 15 h 49"/>
                  <a:gd name="T8" fmla="*/ 16 w 382"/>
                  <a:gd name="T9" fmla="*/ 15 h 49"/>
                  <a:gd name="T10" fmla="*/ 29 w 382"/>
                  <a:gd name="T11" fmla="*/ 17 h 49"/>
                  <a:gd name="T12" fmla="*/ 44 w 382"/>
                  <a:gd name="T13" fmla="*/ 18 h 49"/>
                  <a:gd name="T14" fmla="*/ 62 w 382"/>
                  <a:gd name="T15" fmla="*/ 20 h 49"/>
                  <a:gd name="T16" fmla="*/ 83 w 382"/>
                  <a:gd name="T17" fmla="*/ 21 h 49"/>
                  <a:gd name="T18" fmla="*/ 107 w 382"/>
                  <a:gd name="T19" fmla="*/ 24 h 49"/>
                  <a:gd name="T20" fmla="*/ 134 w 382"/>
                  <a:gd name="T21" fmla="*/ 27 h 49"/>
                  <a:gd name="T22" fmla="*/ 162 w 382"/>
                  <a:gd name="T23" fmla="*/ 30 h 49"/>
                  <a:gd name="T24" fmla="*/ 193 w 382"/>
                  <a:gd name="T25" fmla="*/ 33 h 49"/>
                  <a:gd name="T26" fmla="*/ 227 w 382"/>
                  <a:gd name="T27" fmla="*/ 35 h 49"/>
                  <a:gd name="T28" fmla="*/ 261 w 382"/>
                  <a:gd name="T29" fmla="*/ 39 h 49"/>
                  <a:gd name="T30" fmla="*/ 298 w 382"/>
                  <a:gd name="T31" fmla="*/ 42 h 49"/>
                  <a:gd name="T32" fmla="*/ 336 w 382"/>
                  <a:gd name="T33" fmla="*/ 46 h 49"/>
                  <a:gd name="T34" fmla="*/ 377 w 382"/>
                  <a:gd name="T35" fmla="*/ 49 h 49"/>
                  <a:gd name="T36" fmla="*/ 378 w 382"/>
                  <a:gd name="T37" fmla="*/ 42 h 49"/>
                  <a:gd name="T38" fmla="*/ 380 w 382"/>
                  <a:gd name="T39" fmla="*/ 35 h 49"/>
                  <a:gd name="T40" fmla="*/ 381 w 382"/>
                  <a:gd name="T41" fmla="*/ 28 h 49"/>
                  <a:gd name="T42" fmla="*/ 382 w 382"/>
                  <a:gd name="T43" fmla="*/ 2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8" name="Freeform 114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37 w 37"/>
                  <a:gd name="T1" fmla="*/ 163 h 163"/>
                  <a:gd name="T2" fmla="*/ 33 w 37"/>
                  <a:gd name="T3" fmla="*/ 105 h 163"/>
                  <a:gd name="T4" fmla="*/ 30 w 37"/>
                  <a:gd name="T5" fmla="*/ 55 h 163"/>
                  <a:gd name="T6" fmla="*/ 28 w 37"/>
                  <a:gd name="T7" fmla="*/ 22 h 163"/>
                  <a:gd name="T8" fmla="*/ 26 w 37"/>
                  <a:gd name="T9" fmla="*/ 7 h 163"/>
                  <a:gd name="T10" fmla="*/ 22 w 37"/>
                  <a:gd name="T11" fmla="*/ 1 h 163"/>
                  <a:gd name="T12" fmla="*/ 14 w 37"/>
                  <a:gd name="T13" fmla="*/ 0 h 163"/>
                  <a:gd name="T14" fmla="*/ 8 w 37"/>
                  <a:gd name="T15" fmla="*/ 2 h 163"/>
                  <a:gd name="T16" fmla="*/ 5 w 37"/>
                  <a:gd name="T17" fmla="*/ 3 h 163"/>
                  <a:gd name="T18" fmla="*/ 0 w 37"/>
                  <a:gd name="T19" fmla="*/ 163 h 163"/>
                  <a:gd name="T20" fmla="*/ 7 w 37"/>
                  <a:gd name="T21" fmla="*/ 163 h 163"/>
                  <a:gd name="T22" fmla="*/ 15 w 37"/>
                  <a:gd name="T23" fmla="*/ 163 h 163"/>
                  <a:gd name="T24" fmla="*/ 22 w 37"/>
                  <a:gd name="T25" fmla="*/ 163 h 163"/>
                  <a:gd name="T26" fmla="*/ 29 w 37"/>
                  <a:gd name="T27" fmla="*/ 163 h 163"/>
                  <a:gd name="T28" fmla="*/ 31 w 37"/>
                  <a:gd name="T29" fmla="*/ 163 h 163"/>
                  <a:gd name="T30" fmla="*/ 32 w 37"/>
                  <a:gd name="T31" fmla="*/ 163 h 163"/>
                  <a:gd name="T32" fmla="*/ 34 w 37"/>
                  <a:gd name="T33" fmla="*/ 163 h 163"/>
                  <a:gd name="T34" fmla="*/ 37 w 37"/>
                  <a:gd name="T35" fmla="*/ 163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59" name="Freeform 115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666 w 1541"/>
                  <a:gd name="T1" fmla="*/ 650 h 678"/>
                  <a:gd name="T2" fmla="*/ 713 w 1541"/>
                  <a:gd name="T3" fmla="*/ 671 h 678"/>
                  <a:gd name="T4" fmla="*/ 771 w 1541"/>
                  <a:gd name="T5" fmla="*/ 678 h 678"/>
                  <a:gd name="T6" fmla="*/ 820 w 1541"/>
                  <a:gd name="T7" fmla="*/ 668 h 678"/>
                  <a:gd name="T8" fmla="*/ 866 w 1541"/>
                  <a:gd name="T9" fmla="*/ 650 h 678"/>
                  <a:gd name="T10" fmla="*/ 909 w 1541"/>
                  <a:gd name="T11" fmla="*/ 625 h 678"/>
                  <a:gd name="T12" fmla="*/ 976 w 1541"/>
                  <a:gd name="T13" fmla="*/ 598 h 678"/>
                  <a:gd name="T14" fmla="*/ 1055 w 1541"/>
                  <a:gd name="T15" fmla="*/ 575 h 678"/>
                  <a:gd name="T16" fmla="*/ 1132 w 1541"/>
                  <a:gd name="T17" fmla="*/ 558 h 678"/>
                  <a:gd name="T18" fmla="*/ 1188 w 1541"/>
                  <a:gd name="T19" fmla="*/ 546 h 678"/>
                  <a:gd name="T20" fmla="*/ 1211 w 1541"/>
                  <a:gd name="T21" fmla="*/ 543 h 678"/>
                  <a:gd name="T22" fmla="*/ 1243 w 1541"/>
                  <a:gd name="T23" fmla="*/ 538 h 678"/>
                  <a:gd name="T24" fmla="*/ 1293 w 1541"/>
                  <a:gd name="T25" fmla="*/ 531 h 678"/>
                  <a:gd name="T26" fmla="*/ 1358 w 1541"/>
                  <a:gd name="T27" fmla="*/ 522 h 678"/>
                  <a:gd name="T28" fmla="*/ 1431 w 1541"/>
                  <a:gd name="T29" fmla="*/ 511 h 678"/>
                  <a:gd name="T30" fmla="*/ 1513 w 1541"/>
                  <a:gd name="T31" fmla="*/ 499 h 678"/>
                  <a:gd name="T32" fmla="*/ 1536 w 1541"/>
                  <a:gd name="T33" fmla="*/ 477 h 678"/>
                  <a:gd name="T34" fmla="*/ 933 w 1541"/>
                  <a:gd name="T35" fmla="*/ 522 h 678"/>
                  <a:gd name="T36" fmla="*/ 913 w 1541"/>
                  <a:gd name="T37" fmla="*/ 422 h 678"/>
                  <a:gd name="T38" fmla="*/ 1226 w 1541"/>
                  <a:gd name="T39" fmla="*/ 334 h 678"/>
                  <a:gd name="T40" fmla="*/ 859 w 1541"/>
                  <a:gd name="T41" fmla="*/ 354 h 678"/>
                  <a:gd name="T42" fmla="*/ 821 w 1541"/>
                  <a:gd name="T43" fmla="*/ 334 h 678"/>
                  <a:gd name="T44" fmla="*/ 801 w 1541"/>
                  <a:gd name="T45" fmla="*/ 329 h 678"/>
                  <a:gd name="T46" fmla="*/ 789 w 1541"/>
                  <a:gd name="T47" fmla="*/ 111 h 678"/>
                  <a:gd name="T48" fmla="*/ 778 w 1541"/>
                  <a:gd name="T49" fmla="*/ 0 h 678"/>
                  <a:gd name="T50" fmla="*/ 768 w 1541"/>
                  <a:gd name="T51" fmla="*/ 0 h 678"/>
                  <a:gd name="T52" fmla="*/ 746 w 1541"/>
                  <a:gd name="T53" fmla="*/ 0 h 678"/>
                  <a:gd name="T54" fmla="*/ 701 w 1541"/>
                  <a:gd name="T55" fmla="*/ 344 h 678"/>
                  <a:gd name="T56" fmla="*/ 664 w 1541"/>
                  <a:gd name="T57" fmla="*/ 368 h 678"/>
                  <a:gd name="T58" fmla="*/ 650 w 1541"/>
                  <a:gd name="T59" fmla="*/ 379 h 678"/>
                  <a:gd name="T60" fmla="*/ 625 w 1541"/>
                  <a:gd name="T61" fmla="*/ 418 h 678"/>
                  <a:gd name="T62" fmla="*/ 607 w 1541"/>
                  <a:gd name="T63" fmla="*/ 523 h 678"/>
                  <a:gd name="T64" fmla="*/ 4 w 1541"/>
                  <a:gd name="T65" fmla="*/ 509 h 678"/>
                  <a:gd name="T66" fmla="*/ 0 w 1541"/>
                  <a:gd name="T67" fmla="*/ 530 h 678"/>
                  <a:gd name="T68" fmla="*/ 106 w 1541"/>
                  <a:gd name="T69" fmla="*/ 539 h 678"/>
                  <a:gd name="T70" fmla="*/ 206 w 1541"/>
                  <a:gd name="T71" fmla="*/ 547 h 678"/>
                  <a:gd name="T72" fmla="*/ 293 w 1541"/>
                  <a:gd name="T73" fmla="*/ 555 h 678"/>
                  <a:gd name="T74" fmla="*/ 362 w 1541"/>
                  <a:gd name="T75" fmla="*/ 561 h 678"/>
                  <a:gd name="T76" fmla="*/ 407 w 1541"/>
                  <a:gd name="T77" fmla="*/ 566 h 678"/>
                  <a:gd name="T78" fmla="*/ 445 w 1541"/>
                  <a:gd name="T79" fmla="*/ 572 h 678"/>
                  <a:gd name="T80" fmla="*/ 495 w 1541"/>
                  <a:gd name="T81" fmla="*/ 582 h 678"/>
                  <a:gd name="T82" fmla="*/ 544 w 1541"/>
                  <a:gd name="T83" fmla="*/ 595 h 678"/>
                  <a:gd name="T84" fmla="*/ 590 w 1541"/>
                  <a:gd name="T85" fmla="*/ 610 h 678"/>
                  <a:gd name="T86" fmla="*/ 628 w 1541"/>
                  <a:gd name="T87" fmla="*/ 626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0" name="Freeform 116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132 w 269"/>
                  <a:gd name="T1" fmla="*/ 0 h 259"/>
                  <a:gd name="T2" fmla="*/ 127 w 269"/>
                  <a:gd name="T3" fmla="*/ 0 h 259"/>
                  <a:gd name="T4" fmla="*/ 116 w 269"/>
                  <a:gd name="T5" fmla="*/ 2 h 259"/>
                  <a:gd name="T6" fmla="*/ 99 w 269"/>
                  <a:gd name="T7" fmla="*/ 6 h 259"/>
                  <a:gd name="T8" fmla="*/ 80 w 269"/>
                  <a:gd name="T9" fmla="*/ 13 h 259"/>
                  <a:gd name="T10" fmla="*/ 58 w 269"/>
                  <a:gd name="T11" fmla="*/ 24 h 259"/>
                  <a:gd name="T12" fmla="*/ 38 w 269"/>
                  <a:gd name="T13" fmla="*/ 40 h 259"/>
                  <a:gd name="T14" fmla="*/ 20 w 269"/>
                  <a:gd name="T15" fmla="*/ 62 h 259"/>
                  <a:gd name="T16" fmla="*/ 6 w 269"/>
                  <a:gd name="T17" fmla="*/ 92 h 259"/>
                  <a:gd name="T18" fmla="*/ 0 w 269"/>
                  <a:gd name="T19" fmla="*/ 122 h 259"/>
                  <a:gd name="T20" fmla="*/ 0 w 269"/>
                  <a:gd name="T21" fmla="*/ 151 h 259"/>
                  <a:gd name="T22" fmla="*/ 6 w 269"/>
                  <a:gd name="T23" fmla="*/ 177 h 259"/>
                  <a:gd name="T24" fmla="*/ 14 w 269"/>
                  <a:gd name="T25" fmla="*/ 200 h 259"/>
                  <a:gd name="T26" fmla="*/ 25 w 269"/>
                  <a:gd name="T27" fmla="*/ 221 h 259"/>
                  <a:gd name="T28" fmla="*/ 35 w 269"/>
                  <a:gd name="T29" fmla="*/ 238 h 259"/>
                  <a:gd name="T30" fmla="*/ 44 w 269"/>
                  <a:gd name="T31" fmla="*/ 251 h 259"/>
                  <a:gd name="T32" fmla="*/ 50 w 269"/>
                  <a:gd name="T33" fmla="*/ 259 h 259"/>
                  <a:gd name="T34" fmla="*/ 54 w 269"/>
                  <a:gd name="T35" fmla="*/ 258 h 259"/>
                  <a:gd name="T36" fmla="*/ 66 w 269"/>
                  <a:gd name="T37" fmla="*/ 255 h 259"/>
                  <a:gd name="T38" fmla="*/ 83 w 269"/>
                  <a:gd name="T39" fmla="*/ 250 h 259"/>
                  <a:gd name="T40" fmla="*/ 106 w 269"/>
                  <a:gd name="T41" fmla="*/ 245 h 259"/>
                  <a:gd name="T42" fmla="*/ 133 w 269"/>
                  <a:gd name="T43" fmla="*/ 242 h 259"/>
                  <a:gd name="T44" fmla="*/ 163 w 269"/>
                  <a:gd name="T45" fmla="*/ 242 h 259"/>
                  <a:gd name="T46" fmla="*/ 195 w 269"/>
                  <a:gd name="T47" fmla="*/ 245 h 259"/>
                  <a:gd name="T48" fmla="*/ 227 w 269"/>
                  <a:gd name="T49" fmla="*/ 255 h 259"/>
                  <a:gd name="T50" fmla="*/ 230 w 269"/>
                  <a:gd name="T51" fmla="*/ 251 h 259"/>
                  <a:gd name="T52" fmla="*/ 234 w 269"/>
                  <a:gd name="T53" fmla="*/ 242 h 259"/>
                  <a:gd name="T54" fmla="*/ 242 w 269"/>
                  <a:gd name="T55" fmla="*/ 227 h 259"/>
                  <a:gd name="T56" fmla="*/ 250 w 269"/>
                  <a:gd name="T57" fmla="*/ 209 h 259"/>
                  <a:gd name="T58" fmla="*/ 258 w 269"/>
                  <a:gd name="T59" fmla="*/ 188 h 259"/>
                  <a:gd name="T60" fmla="*/ 265 w 269"/>
                  <a:gd name="T61" fmla="*/ 165 h 259"/>
                  <a:gd name="T62" fmla="*/ 269 w 269"/>
                  <a:gd name="T63" fmla="*/ 142 h 259"/>
                  <a:gd name="T64" fmla="*/ 269 w 269"/>
                  <a:gd name="T65" fmla="*/ 120 h 259"/>
                  <a:gd name="T66" fmla="*/ 264 w 269"/>
                  <a:gd name="T67" fmla="*/ 98 h 259"/>
                  <a:gd name="T68" fmla="*/ 255 w 269"/>
                  <a:gd name="T69" fmla="*/ 76 h 259"/>
                  <a:gd name="T70" fmla="*/ 242 w 269"/>
                  <a:gd name="T71" fmla="*/ 55 h 259"/>
                  <a:gd name="T72" fmla="*/ 226 w 269"/>
                  <a:gd name="T73" fmla="*/ 37 h 259"/>
                  <a:gd name="T74" fmla="*/ 207 w 269"/>
                  <a:gd name="T75" fmla="*/ 21 h 259"/>
                  <a:gd name="T76" fmla="*/ 183 w 269"/>
                  <a:gd name="T77" fmla="*/ 9 h 259"/>
                  <a:gd name="T78" fmla="*/ 159 w 269"/>
                  <a:gd name="T79" fmla="*/ 2 h 259"/>
                  <a:gd name="T80" fmla="*/ 132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1" name="Freeform 117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48 w 93"/>
                  <a:gd name="T1" fmla="*/ 93 h 93"/>
                  <a:gd name="T2" fmla="*/ 57 w 93"/>
                  <a:gd name="T3" fmla="*/ 92 h 93"/>
                  <a:gd name="T4" fmla="*/ 66 w 93"/>
                  <a:gd name="T5" fmla="*/ 89 h 93"/>
                  <a:gd name="T6" fmla="*/ 73 w 93"/>
                  <a:gd name="T7" fmla="*/ 84 h 93"/>
                  <a:gd name="T8" fmla="*/ 80 w 93"/>
                  <a:gd name="T9" fmla="*/ 78 h 93"/>
                  <a:gd name="T10" fmla="*/ 86 w 93"/>
                  <a:gd name="T11" fmla="*/ 71 h 93"/>
                  <a:gd name="T12" fmla="*/ 89 w 93"/>
                  <a:gd name="T13" fmla="*/ 63 h 93"/>
                  <a:gd name="T14" fmla="*/ 93 w 93"/>
                  <a:gd name="T15" fmla="*/ 54 h 93"/>
                  <a:gd name="T16" fmla="*/ 93 w 93"/>
                  <a:gd name="T17" fmla="*/ 45 h 93"/>
                  <a:gd name="T18" fmla="*/ 92 w 93"/>
                  <a:gd name="T19" fmla="*/ 36 h 93"/>
                  <a:gd name="T20" fmla="*/ 89 w 93"/>
                  <a:gd name="T21" fmla="*/ 26 h 93"/>
                  <a:gd name="T22" fmla="*/ 85 w 93"/>
                  <a:gd name="T23" fmla="*/ 19 h 93"/>
                  <a:gd name="T24" fmla="*/ 79 w 93"/>
                  <a:gd name="T25" fmla="*/ 13 h 93"/>
                  <a:gd name="T26" fmla="*/ 72 w 93"/>
                  <a:gd name="T27" fmla="*/ 7 h 93"/>
                  <a:gd name="T28" fmla="*/ 64 w 93"/>
                  <a:gd name="T29" fmla="*/ 3 h 93"/>
                  <a:gd name="T30" fmla="*/ 55 w 93"/>
                  <a:gd name="T31" fmla="*/ 0 h 93"/>
                  <a:gd name="T32" fmla="*/ 46 w 93"/>
                  <a:gd name="T33" fmla="*/ 0 h 93"/>
                  <a:gd name="T34" fmla="*/ 36 w 93"/>
                  <a:gd name="T35" fmla="*/ 1 h 93"/>
                  <a:gd name="T36" fmla="*/ 27 w 93"/>
                  <a:gd name="T37" fmla="*/ 3 h 93"/>
                  <a:gd name="T38" fmla="*/ 20 w 93"/>
                  <a:gd name="T39" fmla="*/ 8 h 93"/>
                  <a:gd name="T40" fmla="*/ 13 w 93"/>
                  <a:gd name="T41" fmla="*/ 14 h 93"/>
                  <a:gd name="T42" fmla="*/ 8 w 93"/>
                  <a:gd name="T43" fmla="*/ 21 h 93"/>
                  <a:gd name="T44" fmla="*/ 3 w 93"/>
                  <a:gd name="T45" fmla="*/ 29 h 93"/>
                  <a:gd name="T46" fmla="*/ 1 w 93"/>
                  <a:gd name="T47" fmla="*/ 38 h 93"/>
                  <a:gd name="T48" fmla="*/ 0 w 93"/>
                  <a:gd name="T49" fmla="*/ 47 h 93"/>
                  <a:gd name="T50" fmla="*/ 1 w 93"/>
                  <a:gd name="T51" fmla="*/ 56 h 93"/>
                  <a:gd name="T52" fmla="*/ 4 w 93"/>
                  <a:gd name="T53" fmla="*/ 66 h 93"/>
                  <a:gd name="T54" fmla="*/ 9 w 93"/>
                  <a:gd name="T55" fmla="*/ 74 h 93"/>
                  <a:gd name="T56" fmla="*/ 15 w 93"/>
                  <a:gd name="T57" fmla="*/ 81 h 93"/>
                  <a:gd name="T58" fmla="*/ 21 w 93"/>
                  <a:gd name="T59" fmla="*/ 85 h 93"/>
                  <a:gd name="T60" fmla="*/ 29 w 93"/>
                  <a:gd name="T61" fmla="*/ 90 h 93"/>
                  <a:gd name="T62" fmla="*/ 39 w 93"/>
                  <a:gd name="T63" fmla="*/ 92 h 93"/>
                  <a:gd name="T64" fmla="*/ 48 w 93"/>
                  <a:gd name="T65" fmla="*/ 93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2" name="Freeform 118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6 w 16"/>
                  <a:gd name="T1" fmla="*/ 142 h 143"/>
                  <a:gd name="T2" fmla="*/ 6 w 16"/>
                  <a:gd name="T3" fmla="*/ 0 h 143"/>
                  <a:gd name="T4" fmla="*/ 0 w 16"/>
                  <a:gd name="T5" fmla="*/ 143 h 143"/>
                  <a:gd name="T6" fmla="*/ 16 w 16"/>
                  <a:gd name="T7" fmla="*/ 142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3" name="Freeform 119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0 h 18"/>
                  <a:gd name="T2" fmla="*/ 94 w 94"/>
                  <a:gd name="T3" fmla="*/ 0 h 18"/>
                  <a:gd name="T4" fmla="*/ 4 w 94"/>
                  <a:gd name="T5" fmla="*/ 18 h 18"/>
                  <a:gd name="T6" fmla="*/ 0 w 94"/>
                  <a:gd name="T7" fmla="*/ 1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4" name="Freeform 120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95 w 95"/>
                  <a:gd name="T1" fmla="*/ 6 h 14"/>
                  <a:gd name="T2" fmla="*/ 0 w 95"/>
                  <a:gd name="T3" fmla="*/ 0 h 14"/>
                  <a:gd name="T4" fmla="*/ 91 w 95"/>
                  <a:gd name="T5" fmla="*/ 14 h 14"/>
                  <a:gd name="T6" fmla="*/ 95 w 95"/>
                  <a:gd name="T7" fmla="*/ 6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5" name="Freeform 121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60 h 60"/>
                  <a:gd name="T2" fmla="*/ 2 w 267"/>
                  <a:gd name="T3" fmla="*/ 60 h 60"/>
                  <a:gd name="T4" fmla="*/ 7 w 267"/>
                  <a:gd name="T5" fmla="*/ 58 h 60"/>
                  <a:gd name="T6" fmla="*/ 15 w 267"/>
                  <a:gd name="T7" fmla="*/ 57 h 60"/>
                  <a:gd name="T8" fmla="*/ 25 w 267"/>
                  <a:gd name="T9" fmla="*/ 53 h 60"/>
                  <a:gd name="T10" fmla="*/ 39 w 267"/>
                  <a:gd name="T11" fmla="*/ 50 h 60"/>
                  <a:gd name="T12" fmla="*/ 54 w 267"/>
                  <a:gd name="T13" fmla="*/ 47 h 60"/>
                  <a:gd name="T14" fmla="*/ 71 w 267"/>
                  <a:gd name="T15" fmla="*/ 42 h 60"/>
                  <a:gd name="T16" fmla="*/ 91 w 267"/>
                  <a:gd name="T17" fmla="*/ 37 h 60"/>
                  <a:gd name="T18" fmla="*/ 110 w 267"/>
                  <a:gd name="T19" fmla="*/ 33 h 60"/>
                  <a:gd name="T20" fmla="*/ 132 w 267"/>
                  <a:gd name="T21" fmla="*/ 28 h 60"/>
                  <a:gd name="T22" fmla="*/ 154 w 267"/>
                  <a:gd name="T23" fmla="*/ 24 h 60"/>
                  <a:gd name="T24" fmla="*/ 177 w 267"/>
                  <a:gd name="T25" fmla="*/ 18 h 60"/>
                  <a:gd name="T26" fmla="*/ 199 w 267"/>
                  <a:gd name="T27" fmla="*/ 13 h 60"/>
                  <a:gd name="T28" fmla="*/ 222 w 267"/>
                  <a:gd name="T29" fmla="*/ 9 h 60"/>
                  <a:gd name="T30" fmla="*/ 245 w 267"/>
                  <a:gd name="T31" fmla="*/ 4 h 60"/>
                  <a:gd name="T32" fmla="*/ 267 w 267"/>
                  <a:gd name="T33" fmla="*/ 0 h 60"/>
                  <a:gd name="T34" fmla="*/ 11 w 267"/>
                  <a:gd name="T35" fmla="*/ 24 h 60"/>
                  <a:gd name="T36" fmla="*/ 0 w 267"/>
                  <a:gd name="T37" fmla="*/ 60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6" name="Freeform 122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270 w 270"/>
                  <a:gd name="T1" fmla="*/ 46 h 46"/>
                  <a:gd name="T2" fmla="*/ 267 w 270"/>
                  <a:gd name="T3" fmla="*/ 46 h 46"/>
                  <a:gd name="T4" fmla="*/ 263 w 270"/>
                  <a:gd name="T5" fmla="*/ 45 h 46"/>
                  <a:gd name="T6" fmla="*/ 255 w 270"/>
                  <a:gd name="T7" fmla="*/ 43 h 46"/>
                  <a:gd name="T8" fmla="*/ 244 w 270"/>
                  <a:gd name="T9" fmla="*/ 41 h 46"/>
                  <a:gd name="T10" fmla="*/ 231 w 270"/>
                  <a:gd name="T11" fmla="*/ 38 h 46"/>
                  <a:gd name="T12" fmla="*/ 216 w 270"/>
                  <a:gd name="T13" fmla="*/ 36 h 46"/>
                  <a:gd name="T14" fmla="*/ 197 w 270"/>
                  <a:gd name="T15" fmla="*/ 32 h 46"/>
                  <a:gd name="T16" fmla="*/ 179 w 270"/>
                  <a:gd name="T17" fmla="*/ 28 h 46"/>
                  <a:gd name="T18" fmla="*/ 158 w 270"/>
                  <a:gd name="T19" fmla="*/ 24 h 46"/>
                  <a:gd name="T20" fmla="*/ 136 w 270"/>
                  <a:gd name="T21" fmla="*/ 21 h 46"/>
                  <a:gd name="T22" fmla="*/ 114 w 270"/>
                  <a:gd name="T23" fmla="*/ 17 h 46"/>
                  <a:gd name="T24" fmla="*/ 91 w 270"/>
                  <a:gd name="T25" fmla="*/ 13 h 46"/>
                  <a:gd name="T26" fmla="*/ 68 w 270"/>
                  <a:gd name="T27" fmla="*/ 9 h 46"/>
                  <a:gd name="T28" fmla="*/ 45 w 270"/>
                  <a:gd name="T29" fmla="*/ 6 h 46"/>
                  <a:gd name="T30" fmla="*/ 22 w 270"/>
                  <a:gd name="T31" fmla="*/ 3 h 46"/>
                  <a:gd name="T32" fmla="*/ 0 w 270"/>
                  <a:gd name="T33" fmla="*/ 0 h 46"/>
                  <a:gd name="T34" fmla="*/ 256 w 270"/>
                  <a:gd name="T35" fmla="*/ 11 h 46"/>
                  <a:gd name="T36" fmla="*/ 270 w 270"/>
                  <a:gd name="T37" fmla="*/ 46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7" name="Freeform 123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173 w 173"/>
                  <a:gd name="T1" fmla="*/ 14 h 51"/>
                  <a:gd name="T2" fmla="*/ 163 w 173"/>
                  <a:gd name="T3" fmla="*/ 44 h 51"/>
                  <a:gd name="T4" fmla="*/ 159 w 173"/>
                  <a:gd name="T5" fmla="*/ 43 h 51"/>
                  <a:gd name="T6" fmla="*/ 148 w 173"/>
                  <a:gd name="T7" fmla="*/ 39 h 51"/>
                  <a:gd name="T8" fmla="*/ 132 w 173"/>
                  <a:gd name="T9" fmla="*/ 36 h 51"/>
                  <a:gd name="T10" fmla="*/ 111 w 173"/>
                  <a:gd name="T11" fmla="*/ 33 h 51"/>
                  <a:gd name="T12" fmla="*/ 88 w 173"/>
                  <a:gd name="T13" fmla="*/ 32 h 51"/>
                  <a:gd name="T14" fmla="*/ 64 w 173"/>
                  <a:gd name="T15" fmla="*/ 33 h 51"/>
                  <a:gd name="T16" fmla="*/ 41 w 173"/>
                  <a:gd name="T17" fmla="*/ 39 h 51"/>
                  <a:gd name="T18" fmla="*/ 20 w 173"/>
                  <a:gd name="T19" fmla="*/ 51 h 51"/>
                  <a:gd name="T20" fmla="*/ 0 w 173"/>
                  <a:gd name="T21" fmla="*/ 31 h 51"/>
                  <a:gd name="T22" fmla="*/ 1 w 173"/>
                  <a:gd name="T23" fmla="*/ 30 h 51"/>
                  <a:gd name="T24" fmla="*/ 5 w 173"/>
                  <a:gd name="T25" fmla="*/ 26 h 51"/>
                  <a:gd name="T26" fmla="*/ 11 w 173"/>
                  <a:gd name="T27" fmla="*/ 22 h 51"/>
                  <a:gd name="T28" fmla="*/ 20 w 173"/>
                  <a:gd name="T29" fmla="*/ 16 h 51"/>
                  <a:gd name="T30" fmla="*/ 31 w 173"/>
                  <a:gd name="T31" fmla="*/ 10 h 51"/>
                  <a:gd name="T32" fmla="*/ 48 w 173"/>
                  <a:gd name="T33" fmla="*/ 6 h 51"/>
                  <a:gd name="T34" fmla="*/ 67 w 173"/>
                  <a:gd name="T35" fmla="*/ 1 h 51"/>
                  <a:gd name="T36" fmla="*/ 90 w 173"/>
                  <a:gd name="T37" fmla="*/ 0 h 51"/>
                  <a:gd name="T38" fmla="*/ 106 w 173"/>
                  <a:gd name="T39" fmla="*/ 0 h 51"/>
                  <a:gd name="T40" fmla="*/ 122 w 173"/>
                  <a:gd name="T41" fmla="*/ 1 h 51"/>
                  <a:gd name="T42" fmla="*/ 136 w 173"/>
                  <a:gd name="T43" fmla="*/ 3 h 51"/>
                  <a:gd name="T44" fmla="*/ 149 w 173"/>
                  <a:gd name="T45" fmla="*/ 7 h 51"/>
                  <a:gd name="T46" fmla="*/ 159 w 173"/>
                  <a:gd name="T47" fmla="*/ 9 h 51"/>
                  <a:gd name="T48" fmla="*/ 166 w 173"/>
                  <a:gd name="T49" fmla="*/ 11 h 51"/>
                  <a:gd name="T50" fmla="*/ 172 w 173"/>
                  <a:gd name="T51" fmla="*/ 13 h 51"/>
                  <a:gd name="T52" fmla="*/ 173 w 173"/>
                  <a:gd name="T53" fmla="*/ 14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8" name="Freeform 124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14 w 114"/>
                  <a:gd name="T1" fmla="*/ 0 h 25"/>
                  <a:gd name="T2" fmla="*/ 113 w 114"/>
                  <a:gd name="T3" fmla="*/ 0 h 25"/>
                  <a:gd name="T4" fmla="*/ 110 w 114"/>
                  <a:gd name="T5" fmla="*/ 2 h 25"/>
                  <a:gd name="T6" fmla="*/ 103 w 114"/>
                  <a:gd name="T7" fmla="*/ 3 h 25"/>
                  <a:gd name="T8" fmla="*/ 94 w 114"/>
                  <a:gd name="T9" fmla="*/ 5 h 25"/>
                  <a:gd name="T10" fmla="*/ 81 w 114"/>
                  <a:gd name="T11" fmla="*/ 8 h 25"/>
                  <a:gd name="T12" fmla="*/ 64 w 114"/>
                  <a:gd name="T13" fmla="*/ 10 h 25"/>
                  <a:gd name="T14" fmla="*/ 43 w 114"/>
                  <a:gd name="T15" fmla="*/ 12 h 25"/>
                  <a:gd name="T16" fmla="*/ 19 w 114"/>
                  <a:gd name="T17" fmla="*/ 13 h 25"/>
                  <a:gd name="T18" fmla="*/ 18 w 114"/>
                  <a:gd name="T19" fmla="*/ 13 h 25"/>
                  <a:gd name="T20" fmla="*/ 13 w 114"/>
                  <a:gd name="T21" fmla="*/ 15 h 25"/>
                  <a:gd name="T22" fmla="*/ 8 w 114"/>
                  <a:gd name="T23" fmla="*/ 16 h 25"/>
                  <a:gd name="T24" fmla="*/ 4 w 114"/>
                  <a:gd name="T25" fmla="*/ 17 h 25"/>
                  <a:gd name="T26" fmla="*/ 0 w 114"/>
                  <a:gd name="T27" fmla="*/ 19 h 25"/>
                  <a:gd name="T28" fmla="*/ 0 w 114"/>
                  <a:gd name="T29" fmla="*/ 21 h 25"/>
                  <a:gd name="T30" fmla="*/ 4 w 114"/>
                  <a:gd name="T31" fmla="*/ 23 h 25"/>
                  <a:gd name="T32" fmla="*/ 12 w 114"/>
                  <a:gd name="T33" fmla="*/ 25 h 25"/>
                  <a:gd name="T34" fmla="*/ 21 w 114"/>
                  <a:gd name="T35" fmla="*/ 25 h 25"/>
                  <a:gd name="T36" fmla="*/ 35 w 114"/>
                  <a:gd name="T37" fmla="*/ 25 h 25"/>
                  <a:gd name="T38" fmla="*/ 51 w 114"/>
                  <a:gd name="T39" fmla="*/ 25 h 25"/>
                  <a:gd name="T40" fmla="*/ 67 w 114"/>
                  <a:gd name="T41" fmla="*/ 23 h 25"/>
                  <a:gd name="T42" fmla="*/ 83 w 114"/>
                  <a:gd name="T43" fmla="*/ 21 h 25"/>
                  <a:gd name="T44" fmla="*/ 97 w 114"/>
                  <a:gd name="T45" fmla="*/ 18 h 25"/>
                  <a:gd name="T46" fmla="*/ 107 w 114"/>
                  <a:gd name="T47" fmla="*/ 16 h 25"/>
                  <a:gd name="T48" fmla="*/ 113 w 114"/>
                  <a:gd name="T49" fmla="*/ 12 h 25"/>
                  <a:gd name="T50" fmla="*/ 114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69" name="Freeform 125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31 w 60"/>
                  <a:gd name="T1" fmla="*/ 65 h 65"/>
                  <a:gd name="T2" fmla="*/ 42 w 60"/>
                  <a:gd name="T3" fmla="*/ 63 h 65"/>
                  <a:gd name="T4" fmla="*/ 51 w 60"/>
                  <a:gd name="T5" fmla="*/ 55 h 65"/>
                  <a:gd name="T6" fmla="*/ 57 w 60"/>
                  <a:gd name="T7" fmla="*/ 45 h 65"/>
                  <a:gd name="T8" fmla="*/ 60 w 60"/>
                  <a:gd name="T9" fmla="*/ 32 h 65"/>
                  <a:gd name="T10" fmla="*/ 56 w 60"/>
                  <a:gd name="T11" fmla="*/ 19 h 65"/>
                  <a:gd name="T12" fmla="*/ 50 w 60"/>
                  <a:gd name="T13" fmla="*/ 9 h 65"/>
                  <a:gd name="T14" fmla="*/ 40 w 60"/>
                  <a:gd name="T15" fmla="*/ 2 h 65"/>
                  <a:gd name="T16" fmla="*/ 28 w 60"/>
                  <a:gd name="T17" fmla="*/ 0 h 65"/>
                  <a:gd name="T18" fmla="*/ 17 w 60"/>
                  <a:gd name="T19" fmla="*/ 3 h 65"/>
                  <a:gd name="T20" fmla="*/ 8 w 60"/>
                  <a:gd name="T21" fmla="*/ 10 h 65"/>
                  <a:gd name="T22" fmla="*/ 2 w 60"/>
                  <a:gd name="T23" fmla="*/ 21 h 65"/>
                  <a:gd name="T24" fmla="*/ 0 w 60"/>
                  <a:gd name="T25" fmla="*/ 33 h 65"/>
                  <a:gd name="T26" fmla="*/ 3 w 60"/>
                  <a:gd name="T27" fmla="*/ 46 h 65"/>
                  <a:gd name="T28" fmla="*/ 9 w 60"/>
                  <a:gd name="T29" fmla="*/ 56 h 65"/>
                  <a:gd name="T30" fmla="*/ 19 w 60"/>
                  <a:gd name="T31" fmla="*/ 63 h 65"/>
                  <a:gd name="T32" fmla="*/ 31 w 60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0" name="Freeform 126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2 w 103"/>
                  <a:gd name="T1" fmla="*/ 14 h 22"/>
                  <a:gd name="T2" fmla="*/ 5 w 103"/>
                  <a:gd name="T3" fmla="*/ 14 h 22"/>
                  <a:gd name="T4" fmla="*/ 13 w 103"/>
                  <a:gd name="T5" fmla="*/ 14 h 22"/>
                  <a:gd name="T6" fmla="*/ 24 w 103"/>
                  <a:gd name="T7" fmla="*/ 14 h 22"/>
                  <a:gd name="T8" fmla="*/ 38 w 103"/>
                  <a:gd name="T9" fmla="*/ 14 h 22"/>
                  <a:gd name="T10" fmla="*/ 54 w 103"/>
                  <a:gd name="T11" fmla="*/ 13 h 22"/>
                  <a:gd name="T12" fmla="*/ 70 w 103"/>
                  <a:gd name="T13" fmla="*/ 11 h 22"/>
                  <a:gd name="T14" fmla="*/ 88 w 103"/>
                  <a:gd name="T15" fmla="*/ 6 h 22"/>
                  <a:gd name="T16" fmla="*/ 103 w 103"/>
                  <a:gd name="T17" fmla="*/ 0 h 22"/>
                  <a:gd name="T18" fmla="*/ 99 w 103"/>
                  <a:gd name="T19" fmla="*/ 10 h 22"/>
                  <a:gd name="T20" fmla="*/ 97 w 103"/>
                  <a:gd name="T21" fmla="*/ 11 h 22"/>
                  <a:gd name="T22" fmla="*/ 92 w 103"/>
                  <a:gd name="T23" fmla="*/ 13 h 22"/>
                  <a:gd name="T24" fmla="*/ 84 w 103"/>
                  <a:gd name="T25" fmla="*/ 15 h 22"/>
                  <a:gd name="T26" fmla="*/ 73 w 103"/>
                  <a:gd name="T27" fmla="*/ 18 h 22"/>
                  <a:gd name="T28" fmla="*/ 59 w 103"/>
                  <a:gd name="T29" fmla="*/ 21 h 22"/>
                  <a:gd name="T30" fmla="*/ 42 w 103"/>
                  <a:gd name="T31" fmla="*/ 22 h 22"/>
                  <a:gd name="T32" fmla="*/ 22 w 103"/>
                  <a:gd name="T33" fmla="*/ 22 h 22"/>
                  <a:gd name="T34" fmla="*/ 0 w 103"/>
                  <a:gd name="T35" fmla="*/ 20 h 22"/>
                  <a:gd name="T36" fmla="*/ 2 w 103"/>
                  <a:gd name="T37" fmla="*/ 14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1" name="Freeform 127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4 w 115"/>
                  <a:gd name="T5" fmla="*/ 3 h 22"/>
                  <a:gd name="T6" fmla="*/ 11 w 115"/>
                  <a:gd name="T7" fmla="*/ 4 h 22"/>
                  <a:gd name="T8" fmla="*/ 21 w 115"/>
                  <a:gd name="T9" fmla="*/ 6 h 22"/>
                  <a:gd name="T10" fmla="*/ 34 w 115"/>
                  <a:gd name="T11" fmla="*/ 7 h 22"/>
                  <a:gd name="T12" fmla="*/ 51 w 115"/>
                  <a:gd name="T13" fmla="*/ 10 h 22"/>
                  <a:gd name="T14" fmla="*/ 71 w 115"/>
                  <a:gd name="T15" fmla="*/ 10 h 22"/>
                  <a:gd name="T16" fmla="*/ 97 w 115"/>
                  <a:gd name="T17" fmla="*/ 10 h 22"/>
                  <a:gd name="T18" fmla="*/ 98 w 115"/>
                  <a:gd name="T19" fmla="*/ 10 h 22"/>
                  <a:gd name="T20" fmla="*/ 102 w 115"/>
                  <a:gd name="T21" fmla="*/ 11 h 22"/>
                  <a:gd name="T22" fmla="*/ 107 w 115"/>
                  <a:gd name="T23" fmla="*/ 12 h 22"/>
                  <a:gd name="T24" fmla="*/ 112 w 115"/>
                  <a:gd name="T25" fmla="*/ 13 h 22"/>
                  <a:gd name="T26" fmla="*/ 115 w 115"/>
                  <a:gd name="T27" fmla="*/ 15 h 22"/>
                  <a:gd name="T28" fmla="*/ 115 w 115"/>
                  <a:gd name="T29" fmla="*/ 16 h 22"/>
                  <a:gd name="T30" fmla="*/ 112 w 115"/>
                  <a:gd name="T31" fmla="*/ 19 h 22"/>
                  <a:gd name="T32" fmla="*/ 104 w 115"/>
                  <a:gd name="T33" fmla="*/ 21 h 22"/>
                  <a:gd name="T34" fmla="*/ 94 w 115"/>
                  <a:gd name="T35" fmla="*/ 22 h 22"/>
                  <a:gd name="T36" fmla="*/ 81 w 115"/>
                  <a:gd name="T37" fmla="*/ 22 h 22"/>
                  <a:gd name="T38" fmla="*/ 64 w 115"/>
                  <a:gd name="T39" fmla="*/ 22 h 22"/>
                  <a:gd name="T40" fmla="*/ 47 w 115"/>
                  <a:gd name="T41" fmla="*/ 22 h 22"/>
                  <a:gd name="T42" fmla="*/ 31 w 115"/>
                  <a:gd name="T43" fmla="*/ 21 h 22"/>
                  <a:gd name="T44" fmla="*/ 17 w 115"/>
                  <a:gd name="T45" fmla="*/ 19 h 22"/>
                  <a:gd name="T46" fmla="*/ 7 w 115"/>
                  <a:gd name="T47" fmla="*/ 16 h 22"/>
                  <a:gd name="T48" fmla="*/ 1 w 115"/>
                  <a:gd name="T49" fmla="*/ 13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2" name="Freeform 128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01 w 104"/>
                  <a:gd name="T1" fmla="*/ 8 h 19"/>
                  <a:gd name="T2" fmla="*/ 99 w 104"/>
                  <a:gd name="T3" fmla="*/ 8 h 19"/>
                  <a:gd name="T4" fmla="*/ 91 w 104"/>
                  <a:gd name="T5" fmla="*/ 9 h 19"/>
                  <a:gd name="T6" fmla="*/ 79 w 104"/>
                  <a:gd name="T7" fmla="*/ 9 h 19"/>
                  <a:gd name="T8" fmla="*/ 65 w 104"/>
                  <a:gd name="T9" fmla="*/ 11 h 19"/>
                  <a:gd name="T10" fmla="*/ 49 w 104"/>
                  <a:gd name="T11" fmla="*/ 9 h 19"/>
                  <a:gd name="T12" fmla="*/ 33 w 104"/>
                  <a:gd name="T13" fmla="*/ 8 h 19"/>
                  <a:gd name="T14" fmla="*/ 16 w 104"/>
                  <a:gd name="T15" fmla="*/ 5 h 19"/>
                  <a:gd name="T16" fmla="*/ 0 w 104"/>
                  <a:gd name="T17" fmla="*/ 0 h 19"/>
                  <a:gd name="T18" fmla="*/ 3 w 104"/>
                  <a:gd name="T19" fmla="*/ 9 h 19"/>
                  <a:gd name="T20" fmla="*/ 5 w 104"/>
                  <a:gd name="T21" fmla="*/ 11 h 19"/>
                  <a:gd name="T22" fmla="*/ 10 w 104"/>
                  <a:gd name="T23" fmla="*/ 12 h 19"/>
                  <a:gd name="T24" fmla="*/ 19 w 104"/>
                  <a:gd name="T25" fmla="*/ 14 h 19"/>
                  <a:gd name="T26" fmla="*/ 31 w 104"/>
                  <a:gd name="T27" fmla="*/ 16 h 19"/>
                  <a:gd name="T28" fmla="*/ 44 w 104"/>
                  <a:gd name="T29" fmla="*/ 19 h 19"/>
                  <a:gd name="T30" fmla="*/ 62 w 104"/>
                  <a:gd name="T31" fmla="*/ 19 h 19"/>
                  <a:gd name="T32" fmla="*/ 83 w 104"/>
                  <a:gd name="T33" fmla="*/ 18 h 19"/>
                  <a:gd name="T34" fmla="*/ 104 w 104"/>
                  <a:gd name="T35" fmla="*/ 14 h 19"/>
                  <a:gd name="T36" fmla="*/ 101 w 104"/>
                  <a:gd name="T37" fmla="*/ 8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3" name="Freeform 129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20 w 20"/>
                  <a:gd name="T1" fmla="*/ 2 h 49"/>
                  <a:gd name="T2" fmla="*/ 5 w 20"/>
                  <a:gd name="T3" fmla="*/ 49 h 49"/>
                  <a:gd name="T4" fmla="*/ 0 w 20"/>
                  <a:gd name="T5" fmla="*/ 46 h 49"/>
                  <a:gd name="T6" fmla="*/ 9 w 20"/>
                  <a:gd name="T7" fmla="*/ 0 h 49"/>
                  <a:gd name="T8" fmla="*/ 20 w 20"/>
                  <a:gd name="T9" fmla="*/ 2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4" name="Freeform 130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4 h 49"/>
                  <a:gd name="T2" fmla="*/ 16 w 22"/>
                  <a:gd name="T3" fmla="*/ 49 h 49"/>
                  <a:gd name="T4" fmla="*/ 22 w 22"/>
                  <a:gd name="T5" fmla="*/ 45 h 49"/>
                  <a:gd name="T6" fmla="*/ 10 w 22"/>
                  <a:gd name="T7" fmla="*/ 0 h 49"/>
                  <a:gd name="T8" fmla="*/ 0 w 22"/>
                  <a:gd name="T9" fmla="*/ 4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75" name="Freeform 131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7 w 13"/>
                  <a:gd name="T1" fmla="*/ 13 h 13"/>
                  <a:gd name="T2" fmla="*/ 9 w 13"/>
                  <a:gd name="T3" fmla="*/ 12 h 13"/>
                  <a:gd name="T4" fmla="*/ 12 w 13"/>
                  <a:gd name="T5" fmla="*/ 11 h 13"/>
                  <a:gd name="T6" fmla="*/ 13 w 13"/>
                  <a:gd name="T7" fmla="*/ 9 h 13"/>
                  <a:gd name="T8" fmla="*/ 13 w 13"/>
                  <a:gd name="T9" fmla="*/ 7 h 13"/>
                  <a:gd name="T10" fmla="*/ 12 w 13"/>
                  <a:gd name="T11" fmla="*/ 4 h 13"/>
                  <a:gd name="T12" fmla="*/ 10 w 13"/>
                  <a:gd name="T13" fmla="*/ 2 h 13"/>
                  <a:gd name="T14" fmla="*/ 8 w 13"/>
                  <a:gd name="T15" fmla="*/ 1 h 13"/>
                  <a:gd name="T16" fmla="*/ 6 w 13"/>
                  <a:gd name="T17" fmla="*/ 0 h 13"/>
                  <a:gd name="T18" fmla="*/ 4 w 13"/>
                  <a:gd name="T19" fmla="*/ 1 h 13"/>
                  <a:gd name="T20" fmla="*/ 1 w 13"/>
                  <a:gd name="T21" fmla="*/ 2 h 13"/>
                  <a:gd name="T22" fmla="*/ 0 w 13"/>
                  <a:gd name="T23" fmla="*/ 4 h 13"/>
                  <a:gd name="T24" fmla="*/ 0 w 13"/>
                  <a:gd name="T25" fmla="*/ 7 h 13"/>
                  <a:gd name="T26" fmla="*/ 1 w 13"/>
                  <a:gd name="T27" fmla="*/ 9 h 13"/>
                  <a:gd name="T28" fmla="*/ 2 w 13"/>
                  <a:gd name="T29" fmla="*/ 11 h 13"/>
                  <a:gd name="T30" fmla="*/ 5 w 13"/>
                  <a:gd name="T31" fmla="*/ 12 h 13"/>
                  <a:gd name="T32" fmla="*/ 7 w 13"/>
                  <a:gd name="T33" fmla="*/ 1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698" name="Rectangle 132"/>
            <p:cNvSpPr>
              <a:spLocks noChangeAspect="1" noChangeArrowheads="1"/>
            </p:cNvSpPr>
            <p:nvPr/>
          </p:nvSpPr>
          <p:spPr bwMode="auto">
            <a:xfrm>
              <a:off x="523323" y="6021692"/>
              <a:ext cx="933718" cy="28711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</a:pPr>
              <a:r>
                <a:rPr lang="en-US" sz="135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zimuth</a:t>
              </a:r>
            </a:p>
          </p:txBody>
        </p:sp>
        <p:grpSp>
          <p:nvGrpSpPr>
            <p:cNvPr id="699" name="Group 133"/>
            <p:cNvGrpSpPr>
              <a:grpSpLocks noChangeAspect="1"/>
            </p:cNvGrpSpPr>
            <p:nvPr/>
          </p:nvGrpSpPr>
          <p:grpSpPr bwMode="auto">
            <a:xfrm>
              <a:off x="534635" y="5879301"/>
              <a:ext cx="217480" cy="174973"/>
              <a:chOff x="1856" y="1629"/>
              <a:chExt cx="194" cy="150"/>
            </a:xfrm>
          </p:grpSpPr>
          <p:sp>
            <p:nvSpPr>
              <p:cNvPr id="1144" name="Oval 134"/>
              <p:cNvSpPr>
                <a:spLocks noChangeAspect="1" noChangeArrowheads="1"/>
              </p:cNvSpPr>
              <p:nvPr/>
            </p:nvSpPr>
            <p:spPr bwMode="auto">
              <a:xfrm>
                <a:off x="1856" y="1629"/>
                <a:ext cx="194" cy="150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rgbClr val="114FFB"/>
                  </a:buClr>
                  <a:buFontTx/>
                  <a:buChar char="•"/>
                </a:pPr>
                <a:endParaRPr lang="it-IT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45" name="Oval 135"/>
              <p:cNvSpPr>
                <a:spLocks noChangeAspect="1" noChangeArrowheads="1"/>
              </p:cNvSpPr>
              <p:nvPr/>
            </p:nvSpPr>
            <p:spPr bwMode="auto">
              <a:xfrm>
                <a:off x="1928" y="1685"/>
                <a:ext cx="59" cy="45"/>
              </a:xfrm>
              <a:prstGeom prst="ellipse">
                <a:avLst/>
              </a:prstGeom>
              <a:solidFill>
                <a:schemeClr val="tx2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  <a:buClr>
                    <a:srgbClr val="114FFB"/>
                  </a:buClr>
                  <a:buFontTx/>
                  <a:buChar char="•"/>
                </a:pPr>
                <a:endParaRPr lang="it-IT">
                  <a:solidFill>
                    <a:srgbClr val="0066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700" name="Line 139"/>
            <p:cNvSpPr>
              <a:spLocks noChangeShapeType="1"/>
            </p:cNvSpPr>
            <p:nvPr/>
          </p:nvSpPr>
          <p:spPr bwMode="auto">
            <a:xfrm>
              <a:off x="848767" y="4421586"/>
              <a:ext cx="1256555" cy="83021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701" name="Line 140"/>
            <p:cNvSpPr>
              <a:spLocks noChangeShapeType="1"/>
            </p:cNvSpPr>
            <p:nvPr/>
          </p:nvSpPr>
          <p:spPr bwMode="auto">
            <a:xfrm>
              <a:off x="1542522" y="4050607"/>
              <a:ext cx="646669" cy="113965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704" name="Line 141"/>
            <p:cNvSpPr>
              <a:spLocks noChangeShapeType="1"/>
            </p:cNvSpPr>
            <p:nvPr/>
          </p:nvSpPr>
          <p:spPr bwMode="auto">
            <a:xfrm>
              <a:off x="2149409" y="3870599"/>
              <a:ext cx="81192" cy="138120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705" name="Text Box 19"/>
            <p:cNvSpPr txBox="1">
              <a:spLocks noChangeAspect="1" noChangeArrowheads="1"/>
            </p:cNvSpPr>
            <p:nvPr/>
          </p:nvSpPr>
          <p:spPr bwMode="auto">
            <a:xfrm>
              <a:off x="2467705" y="3830504"/>
              <a:ext cx="1194458" cy="419624"/>
            </a:xfrm>
            <a:prstGeom prst="rect">
              <a:avLst/>
            </a:prstGeom>
            <a:solidFill>
              <a:srgbClr val="FFFFFF">
                <a:alpha val="41960"/>
              </a:srgbClr>
            </a:solidFill>
            <a:ln w="9525">
              <a:noFill/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Slant range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resolution cell</a:t>
              </a:r>
              <a:endParaRPr lang="en-US" sz="900" baseline="-250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713" name="Connettore 2 712"/>
            <p:cNvCxnSpPr/>
            <p:nvPr/>
          </p:nvCxnSpPr>
          <p:spPr bwMode="auto">
            <a:xfrm flipH="1">
              <a:off x="2807851" y="4346751"/>
              <a:ext cx="64675" cy="405455"/>
            </a:xfrm>
            <a:prstGeom prst="straightConnector1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765" name="Gruppo 764"/>
            <p:cNvGrpSpPr/>
            <p:nvPr/>
          </p:nvGrpSpPr>
          <p:grpSpPr>
            <a:xfrm>
              <a:off x="1762045" y="5193157"/>
              <a:ext cx="897091" cy="786292"/>
              <a:chOff x="1790700" y="5452111"/>
              <a:chExt cx="924823" cy="1034414"/>
            </a:xfrm>
          </p:grpSpPr>
          <p:grpSp>
            <p:nvGrpSpPr>
              <p:cNvPr id="861" name="Gruppo 860"/>
              <p:cNvGrpSpPr/>
              <p:nvPr/>
            </p:nvGrpSpPr>
            <p:grpSpPr>
              <a:xfrm>
                <a:off x="1876427" y="5452111"/>
                <a:ext cx="829228" cy="902012"/>
                <a:chOff x="1793875" y="5585366"/>
                <a:chExt cx="693738" cy="423897"/>
              </a:xfrm>
            </p:grpSpPr>
            <p:grpSp>
              <p:nvGrpSpPr>
                <p:cNvPr id="863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1793875" y="5610223"/>
                  <a:ext cx="277813" cy="399040"/>
                  <a:chOff x="3664" y="2387"/>
                  <a:chExt cx="272" cy="385"/>
                </a:xfrm>
              </p:grpSpPr>
              <p:sp>
                <p:nvSpPr>
                  <p:cNvPr id="870" name="Rectangle 61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751" y="2523"/>
                    <a:ext cx="49" cy="249"/>
                  </a:xfrm>
                  <a:prstGeom prst="rect">
                    <a:avLst/>
                  </a:prstGeom>
                  <a:solidFill>
                    <a:srgbClr val="CC3300"/>
                  </a:solidFill>
                  <a:ln w="317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l" eaLnBrk="1" hangingPunct="1"/>
                    <a:endParaRPr lang="it-IT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  <p:sp>
                <p:nvSpPr>
                  <p:cNvPr id="871" name="Freeform 62"/>
                  <p:cNvSpPr>
                    <a:spLocks noChangeAspect="1"/>
                  </p:cNvSpPr>
                  <p:nvPr/>
                </p:nvSpPr>
                <p:spPr bwMode="auto">
                  <a:xfrm>
                    <a:off x="3664" y="2387"/>
                    <a:ext cx="272" cy="181"/>
                  </a:xfrm>
                  <a:custGeom>
                    <a:avLst/>
                    <a:gdLst>
                      <a:gd name="T0" fmla="*/ 56 w 321"/>
                      <a:gd name="T1" fmla="*/ 5 h 284"/>
                      <a:gd name="T2" fmla="*/ 22 w 321"/>
                      <a:gd name="T3" fmla="*/ 8 h 284"/>
                      <a:gd name="T4" fmla="*/ 10 w 321"/>
                      <a:gd name="T5" fmla="*/ 7 h 284"/>
                      <a:gd name="T6" fmla="*/ 15 w 321"/>
                      <a:gd name="T7" fmla="*/ 5 h 284"/>
                      <a:gd name="T8" fmla="*/ 3 w 321"/>
                      <a:gd name="T9" fmla="*/ 5 h 284"/>
                      <a:gd name="T10" fmla="*/ 5 w 321"/>
                      <a:gd name="T11" fmla="*/ 3 h 284"/>
                      <a:gd name="T12" fmla="*/ 22 w 321"/>
                      <a:gd name="T13" fmla="*/ 1 h 284"/>
                      <a:gd name="T14" fmla="*/ 31 w 321"/>
                      <a:gd name="T15" fmla="*/ 1 h 284"/>
                      <a:gd name="T16" fmla="*/ 32 w 321"/>
                      <a:gd name="T17" fmla="*/ 2 h 284"/>
                      <a:gd name="T18" fmla="*/ 45 w 321"/>
                      <a:gd name="T19" fmla="*/ 1 h 284"/>
                      <a:gd name="T20" fmla="*/ 58 w 321"/>
                      <a:gd name="T21" fmla="*/ 0 h 284"/>
                      <a:gd name="T22" fmla="*/ 54 w 321"/>
                      <a:gd name="T23" fmla="*/ 3 h 284"/>
                      <a:gd name="T24" fmla="*/ 78 w 321"/>
                      <a:gd name="T25" fmla="*/ 2 h 284"/>
                      <a:gd name="T26" fmla="*/ 73 w 321"/>
                      <a:gd name="T27" fmla="*/ 3 h 284"/>
                      <a:gd name="T28" fmla="*/ 81 w 321"/>
                      <a:gd name="T29" fmla="*/ 3 h 284"/>
                      <a:gd name="T30" fmla="*/ 81 w 321"/>
                      <a:gd name="T31" fmla="*/ 5 h 284"/>
                      <a:gd name="T32" fmla="*/ 78 w 321"/>
                      <a:gd name="T33" fmla="*/ 7 h 284"/>
                      <a:gd name="T34" fmla="*/ 46 w 321"/>
                      <a:gd name="T35" fmla="*/ 7 h 284"/>
                      <a:gd name="T36" fmla="*/ 39 w 321"/>
                      <a:gd name="T37" fmla="*/ 6 h 28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21"/>
                      <a:gd name="T58" fmla="*/ 0 h 284"/>
                      <a:gd name="T59" fmla="*/ 321 w 321"/>
                      <a:gd name="T60" fmla="*/ 284 h 28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21" h="284">
                        <a:moveTo>
                          <a:pt x="211" y="201"/>
                        </a:moveTo>
                        <a:cubicBezTo>
                          <a:pt x="163" y="219"/>
                          <a:pt x="119" y="248"/>
                          <a:pt x="83" y="284"/>
                        </a:cubicBezTo>
                        <a:cubicBezTo>
                          <a:pt x="68" y="281"/>
                          <a:pt x="51" y="284"/>
                          <a:pt x="38" y="275"/>
                        </a:cubicBezTo>
                        <a:cubicBezTo>
                          <a:pt x="7" y="254"/>
                          <a:pt x="41" y="208"/>
                          <a:pt x="56" y="192"/>
                        </a:cubicBezTo>
                        <a:cubicBezTo>
                          <a:pt x="41" y="189"/>
                          <a:pt x="16" y="197"/>
                          <a:pt x="10" y="183"/>
                        </a:cubicBezTo>
                        <a:cubicBezTo>
                          <a:pt x="0" y="158"/>
                          <a:pt x="19" y="101"/>
                          <a:pt x="19" y="101"/>
                        </a:cubicBezTo>
                        <a:cubicBezTo>
                          <a:pt x="28" y="45"/>
                          <a:pt x="30" y="29"/>
                          <a:pt x="83" y="9"/>
                        </a:cubicBezTo>
                        <a:cubicBezTo>
                          <a:pt x="92" y="15"/>
                          <a:pt x="104" y="19"/>
                          <a:pt x="111" y="28"/>
                        </a:cubicBezTo>
                        <a:cubicBezTo>
                          <a:pt x="117" y="35"/>
                          <a:pt x="111" y="53"/>
                          <a:pt x="120" y="55"/>
                        </a:cubicBezTo>
                        <a:cubicBezTo>
                          <a:pt x="132" y="58"/>
                          <a:pt x="157" y="24"/>
                          <a:pt x="166" y="19"/>
                        </a:cubicBezTo>
                        <a:cubicBezTo>
                          <a:pt x="183" y="10"/>
                          <a:pt x="220" y="0"/>
                          <a:pt x="220" y="0"/>
                        </a:cubicBezTo>
                        <a:cubicBezTo>
                          <a:pt x="257" y="37"/>
                          <a:pt x="251" y="66"/>
                          <a:pt x="202" y="83"/>
                        </a:cubicBezTo>
                        <a:cubicBezTo>
                          <a:pt x="234" y="49"/>
                          <a:pt x="248" y="55"/>
                          <a:pt x="294" y="64"/>
                        </a:cubicBezTo>
                        <a:cubicBezTo>
                          <a:pt x="288" y="76"/>
                          <a:pt x="285" y="91"/>
                          <a:pt x="275" y="101"/>
                        </a:cubicBezTo>
                        <a:cubicBezTo>
                          <a:pt x="256" y="120"/>
                          <a:pt x="189" y="100"/>
                          <a:pt x="303" y="119"/>
                        </a:cubicBezTo>
                        <a:cubicBezTo>
                          <a:pt x="321" y="176"/>
                          <a:pt x="284" y="145"/>
                          <a:pt x="303" y="201"/>
                        </a:cubicBezTo>
                        <a:cubicBezTo>
                          <a:pt x="300" y="219"/>
                          <a:pt x="311" y="250"/>
                          <a:pt x="294" y="256"/>
                        </a:cubicBezTo>
                        <a:cubicBezTo>
                          <a:pt x="257" y="269"/>
                          <a:pt x="214" y="252"/>
                          <a:pt x="175" y="247"/>
                        </a:cubicBezTo>
                        <a:cubicBezTo>
                          <a:pt x="144" y="243"/>
                          <a:pt x="147" y="246"/>
                          <a:pt x="147" y="229"/>
                        </a:cubicBezTo>
                      </a:path>
                    </a:pathLst>
                  </a:custGeom>
                  <a:solidFill>
                    <a:srgbClr val="00CC00"/>
                  </a:solidFill>
                  <a:ln w="31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 eaLnBrk="1" hangingPunct="1"/>
                    <a:endParaRPr lang="en-US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</p:grpSp>
            <p:grpSp>
              <p:nvGrpSpPr>
                <p:cNvPr id="864" name="Group 63"/>
                <p:cNvGrpSpPr>
                  <a:grpSpLocks noChangeAspect="1"/>
                </p:cNvGrpSpPr>
                <p:nvPr/>
              </p:nvGrpSpPr>
              <p:grpSpPr bwMode="auto">
                <a:xfrm>
                  <a:off x="2019300" y="5585366"/>
                  <a:ext cx="277813" cy="376238"/>
                  <a:chOff x="3664" y="2435"/>
                  <a:chExt cx="272" cy="363"/>
                </a:xfrm>
              </p:grpSpPr>
              <p:sp>
                <p:nvSpPr>
                  <p:cNvPr id="868" name="Rectangle 64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755" y="2571"/>
                    <a:ext cx="45" cy="227"/>
                  </a:xfrm>
                  <a:prstGeom prst="rect">
                    <a:avLst/>
                  </a:prstGeom>
                  <a:solidFill>
                    <a:srgbClr val="CC3300"/>
                  </a:solidFill>
                  <a:ln w="317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l" eaLnBrk="1" hangingPunct="1"/>
                    <a:endParaRPr lang="it-IT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  <p:sp>
                <p:nvSpPr>
                  <p:cNvPr id="869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3664" y="2435"/>
                    <a:ext cx="272" cy="181"/>
                  </a:xfrm>
                  <a:custGeom>
                    <a:avLst/>
                    <a:gdLst>
                      <a:gd name="T0" fmla="*/ 56 w 321"/>
                      <a:gd name="T1" fmla="*/ 5 h 284"/>
                      <a:gd name="T2" fmla="*/ 22 w 321"/>
                      <a:gd name="T3" fmla="*/ 8 h 284"/>
                      <a:gd name="T4" fmla="*/ 10 w 321"/>
                      <a:gd name="T5" fmla="*/ 7 h 284"/>
                      <a:gd name="T6" fmla="*/ 15 w 321"/>
                      <a:gd name="T7" fmla="*/ 5 h 284"/>
                      <a:gd name="T8" fmla="*/ 3 w 321"/>
                      <a:gd name="T9" fmla="*/ 5 h 284"/>
                      <a:gd name="T10" fmla="*/ 5 w 321"/>
                      <a:gd name="T11" fmla="*/ 3 h 284"/>
                      <a:gd name="T12" fmla="*/ 22 w 321"/>
                      <a:gd name="T13" fmla="*/ 1 h 284"/>
                      <a:gd name="T14" fmla="*/ 31 w 321"/>
                      <a:gd name="T15" fmla="*/ 1 h 284"/>
                      <a:gd name="T16" fmla="*/ 32 w 321"/>
                      <a:gd name="T17" fmla="*/ 2 h 284"/>
                      <a:gd name="T18" fmla="*/ 45 w 321"/>
                      <a:gd name="T19" fmla="*/ 1 h 284"/>
                      <a:gd name="T20" fmla="*/ 58 w 321"/>
                      <a:gd name="T21" fmla="*/ 0 h 284"/>
                      <a:gd name="T22" fmla="*/ 54 w 321"/>
                      <a:gd name="T23" fmla="*/ 3 h 284"/>
                      <a:gd name="T24" fmla="*/ 78 w 321"/>
                      <a:gd name="T25" fmla="*/ 2 h 284"/>
                      <a:gd name="T26" fmla="*/ 73 w 321"/>
                      <a:gd name="T27" fmla="*/ 3 h 284"/>
                      <a:gd name="T28" fmla="*/ 81 w 321"/>
                      <a:gd name="T29" fmla="*/ 3 h 284"/>
                      <a:gd name="T30" fmla="*/ 81 w 321"/>
                      <a:gd name="T31" fmla="*/ 5 h 284"/>
                      <a:gd name="T32" fmla="*/ 78 w 321"/>
                      <a:gd name="T33" fmla="*/ 7 h 284"/>
                      <a:gd name="T34" fmla="*/ 46 w 321"/>
                      <a:gd name="T35" fmla="*/ 7 h 284"/>
                      <a:gd name="T36" fmla="*/ 39 w 321"/>
                      <a:gd name="T37" fmla="*/ 6 h 28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21"/>
                      <a:gd name="T58" fmla="*/ 0 h 284"/>
                      <a:gd name="T59" fmla="*/ 321 w 321"/>
                      <a:gd name="T60" fmla="*/ 284 h 28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21" h="284">
                        <a:moveTo>
                          <a:pt x="211" y="201"/>
                        </a:moveTo>
                        <a:cubicBezTo>
                          <a:pt x="163" y="219"/>
                          <a:pt x="119" y="248"/>
                          <a:pt x="83" y="284"/>
                        </a:cubicBezTo>
                        <a:cubicBezTo>
                          <a:pt x="68" y="281"/>
                          <a:pt x="51" y="284"/>
                          <a:pt x="38" y="275"/>
                        </a:cubicBezTo>
                        <a:cubicBezTo>
                          <a:pt x="7" y="254"/>
                          <a:pt x="41" y="208"/>
                          <a:pt x="56" y="192"/>
                        </a:cubicBezTo>
                        <a:cubicBezTo>
                          <a:pt x="41" y="189"/>
                          <a:pt x="16" y="197"/>
                          <a:pt x="10" y="183"/>
                        </a:cubicBezTo>
                        <a:cubicBezTo>
                          <a:pt x="0" y="158"/>
                          <a:pt x="19" y="101"/>
                          <a:pt x="19" y="101"/>
                        </a:cubicBezTo>
                        <a:cubicBezTo>
                          <a:pt x="28" y="45"/>
                          <a:pt x="30" y="29"/>
                          <a:pt x="83" y="9"/>
                        </a:cubicBezTo>
                        <a:cubicBezTo>
                          <a:pt x="92" y="15"/>
                          <a:pt x="104" y="19"/>
                          <a:pt x="111" y="28"/>
                        </a:cubicBezTo>
                        <a:cubicBezTo>
                          <a:pt x="117" y="35"/>
                          <a:pt x="111" y="53"/>
                          <a:pt x="120" y="55"/>
                        </a:cubicBezTo>
                        <a:cubicBezTo>
                          <a:pt x="132" y="58"/>
                          <a:pt x="157" y="24"/>
                          <a:pt x="166" y="19"/>
                        </a:cubicBezTo>
                        <a:cubicBezTo>
                          <a:pt x="183" y="10"/>
                          <a:pt x="220" y="0"/>
                          <a:pt x="220" y="0"/>
                        </a:cubicBezTo>
                        <a:cubicBezTo>
                          <a:pt x="257" y="37"/>
                          <a:pt x="251" y="66"/>
                          <a:pt x="202" y="83"/>
                        </a:cubicBezTo>
                        <a:cubicBezTo>
                          <a:pt x="234" y="49"/>
                          <a:pt x="248" y="55"/>
                          <a:pt x="294" y="64"/>
                        </a:cubicBezTo>
                        <a:cubicBezTo>
                          <a:pt x="288" y="76"/>
                          <a:pt x="285" y="91"/>
                          <a:pt x="275" y="101"/>
                        </a:cubicBezTo>
                        <a:cubicBezTo>
                          <a:pt x="256" y="120"/>
                          <a:pt x="189" y="100"/>
                          <a:pt x="303" y="119"/>
                        </a:cubicBezTo>
                        <a:cubicBezTo>
                          <a:pt x="321" y="176"/>
                          <a:pt x="284" y="145"/>
                          <a:pt x="303" y="201"/>
                        </a:cubicBezTo>
                        <a:cubicBezTo>
                          <a:pt x="300" y="219"/>
                          <a:pt x="311" y="250"/>
                          <a:pt x="294" y="256"/>
                        </a:cubicBezTo>
                        <a:cubicBezTo>
                          <a:pt x="257" y="269"/>
                          <a:pt x="214" y="252"/>
                          <a:pt x="175" y="247"/>
                        </a:cubicBezTo>
                        <a:cubicBezTo>
                          <a:pt x="144" y="243"/>
                          <a:pt x="147" y="246"/>
                          <a:pt x="147" y="229"/>
                        </a:cubicBezTo>
                      </a:path>
                    </a:pathLst>
                  </a:custGeom>
                  <a:solidFill>
                    <a:srgbClr val="00CC00"/>
                  </a:solidFill>
                  <a:ln w="31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 eaLnBrk="1" hangingPunct="1"/>
                    <a:endParaRPr lang="en-US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</p:grpSp>
            <p:grpSp>
              <p:nvGrpSpPr>
                <p:cNvPr id="865" name="Group 63"/>
                <p:cNvGrpSpPr>
                  <a:grpSpLocks noChangeAspect="1"/>
                </p:cNvGrpSpPr>
                <p:nvPr/>
              </p:nvGrpSpPr>
              <p:grpSpPr bwMode="auto">
                <a:xfrm>
                  <a:off x="2209800" y="5587550"/>
                  <a:ext cx="277813" cy="376238"/>
                  <a:chOff x="3664" y="2529"/>
                  <a:chExt cx="272" cy="363"/>
                </a:xfrm>
              </p:grpSpPr>
              <p:sp>
                <p:nvSpPr>
                  <p:cNvPr id="866" name="Rectangle 64"/>
                  <p:cNvSpPr>
                    <a:spLocks noChangeAspect="1" noChangeArrowheads="1"/>
                  </p:cNvSpPr>
                  <p:nvPr/>
                </p:nvSpPr>
                <p:spPr bwMode="auto">
                  <a:xfrm flipH="1">
                    <a:off x="3755" y="2665"/>
                    <a:ext cx="45" cy="227"/>
                  </a:xfrm>
                  <a:prstGeom prst="rect">
                    <a:avLst/>
                  </a:prstGeom>
                  <a:solidFill>
                    <a:srgbClr val="CC3300"/>
                  </a:solidFill>
                  <a:ln w="317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l" eaLnBrk="1" hangingPunct="1"/>
                    <a:endParaRPr lang="it-IT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  <p:sp>
                <p:nvSpPr>
                  <p:cNvPr id="867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3664" y="2529"/>
                    <a:ext cx="272" cy="181"/>
                  </a:xfrm>
                  <a:custGeom>
                    <a:avLst/>
                    <a:gdLst>
                      <a:gd name="T0" fmla="*/ 56 w 321"/>
                      <a:gd name="T1" fmla="*/ 5 h 284"/>
                      <a:gd name="T2" fmla="*/ 22 w 321"/>
                      <a:gd name="T3" fmla="*/ 8 h 284"/>
                      <a:gd name="T4" fmla="*/ 10 w 321"/>
                      <a:gd name="T5" fmla="*/ 7 h 284"/>
                      <a:gd name="T6" fmla="*/ 15 w 321"/>
                      <a:gd name="T7" fmla="*/ 5 h 284"/>
                      <a:gd name="T8" fmla="*/ 3 w 321"/>
                      <a:gd name="T9" fmla="*/ 5 h 284"/>
                      <a:gd name="T10" fmla="*/ 5 w 321"/>
                      <a:gd name="T11" fmla="*/ 3 h 284"/>
                      <a:gd name="T12" fmla="*/ 22 w 321"/>
                      <a:gd name="T13" fmla="*/ 1 h 284"/>
                      <a:gd name="T14" fmla="*/ 31 w 321"/>
                      <a:gd name="T15" fmla="*/ 1 h 284"/>
                      <a:gd name="T16" fmla="*/ 32 w 321"/>
                      <a:gd name="T17" fmla="*/ 2 h 284"/>
                      <a:gd name="T18" fmla="*/ 45 w 321"/>
                      <a:gd name="T19" fmla="*/ 1 h 284"/>
                      <a:gd name="T20" fmla="*/ 58 w 321"/>
                      <a:gd name="T21" fmla="*/ 0 h 284"/>
                      <a:gd name="T22" fmla="*/ 54 w 321"/>
                      <a:gd name="T23" fmla="*/ 3 h 284"/>
                      <a:gd name="T24" fmla="*/ 78 w 321"/>
                      <a:gd name="T25" fmla="*/ 2 h 284"/>
                      <a:gd name="T26" fmla="*/ 73 w 321"/>
                      <a:gd name="T27" fmla="*/ 3 h 284"/>
                      <a:gd name="T28" fmla="*/ 81 w 321"/>
                      <a:gd name="T29" fmla="*/ 3 h 284"/>
                      <a:gd name="T30" fmla="*/ 81 w 321"/>
                      <a:gd name="T31" fmla="*/ 5 h 284"/>
                      <a:gd name="T32" fmla="*/ 78 w 321"/>
                      <a:gd name="T33" fmla="*/ 7 h 284"/>
                      <a:gd name="T34" fmla="*/ 46 w 321"/>
                      <a:gd name="T35" fmla="*/ 7 h 284"/>
                      <a:gd name="T36" fmla="*/ 39 w 321"/>
                      <a:gd name="T37" fmla="*/ 6 h 284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21"/>
                      <a:gd name="T58" fmla="*/ 0 h 284"/>
                      <a:gd name="T59" fmla="*/ 321 w 321"/>
                      <a:gd name="T60" fmla="*/ 284 h 284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21" h="284">
                        <a:moveTo>
                          <a:pt x="211" y="201"/>
                        </a:moveTo>
                        <a:cubicBezTo>
                          <a:pt x="163" y="219"/>
                          <a:pt x="119" y="248"/>
                          <a:pt x="83" y="284"/>
                        </a:cubicBezTo>
                        <a:cubicBezTo>
                          <a:pt x="68" y="281"/>
                          <a:pt x="51" y="284"/>
                          <a:pt x="38" y="275"/>
                        </a:cubicBezTo>
                        <a:cubicBezTo>
                          <a:pt x="7" y="254"/>
                          <a:pt x="41" y="208"/>
                          <a:pt x="56" y="192"/>
                        </a:cubicBezTo>
                        <a:cubicBezTo>
                          <a:pt x="41" y="189"/>
                          <a:pt x="16" y="197"/>
                          <a:pt x="10" y="183"/>
                        </a:cubicBezTo>
                        <a:cubicBezTo>
                          <a:pt x="0" y="158"/>
                          <a:pt x="19" y="101"/>
                          <a:pt x="19" y="101"/>
                        </a:cubicBezTo>
                        <a:cubicBezTo>
                          <a:pt x="28" y="45"/>
                          <a:pt x="30" y="29"/>
                          <a:pt x="83" y="9"/>
                        </a:cubicBezTo>
                        <a:cubicBezTo>
                          <a:pt x="92" y="15"/>
                          <a:pt x="104" y="19"/>
                          <a:pt x="111" y="28"/>
                        </a:cubicBezTo>
                        <a:cubicBezTo>
                          <a:pt x="117" y="35"/>
                          <a:pt x="111" y="53"/>
                          <a:pt x="120" y="55"/>
                        </a:cubicBezTo>
                        <a:cubicBezTo>
                          <a:pt x="132" y="58"/>
                          <a:pt x="157" y="24"/>
                          <a:pt x="166" y="19"/>
                        </a:cubicBezTo>
                        <a:cubicBezTo>
                          <a:pt x="183" y="10"/>
                          <a:pt x="220" y="0"/>
                          <a:pt x="220" y="0"/>
                        </a:cubicBezTo>
                        <a:cubicBezTo>
                          <a:pt x="257" y="37"/>
                          <a:pt x="251" y="66"/>
                          <a:pt x="202" y="83"/>
                        </a:cubicBezTo>
                        <a:cubicBezTo>
                          <a:pt x="234" y="49"/>
                          <a:pt x="248" y="55"/>
                          <a:pt x="294" y="64"/>
                        </a:cubicBezTo>
                        <a:cubicBezTo>
                          <a:pt x="288" y="76"/>
                          <a:pt x="285" y="91"/>
                          <a:pt x="275" y="101"/>
                        </a:cubicBezTo>
                        <a:cubicBezTo>
                          <a:pt x="256" y="120"/>
                          <a:pt x="189" y="100"/>
                          <a:pt x="303" y="119"/>
                        </a:cubicBezTo>
                        <a:cubicBezTo>
                          <a:pt x="321" y="176"/>
                          <a:pt x="284" y="145"/>
                          <a:pt x="303" y="201"/>
                        </a:cubicBezTo>
                        <a:cubicBezTo>
                          <a:pt x="300" y="219"/>
                          <a:pt x="311" y="250"/>
                          <a:pt x="294" y="256"/>
                        </a:cubicBezTo>
                        <a:cubicBezTo>
                          <a:pt x="257" y="269"/>
                          <a:pt x="214" y="252"/>
                          <a:pt x="175" y="247"/>
                        </a:cubicBezTo>
                        <a:cubicBezTo>
                          <a:pt x="144" y="243"/>
                          <a:pt x="147" y="246"/>
                          <a:pt x="147" y="229"/>
                        </a:cubicBezTo>
                      </a:path>
                    </a:pathLst>
                  </a:custGeom>
                  <a:solidFill>
                    <a:srgbClr val="00CC00"/>
                  </a:solidFill>
                  <a:ln w="31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 eaLnBrk="1" hangingPunct="1"/>
                    <a:endParaRPr lang="en-US" sz="1350">
                      <a:solidFill>
                        <a:srgbClr val="000000"/>
                      </a:solidFill>
                      <a:latin typeface="Times New Roman"/>
                      <a:cs typeface="Arial" charset="0"/>
                    </a:endParaRPr>
                  </a:p>
                </p:txBody>
              </p:sp>
            </p:grpSp>
          </p:grpSp>
          <p:sp>
            <p:nvSpPr>
              <p:cNvPr id="862" name="Figura a mano libera 861"/>
              <p:cNvSpPr/>
              <p:nvPr/>
            </p:nvSpPr>
            <p:spPr bwMode="auto">
              <a:xfrm>
                <a:off x="1790700" y="6229783"/>
                <a:ext cx="924823" cy="256742"/>
              </a:xfrm>
              <a:custGeom>
                <a:avLst/>
                <a:gdLst>
                  <a:gd name="connsiteX0" fmla="*/ 0 w 924823"/>
                  <a:gd name="connsiteY0" fmla="*/ 209117 h 256742"/>
                  <a:gd name="connsiteX1" fmla="*/ 85725 w 924823"/>
                  <a:gd name="connsiteY1" fmla="*/ 142442 h 256742"/>
                  <a:gd name="connsiteX2" fmla="*/ 285750 w 924823"/>
                  <a:gd name="connsiteY2" fmla="*/ 132917 h 256742"/>
                  <a:gd name="connsiteX3" fmla="*/ 314325 w 924823"/>
                  <a:gd name="connsiteY3" fmla="*/ 123392 h 256742"/>
                  <a:gd name="connsiteX4" fmla="*/ 342900 w 924823"/>
                  <a:gd name="connsiteY4" fmla="*/ 94817 h 256742"/>
                  <a:gd name="connsiteX5" fmla="*/ 371475 w 924823"/>
                  <a:gd name="connsiteY5" fmla="*/ 75767 h 256742"/>
                  <a:gd name="connsiteX6" fmla="*/ 390525 w 924823"/>
                  <a:gd name="connsiteY6" fmla="*/ 47192 h 256742"/>
                  <a:gd name="connsiteX7" fmla="*/ 419100 w 924823"/>
                  <a:gd name="connsiteY7" fmla="*/ 37667 h 256742"/>
                  <a:gd name="connsiteX8" fmla="*/ 495300 w 924823"/>
                  <a:gd name="connsiteY8" fmla="*/ 28142 h 256742"/>
                  <a:gd name="connsiteX9" fmla="*/ 638175 w 924823"/>
                  <a:gd name="connsiteY9" fmla="*/ 18617 h 256742"/>
                  <a:gd name="connsiteX10" fmla="*/ 666750 w 924823"/>
                  <a:gd name="connsiteY10" fmla="*/ 28142 h 256742"/>
                  <a:gd name="connsiteX11" fmla="*/ 742950 w 924823"/>
                  <a:gd name="connsiteY11" fmla="*/ 37667 h 256742"/>
                  <a:gd name="connsiteX12" fmla="*/ 762000 w 924823"/>
                  <a:gd name="connsiteY12" fmla="*/ 66242 h 256742"/>
                  <a:gd name="connsiteX13" fmla="*/ 781050 w 924823"/>
                  <a:gd name="connsiteY13" fmla="*/ 104342 h 256742"/>
                  <a:gd name="connsiteX14" fmla="*/ 790575 w 924823"/>
                  <a:gd name="connsiteY14" fmla="*/ 132917 h 256742"/>
                  <a:gd name="connsiteX15" fmla="*/ 904875 w 924823"/>
                  <a:gd name="connsiteY15" fmla="*/ 161492 h 256742"/>
                  <a:gd name="connsiteX16" fmla="*/ 923925 w 924823"/>
                  <a:gd name="connsiteY16" fmla="*/ 237692 h 256742"/>
                  <a:gd name="connsiteX17" fmla="*/ 923925 w 924823"/>
                  <a:gd name="connsiteY17" fmla="*/ 256742 h 2567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24823" h="256742">
                    <a:moveTo>
                      <a:pt x="0" y="209117"/>
                    </a:moveTo>
                    <a:cubicBezTo>
                      <a:pt x="24635" y="184482"/>
                      <a:pt x="46355" y="145723"/>
                      <a:pt x="85725" y="142442"/>
                    </a:cubicBezTo>
                    <a:cubicBezTo>
                      <a:pt x="152245" y="136899"/>
                      <a:pt x="219075" y="136092"/>
                      <a:pt x="285750" y="132917"/>
                    </a:cubicBezTo>
                    <a:cubicBezTo>
                      <a:pt x="295275" y="129742"/>
                      <a:pt x="305971" y="128961"/>
                      <a:pt x="314325" y="123392"/>
                    </a:cubicBezTo>
                    <a:cubicBezTo>
                      <a:pt x="325533" y="115920"/>
                      <a:pt x="332552" y="103441"/>
                      <a:pt x="342900" y="94817"/>
                    </a:cubicBezTo>
                    <a:cubicBezTo>
                      <a:pt x="351694" y="87488"/>
                      <a:pt x="361950" y="82117"/>
                      <a:pt x="371475" y="75767"/>
                    </a:cubicBezTo>
                    <a:cubicBezTo>
                      <a:pt x="377825" y="66242"/>
                      <a:pt x="381586" y="54343"/>
                      <a:pt x="390525" y="47192"/>
                    </a:cubicBezTo>
                    <a:cubicBezTo>
                      <a:pt x="398365" y="40920"/>
                      <a:pt x="409222" y="39463"/>
                      <a:pt x="419100" y="37667"/>
                    </a:cubicBezTo>
                    <a:cubicBezTo>
                      <a:pt x="444285" y="33088"/>
                      <a:pt x="469900" y="31317"/>
                      <a:pt x="495300" y="28142"/>
                    </a:cubicBezTo>
                    <a:cubicBezTo>
                      <a:pt x="579725" y="0"/>
                      <a:pt x="532492" y="6874"/>
                      <a:pt x="638175" y="18617"/>
                    </a:cubicBezTo>
                    <a:cubicBezTo>
                      <a:pt x="647700" y="21792"/>
                      <a:pt x="656872" y="26346"/>
                      <a:pt x="666750" y="28142"/>
                    </a:cubicBezTo>
                    <a:cubicBezTo>
                      <a:pt x="691935" y="32721"/>
                      <a:pt x="719183" y="28160"/>
                      <a:pt x="742950" y="37667"/>
                    </a:cubicBezTo>
                    <a:cubicBezTo>
                      <a:pt x="753579" y="41919"/>
                      <a:pt x="756320" y="56303"/>
                      <a:pt x="762000" y="66242"/>
                    </a:cubicBezTo>
                    <a:cubicBezTo>
                      <a:pt x="769045" y="78570"/>
                      <a:pt x="775457" y="91291"/>
                      <a:pt x="781050" y="104342"/>
                    </a:cubicBezTo>
                    <a:cubicBezTo>
                      <a:pt x="785005" y="113570"/>
                      <a:pt x="784303" y="125077"/>
                      <a:pt x="790575" y="132917"/>
                    </a:cubicBezTo>
                    <a:cubicBezTo>
                      <a:pt x="816183" y="164927"/>
                      <a:pt x="875304" y="158206"/>
                      <a:pt x="904875" y="161492"/>
                    </a:cubicBezTo>
                    <a:cubicBezTo>
                      <a:pt x="915955" y="194733"/>
                      <a:pt x="918178" y="197463"/>
                      <a:pt x="923925" y="237692"/>
                    </a:cubicBezTo>
                    <a:cubicBezTo>
                      <a:pt x="924823" y="243978"/>
                      <a:pt x="923925" y="250392"/>
                      <a:pt x="923925" y="256742"/>
                    </a:cubicBezTo>
                  </a:path>
                </a:pathLst>
              </a:cu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257175" indent="-257175">
                  <a:spcBef>
                    <a:spcPct val="20000"/>
                  </a:spcBef>
                  <a:buClr>
                    <a:srgbClr val="114FFB"/>
                  </a:buClr>
                  <a:buFontTx/>
                  <a:buChar char="•"/>
                </a:pPr>
                <a:endParaRPr lang="en-US" i="1">
                  <a:solidFill>
                    <a:srgbClr val="0066FF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</p:grpSp>
        <p:grpSp>
          <p:nvGrpSpPr>
            <p:cNvPr id="766" name="Gruppo 690"/>
            <p:cNvGrpSpPr/>
            <p:nvPr/>
          </p:nvGrpSpPr>
          <p:grpSpPr>
            <a:xfrm>
              <a:off x="2695224" y="4773231"/>
              <a:ext cx="804362" cy="343658"/>
              <a:chOff x="1793875" y="5585357"/>
              <a:chExt cx="693738" cy="212463"/>
            </a:xfrm>
            <a:solidFill>
              <a:srgbClr val="FF0000"/>
            </a:solidFill>
          </p:grpSpPr>
          <p:sp>
            <p:nvSpPr>
              <p:cNvPr id="858" name="Freeform 62"/>
              <p:cNvSpPr>
                <a:spLocks noChangeAspect="1"/>
              </p:cNvSpPr>
              <p:nvPr/>
            </p:nvSpPr>
            <p:spPr bwMode="auto">
              <a:xfrm>
                <a:off x="1793875" y="5610220"/>
                <a:ext cx="277813" cy="187600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  <p:sp>
            <p:nvSpPr>
              <p:cNvPr id="859" name="Freeform 65"/>
              <p:cNvSpPr>
                <a:spLocks noChangeAspect="1"/>
              </p:cNvSpPr>
              <p:nvPr/>
            </p:nvSpPr>
            <p:spPr bwMode="auto">
              <a:xfrm>
                <a:off x="2019300" y="5585357"/>
                <a:ext cx="277813" cy="187600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  <p:sp>
            <p:nvSpPr>
              <p:cNvPr id="860" name="Freeform 65"/>
              <p:cNvSpPr>
                <a:spLocks noChangeAspect="1"/>
              </p:cNvSpPr>
              <p:nvPr/>
            </p:nvSpPr>
            <p:spPr bwMode="auto">
              <a:xfrm>
                <a:off x="2209800" y="5587545"/>
                <a:ext cx="277813" cy="187600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</p:grpSp>
        <p:grpSp>
          <p:nvGrpSpPr>
            <p:cNvPr id="767" name="Gruppo 690"/>
            <p:cNvGrpSpPr/>
            <p:nvPr/>
          </p:nvGrpSpPr>
          <p:grpSpPr>
            <a:xfrm>
              <a:off x="1022896" y="5591362"/>
              <a:ext cx="804362" cy="343650"/>
              <a:chOff x="1793875" y="5585364"/>
              <a:chExt cx="693738" cy="212459"/>
            </a:xfrm>
            <a:solidFill>
              <a:srgbClr val="FF0000"/>
            </a:solidFill>
          </p:grpSpPr>
          <p:sp>
            <p:nvSpPr>
              <p:cNvPr id="855" name="Freeform 62"/>
              <p:cNvSpPr>
                <a:spLocks noChangeAspect="1"/>
              </p:cNvSpPr>
              <p:nvPr/>
            </p:nvSpPr>
            <p:spPr bwMode="auto">
              <a:xfrm>
                <a:off x="1793875" y="5610222"/>
                <a:ext cx="277813" cy="18760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  <p:sp>
            <p:nvSpPr>
              <p:cNvPr id="856" name="Freeform 65"/>
              <p:cNvSpPr>
                <a:spLocks noChangeAspect="1"/>
              </p:cNvSpPr>
              <p:nvPr/>
            </p:nvSpPr>
            <p:spPr bwMode="auto">
              <a:xfrm>
                <a:off x="2019300" y="5585364"/>
                <a:ext cx="277813" cy="18760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  <p:sp>
            <p:nvSpPr>
              <p:cNvPr id="857" name="Freeform 65"/>
              <p:cNvSpPr>
                <a:spLocks noChangeAspect="1"/>
              </p:cNvSpPr>
              <p:nvPr/>
            </p:nvSpPr>
            <p:spPr bwMode="auto">
              <a:xfrm>
                <a:off x="2209800" y="5587553"/>
                <a:ext cx="277813" cy="18760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grpFill/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 eaLnBrk="1" hangingPunct="1"/>
                <a:endParaRPr lang="en-US" sz="1350">
                  <a:solidFill>
                    <a:srgbClr val="000000"/>
                  </a:solidFill>
                  <a:latin typeface="Times New Roman"/>
                  <a:cs typeface="Arial" charset="0"/>
                </a:endParaRPr>
              </a:p>
            </p:txBody>
          </p:sp>
        </p:grpSp>
        <p:sp>
          <p:nvSpPr>
            <p:cNvPr id="771" name="Text Box 19"/>
            <p:cNvSpPr txBox="1">
              <a:spLocks noChangeAspect="1" noChangeArrowheads="1"/>
            </p:cNvSpPr>
            <p:nvPr/>
          </p:nvSpPr>
          <p:spPr bwMode="auto">
            <a:xfrm>
              <a:off x="3419116" y="4644372"/>
              <a:ext cx="785226" cy="220854"/>
            </a:xfrm>
            <a:prstGeom prst="rect">
              <a:avLst/>
            </a:prstGeom>
            <a:solidFill>
              <a:srgbClr val="FFFFFF">
                <a:alpha val="41960"/>
              </a:srgbClr>
            </a:solidFill>
            <a:ln w="9525">
              <a:noFill/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Replicas</a:t>
              </a:r>
              <a:endParaRPr lang="en-US" sz="900" baseline="-25000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773" name="Connettore 1 135"/>
            <p:cNvCxnSpPr>
              <a:cxnSpLocks noChangeShapeType="1"/>
            </p:cNvCxnSpPr>
            <p:nvPr/>
          </p:nvCxnSpPr>
          <p:spPr bwMode="auto">
            <a:xfrm rot="5400000">
              <a:off x="715720" y="4599185"/>
              <a:ext cx="275130" cy="9239"/>
            </a:xfrm>
            <a:prstGeom prst="line">
              <a:avLst/>
            </a:prstGeom>
            <a:noFill/>
            <a:ln w="31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774" name="Arco 773"/>
            <p:cNvSpPr/>
            <p:nvPr/>
          </p:nvSpPr>
          <p:spPr bwMode="auto">
            <a:xfrm rot="5955177">
              <a:off x="802738" y="4506413"/>
              <a:ext cx="202727" cy="230984"/>
            </a:xfrm>
            <a:prstGeom prst="arc">
              <a:avLst>
                <a:gd name="adj1" fmla="val 15117436"/>
                <a:gd name="adj2" fmla="val 21530815"/>
              </a:avLst>
            </a:prstGeom>
            <a:noFill/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  <a:buFontTx/>
                <a:buChar char="•"/>
                <a:defRPr/>
              </a:pPr>
              <a:endParaRPr lang="it-IT" sz="135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75" name="Rectangle 144"/>
            <p:cNvSpPr>
              <a:spLocks noChangeArrowheads="1"/>
            </p:cNvSpPr>
            <p:nvPr/>
          </p:nvSpPr>
          <p:spPr bwMode="auto">
            <a:xfrm>
              <a:off x="286603" y="4483128"/>
              <a:ext cx="916238" cy="477857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257175" indent="-257175">
                <a:spcBef>
                  <a:spcPct val="20000"/>
                </a:spcBef>
                <a:buClr>
                  <a:srgbClr val="000000"/>
                </a:buClr>
              </a:pPr>
              <a:r>
                <a:rPr lang="en-US" sz="900" i="1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	</a:t>
              </a:r>
              <a:r>
                <a:rPr lang="el-GR" sz="900" i="1" dirty="0">
                  <a:solidFill>
                    <a:srgbClr val="000000"/>
                  </a:solidFill>
                  <a:latin typeface="Arial" charset="0"/>
                  <a:cs typeface="Arial" charset="0"/>
                </a:rPr>
                <a:t>θ</a:t>
              </a:r>
              <a:endParaRPr lang="en-US" sz="900" i="1" dirty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242" name="Connettore 1 1241"/>
            <p:cNvCxnSpPr/>
            <p:nvPr/>
          </p:nvCxnSpPr>
          <p:spPr bwMode="auto">
            <a:xfrm>
              <a:off x="2463159" y="5363533"/>
              <a:ext cx="1389092" cy="493"/>
            </a:xfrm>
            <a:prstGeom prst="line">
              <a:avLst/>
            </a:prstGeom>
            <a:noFill/>
            <a:ln w="31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43" name="Connettore 1 1242"/>
            <p:cNvCxnSpPr/>
            <p:nvPr/>
          </p:nvCxnSpPr>
          <p:spPr bwMode="auto">
            <a:xfrm>
              <a:off x="3410177" y="4893409"/>
              <a:ext cx="476748" cy="0"/>
            </a:xfrm>
            <a:prstGeom prst="line">
              <a:avLst/>
            </a:prstGeom>
            <a:noFill/>
            <a:ln w="31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4" name="Freccia bidirezionale verticale 1243"/>
            <p:cNvSpPr/>
            <p:nvPr/>
          </p:nvSpPr>
          <p:spPr bwMode="auto">
            <a:xfrm>
              <a:off x="3739565" y="4907891"/>
              <a:ext cx="112686" cy="434416"/>
            </a:xfrm>
            <a:prstGeom prst="upDownArrow">
              <a:avLst/>
            </a:prstGeom>
            <a:noFill/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257175" indent="-257175">
                <a:spcBef>
                  <a:spcPct val="20000"/>
                </a:spcBef>
                <a:buClr>
                  <a:srgbClr val="114FFB"/>
                </a:buClr>
                <a:buFontTx/>
                <a:buChar char="•"/>
              </a:pPr>
              <a:endParaRPr lang="en-US" i="1">
                <a:solidFill>
                  <a:srgbClr val="0066FF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245" name="Text Box 19"/>
            <p:cNvSpPr txBox="1">
              <a:spLocks noChangeAspect="1" noChangeArrowheads="1"/>
            </p:cNvSpPr>
            <p:nvPr/>
          </p:nvSpPr>
          <p:spPr bwMode="auto">
            <a:xfrm>
              <a:off x="3708883" y="4951492"/>
              <a:ext cx="1019951" cy="353368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Height of ambiguity</a:t>
              </a:r>
              <a:endParaRPr lang="en-US" sz="900" baseline="-250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40" name="Line 139"/>
            <p:cNvSpPr>
              <a:spLocks noChangeShapeType="1"/>
            </p:cNvSpPr>
            <p:nvPr/>
          </p:nvSpPr>
          <p:spPr bwMode="auto">
            <a:xfrm rot="5400000">
              <a:off x="1165010" y="4184965"/>
              <a:ext cx="376439" cy="35975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pPr algn="l" eaLnBrk="1" hangingPunct="1"/>
              <a:endParaRPr lang="en-US">
                <a:solidFill>
                  <a:srgbClr val="0066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41" name="Text Box 19"/>
            <p:cNvSpPr txBox="1">
              <a:spLocks noChangeAspect="1" noChangeArrowheads="1"/>
            </p:cNvSpPr>
            <p:nvPr/>
          </p:nvSpPr>
          <p:spPr bwMode="auto">
            <a:xfrm rot="18344008">
              <a:off x="1051389" y="4263153"/>
              <a:ext cx="830706" cy="464440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900" dirty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Normal baseline</a:t>
              </a:r>
              <a:endParaRPr lang="en-US" sz="900" baseline="-250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143" name="Rectangle 14"/>
          <p:cNvSpPr>
            <a:spLocks noChangeArrowheads="1"/>
          </p:cNvSpPr>
          <p:nvPr/>
        </p:nvSpPr>
        <p:spPr bwMode="auto">
          <a:xfrm>
            <a:off x="29752" y="1122995"/>
            <a:ext cx="8554946" cy="1434862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257175" indent="-257175">
              <a:spcBef>
                <a:spcPct val="20000"/>
              </a:spcBef>
              <a:buClr>
                <a:srgbClr val="000000"/>
              </a:buClr>
            </a:pP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	Rationale: Form a 2D synthetic aperture by collecting multiple SAR acquisitions acquired along parallel flight lines</a:t>
            </a:r>
          </a:p>
          <a:p>
            <a:pPr marL="557213" lvl="1" indent="-214313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Vertical resolution 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Arial" charset="0"/>
                <a:sym typeface="Wingdings" pitchFamily="2" charset="2"/>
              </a:rPr>
              <a:t> total normal baseline span</a:t>
            </a:r>
          </a:p>
          <a:p>
            <a:pPr marL="557213" lvl="1" indent="-214313">
              <a:spcBef>
                <a:spcPct val="20000"/>
              </a:spcBef>
              <a:buFont typeface="Courier New" pitchFamily="49" charset="0"/>
              <a:buChar char="o"/>
            </a:pP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Vertical ambiguity 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Arial" charset="0"/>
                <a:sym typeface="Wingdings" pitchFamily="2" charset="2"/>
              </a:rPr>
              <a:t> normal baseline spacing</a:t>
            </a:r>
            <a:endParaRPr lang="en-US" sz="14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44" name="CasellaDiTesto 143"/>
          <p:cNvSpPr txBox="1"/>
          <p:nvPr/>
        </p:nvSpPr>
        <p:spPr>
          <a:xfrm>
            <a:off x="4945093" y="2609194"/>
            <a:ext cx="3348372" cy="1473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6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Multi-baseline (MB) systems: </a:t>
            </a:r>
          </a:p>
          <a:p>
            <a:pPr>
              <a:lnSpc>
                <a:spcPts val="2160"/>
              </a:lnSpc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Multiple pass systems: </a:t>
            </a:r>
          </a:p>
          <a:p>
            <a:pPr lvl="1">
              <a:lnSpc>
                <a:spcPts val="2160"/>
              </a:lnSpc>
            </a:pP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airborne and </a:t>
            </a:r>
            <a:r>
              <a:rPr lang="en-US" sz="1350" i="1" dirty="0" err="1">
                <a:latin typeface="Times New Roman" pitchFamily="18" charset="0"/>
                <a:cs typeface="Times New Roman" pitchFamily="18" charset="0"/>
              </a:rPr>
              <a:t>spaceborne</a:t>
            </a: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 SARs</a:t>
            </a:r>
          </a:p>
          <a:p>
            <a:pPr>
              <a:lnSpc>
                <a:spcPts val="2160"/>
              </a:lnSpc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Multiple antenna systems: </a:t>
            </a:r>
          </a:p>
          <a:p>
            <a:pPr lvl="1">
              <a:lnSpc>
                <a:spcPts val="2160"/>
              </a:lnSpc>
            </a:pP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ground based Radars</a:t>
            </a:r>
          </a:p>
        </p:txBody>
      </p:sp>
      <p:sp>
        <p:nvSpPr>
          <p:cNvPr id="145" name="CasellaDiTesto 144"/>
          <p:cNvSpPr txBox="1"/>
          <p:nvPr/>
        </p:nvSpPr>
        <p:spPr>
          <a:xfrm>
            <a:off x="4998027" y="4016820"/>
            <a:ext cx="3348372" cy="175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6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MB campaigns involve:</a:t>
            </a:r>
          </a:p>
          <a:p>
            <a:pPr>
              <a:lnSpc>
                <a:spcPts val="2160"/>
              </a:lnSpc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Higher costs: </a:t>
            </a:r>
          </a:p>
          <a:p>
            <a:pPr lvl="1">
              <a:lnSpc>
                <a:spcPts val="2160"/>
              </a:lnSpc>
            </a:pPr>
            <a:r>
              <a:rPr lang="en-US" sz="1350" i="1" dirty="0" err="1">
                <a:latin typeface="Times New Roman" pitchFamily="18" charset="0"/>
                <a:cs typeface="Times New Roman" pitchFamily="18" charset="0"/>
              </a:rPr>
              <a:t>spaceborne</a:t>
            </a: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: ≈ x 1</a:t>
            </a:r>
          </a:p>
          <a:p>
            <a:pPr lvl="1">
              <a:lnSpc>
                <a:spcPts val="2160"/>
              </a:lnSpc>
            </a:pP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ground based: ≈ x N</a:t>
            </a:r>
          </a:p>
          <a:p>
            <a:pPr>
              <a:lnSpc>
                <a:spcPts val="2160"/>
              </a:lnSpc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 More sophisticated processing: </a:t>
            </a:r>
          </a:p>
          <a:p>
            <a:pPr lvl="1">
              <a:lnSpc>
                <a:spcPts val="2160"/>
              </a:lnSpc>
            </a:pP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see single </a:t>
            </a:r>
            <a:r>
              <a:rPr lang="en-US" sz="1350" i="1" dirty="0" err="1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 multi-baseline </a:t>
            </a:r>
            <a:r>
              <a:rPr lang="en-US" sz="1350" i="1" dirty="0" err="1">
                <a:latin typeface="Times New Roman" pitchFamily="18" charset="0"/>
                <a:cs typeface="Times New Roman" pitchFamily="18" charset="0"/>
              </a:rPr>
              <a:t>InSAR</a:t>
            </a:r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147" name="TextBox 146"/>
          <p:cNvSpPr txBox="1"/>
          <p:nvPr/>
        </p:nvSpPr>
        <p:spPr>
          <a:xfrm>
            <a:off x="6467763" y="6427803"/>
            <a:ext cx="19924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Tebaldini &amp; Rocca</a:t>
            </a:r>
          </a:p>
        </p:txBody>
      </p:sp>
      <p:pic>
        <p:nvPicPr>
          <p:cNvPr id="148" name="Picture 147" descr="whu.png">
            <a:extLst>
              <a:ext uri="{FF2B5EF4-FFF2-40B4-BE49-F238E27FC236}">
                <a16:creationId xmlns:a16="http://schemas.microsoft.com/office/drawing/2014/main" id="{9753F19B-E561-40B8-B900-CEE76EEC66C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180" y="6010402"/>
            <a:ext cx="651316" cy="654478"/>
          </a:xfrm>
          <a:prstGeom prst="rect">
            <a:avLst/>
          </a:prstGeom>
        </p:spPr>
      </p:pic>
      <p:sp>
        <p:nvSpPr>
          <p:cNvPr id="149" name="Title 6">
            <a:extLst>
              <a:ext uri="{FF2B5EF4-FFF2-40B4-BE49-F238E27FC236}">
                <a16:creationId xmlns:a16="http://schemas.microsoft.com/office/drawing/2014/main" id="{898BD84B-5D5E-4552-96EA-3B987D3D95F0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mographic SAR</a:t>
            </a:r>
          </a:p>
        </p:txBody>
      </p:sp>
    </p:spTree>
    <p:extLst>
      <p:ext uri="{BB962C8B-B14F-4D97-AF65-F5344CB8AC3E}">
        <p14:creationId xmlns:p14="http://schemas.microsoft.com/office/powerpoint/2010/main" val="2537870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Fumetto 1 140"/>
          <p:cNvSpPr/>
          <p:nvPr/>
        </p:nvSpPr>
        <p:spPr>
          <a:xfrm>
            <a:off x="4316976" y="1921262"/>
            <a:ext cx="3698422" cy="1778558"/>
          </a:xfrm>
          <a:prstGeom prst="wedgeRectCallout">
            <a:avLst>
              <a:gd name="adj1" fmla="val -64984"/>
              <a:gd name="adj2" fmla="val -12076"/>
            </a:avLst>
          </a:prstGeom>
          <a:solidFill>
            <a:schemeClr val="bg1">
              <a:lumMod val="95000"/>
            </a:schemeClr>
          </a:solidFill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2913" y="1811959"/>
            <a:ext cx="4179498" cy="3881440"/>
            <a:chOff x="45" y="1160"/>
            <a:chExt cx="2601" cy="2919"/>
          </a:xfrm>
        </p:grpSpPr>
        <p:sp>
          <p:nvSpPr>
            <p:cNvPr id="71" name="Freeform 7"/>
            <p:cNvSpPr>
              <a:spLocks noChangeAspect="1"/>
            </p:cNvSpPr>
            <p:nvPr/>
          </p:nvSpPr>
          <p:spPr bwMode="auto">
            <a:xfrm>
              <a:off x="655" y="3640"/>
              <a:ext cx="677" cy="189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864" y="864"/>
                </a:cxn>
                <a:cxn ang="0">
                  <a:pos x="0" y="816"/>
                </a:cxn>
                <a:cxn ang="0">
                  <a:pos x="96" y="0"/>
                </a:cxn>
              </a:cxnLst>
              <a:rect l="0" t="0" r="r" b="b"/>
              <a:pathLst>
                <a:path w="864" h="864">
                  <a:moveTo>
                    <a:pt x="96" y="0"/>
                  </a:moveTo>
                  <a:lnTo>
                    <a:pt x="864" y="864"/>
                  </a:lnTo>
                  <a:lnTo>
                    <a:pt x="0" y="81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en-US" sz="1247"/>
            </a:p>
          </p:txBody>
        </p:sp>
        <p:sp>
          <p:nvSpPr>
            <p:cNvPr id="72" name="Freeform 8"/>
            <p:cNvSpPr>
              <a:spLocks noChangeAspect="1"/>
            </p:cNvSpPr>
            <p:nvPr/>
          </p:nvSpPr>
          <p:spPr bwMode="auto">
            <a:xfrm>
              <a:off x="975" y="3890"/>
              <a:ext cx="0" cy="189"/>
            </a:xfrm>
            <a:custGeom>
              <a:avLst/>
              <a:gdLst/>
              <a:ahLst/>
              <a:cxnLst>
                <a:cxn ang="0">
                  <a:pos x="1568" y="0"/>
                </a:cxn>
                <a:cxn ang="0">
                  <a:pos x="1512" y="40"/>
                </a:cxn>
                <a:cxn ang="0">
                  <a:pos x="1440" y="64"/>
                </a:cxn>
                <a:cxn ang="0">
                  <a:pos x="0" y="440"/>
                </a:cxn>
                <a:cxn ang="0">
                  <a:pos x="1488" y="488"/>
                </a:cxn>
                <a:cxn ang="0">
                  <a:pos x="1568" y="0"/>
                </a:cxn>
              </a:cxnLst>
              <a:rect l="0" t="0" r="r" b="b"/>
              <a:pathLst>
                <a:path w="1568" h="488">
                  <a:moveTo>
                    <a:pt x="1568" y="0"/>
                  </a:moveTo>
                  <a:cubicBezTo>
                    <a:pt x="1549" y="13"/>
                    <a:pt x="1533" y="30"/>
                    <a:pt x="1512" y="40"/>
                  </a:cubicBezTo>
                  <a:cubicBezTo>
                    <a:pt x="1489" y="51"/>
                    <a:pt x="1440" y="64"/>
                    <a:pt x="1440" y="64"/>
                  </a:cubicBezTo>
                  <a:lnTo>
                    <a:pt x="0" y="440"/>
                  </a:lnTo>
                  <a:lnTo>
                    <a:pt x="1488" y="488"/>
                  </a:lnTo>
                  <a:lnTo>
                    <a:pt x="1568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endParaRPr lang="en-US" sz="1247"/>
            </a:p>
          </p:txBody>
        </p:sp>
        <p:sp>
          <p:nvSpPr>
            <p:cNvPr id="73" name="Freeform 9"/>
            <p:cNvSpPr>
              <a:spLocks noChangeAspect="1"/>
            </p:cNvSpPr>
            <p:nvPr/>
          </p:nvSpPr>
          <p:spPr bwMode="auto">
            <a:xfrm>
              <a:off x="512" y="3557"/>
              <a:ext cx="1319" cy="18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1680" y="0"/>
                </a:cxn>
                <a:cxn ang="0">
                  <a:pos x="144" y="0"/>
                </a:cxn>
                <a:cxn ang="0">
                  <a:pos x="0" y="432"/>
                </a:cxn>
              </a:cxnLst>
              <a:rect l="0" t="0" r="r" b="b"/>
              <a:pathLst>
                <a:path w="1680" h="432">
                  <a:moveTo>
                    <a:pt x="0" y="432"/>
                  </a:moveTo>
                  <a:lnTo>
                    <a:pt x="1680" y="0"/>
                  </a:lnTo>
                  <a:lnTo>
                    <a:pt x="144" y="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en-US" sz="1247"/>
            </a:p>
          </p:txBody>
        </p:sp>
        <p:sp>
          <p:nvSpPr>
            <p:cNvPr id="74" name="Freeform 10"/>
            <p:cNvSpPr>
              <a:spLocks noChangeAspect="1"/>
            </p:cNvSpPr>
            <p:nvPr/>
          </p:nvSpPr>
          <p:spPr bwMode="auto">
            <a:xfrm>
              <a:off x="1367" y="3473"/>
              <a:ext cx="0" cy="1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12" y="1056"/>
                </a:cxn>
                <a:cxn ang="0">
                  <a:pos x="816" y="48"/>
                </a:cxn>
                <a:cxn ang="0">
                  <a:pos x="0" y="0"/>
                </a:cxn>
              </a:cxnLst>
              <a:rect l="0" t="0" r="r" b="b"/>
              <a:pathLst>
                <a:path w="912" h="1056">
                  <a:moveTo>
                    <a:pt x="0" y="0"/>
                  </a:moveTo>
                  <a:lnTo>
                    <a:pt x="912" y="1056"/>
                  </a:lnTo>
                  <a:lnTo>
                    <a:pt x="816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endParaRPr lang="en-US" sz="1247"/>
            </a:p>
          </p:txBody>
        </p:sp>
        <p:sp>
          <p:nvSpPr>
            <p:cNvPr id="75" name="Line 11"/>
            <p:cNvSpPr>
              <a:spLocks noChangeAspect="1" noChangeShapeType="1"/>
            </p:cNvSpPr>
            <p:nvPr/>
          </p:nvSpPr>
          <p:spPr bwMode="auto">
            <a:xfrm flipV="1">
              <a:off x="289" y="1996"/>
              <a:ext cx="1727" cy="3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pic>
          <p:nvPicPr>
            <p:cNvPr id="76" name="Picture 12" descr="ers_sat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21" y="2043"/>
              <a:ext cx="406" cy="262"/>
            </a:xfrm>
            <a:prstGeom prst="rect">
              <a:avLst/>
            </a:prstGeom>
            <a:noFill/>
          </p:spPr>
        </p:pic>
        <p:sp>
          <p:nvSpPr>
            <p:cNvPr id="77" name="Text Box 13"/>
            <p:cNvSpPr txBox="1">
              <a:spLocks noChangeAspect="1" noChangeArrowheads="1"/>
            </p:cNvSpPr>
            <p:nvPr/>
          </p:nvSpPr>
          <p:spPr bwMode="auto">
            <a:xfrm>
              <a:off x="127" y="2076"/>
              <a:ext cx="601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/>
                <a:t>Track 1</a:t>
              </a:r>
              <a:endParaRPr lang="en-US" sz="969" baseline="-25000"/>
            </a:p>
          </p:txBody>
        </p:sp>
        <p:sp>
          <p:nvSpPr>
            <p:cNvPr id="78" name="Line 14"/>
            <p:cNvSpPr>
              <a:spLocks noChangeAspect="1" noChangeShapeType="1"/>
            </p:cNvSpPr>
            <p:nvPr/>
          </p:nvSpPr>
          <p:spPr bwMode="auto">
            <a:xfrm flipV="1">
              <a:off x="415" y="1160"/>
              <a:ext cx="1681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pic>
          <p:nvPicPr>
            <p:cNvPr id="79" name="Picture 15" descr="ers_sat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37" y="1207"/>
              <a:ext cx="406" cy="262"/>
            </a:xfrm>
            <a:prstGeom prst="rect">
              <a:avLst/>
            </a:prstGeom>
            <a:noFill/>
          </p:spPr>
        </p:pic>
        <p:sp>
          <p:nvSpPr>
            <p:cNvPr id="80" name="Text Box 16"/>
            <p:cNvSpPr txBox="1">
              <a:spLocks noChangeAspect="1" noChangeArrowheads="1"/>
            </p:cNvSpPr>
            <p:nvPr/>
          </p:nvSpPr>
          <p:spPr bwMode="auto">
            <a:xfrm>
              <a:off x="45" y="1544"/>
              <a:ext cx="801" cy="385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 dirty="0"/>
                <a:t>Reference Track (Master)</a:t>
              </a:r>
              <a:endParaRPr lang="en-US" sz="969" baseline="-25000" dirty="0"/>
            </a:p>
          </p:txBody>
        </p:sp>
        <p:sp>
          <p:nvSpPr>
            <p:cNvPr id="81" name="Text Box 17"/>
            <p:cNvSpPr txBox="1">
              <a:spLocks noChangeAspect="1" noChangeArrowheads="1"/>
            </p:cNvSpPr>
            <p:nvPr/>
          </p:nvSpPr>
          <p:spPr bwMode="auto">
            <a:xfrm>
              <a:off x="159" y="1240"/>
              <a:ext cx="601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 dirty="0"/>
                <a:t>Track n</a:t>
              </a:r>
              <a:endParaRPr lang="en-US" sz="969" baseline="-25000" dirty="0"/>
            </a:p>
          </p:txBody>
        </p:sp>
        <p:sp>
          <p:nvSpPr>
            <p:cNvPr id="82" name="Freeform 18" descr="Granito"/>
            <p:cNvSpPr>
              <a:spLocks/>
            </p:cNvSpPr>
            <p:nvPr/>
          </p:nvSpPr>
          <p:spPr bwMode="auto">
            <a:xfrm>
              <a:off x="1321" y="3525"/>
              <a:ext cx="476" cy="3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8"/>
                </a:cxn>
                <a:cxn ang="0">
                  <a:pos x="84" y="32"/>
                </a:cxn>
                <a:cxn ang="0">
                  <a:pos x="120" y="56"/>
                </a:cxn>
                <a:cxn ang="0">
                  <a:pos x="216" y="112"/>
                </a:cxn>
                <a:cxn ang="0">
                  <a:pos x="284" y="132"/>
                </a:cxn>
                <a:cxn ang="0">
                  <a:pos x="408" y="116"/>
                </a:cxn>
                <a:cxn ang="0">
                  <a:pos x="448" y="112"/>
                </a:cxn>
                <a:cxn ang="0">
                  <a:pos x="500" y="212"/>
                </a:cxn>
                <a:cxn ang="0">
                  <a:pos x="564" y="328"/>
                </a:cxn>
                <a:cxn ang="0">
                  <a:pos x="588" y="380"/>
                </a:cxn>
                <a:cxn ang="0">
                  <a:pos x="616" y="432"/>
                </a:cxn>
                <a:cxn ang="0">
                  <a:pos x="620" y="444"/>
                </a:cxn>
                <a:cxn ang="0">
                  <a:pos x="644" y="468"/>
                </a:cxn>
                <a:cxn ang="0">
                  <a:pos x="648" y="480"/>
                </a:cxn>
                <a:cxn ang="0">
                  <a:pos x="660" y="488"/>
                </a:cxn>
                <a:cxn ang="0">
                  <a:pos x="668" y="512"/>
                </a:cxn>
                <a:cxn ang="0">
                  <a:pos x="684" y="536"/>
                </a:cxn>
                <a:cxn ang="0">
                  <a:pos x="692" y="548"/>
                </a:cxn>
                <a:cxn ang="0">
                  <a:pos x="560" y="568"/>
                </a:cxn>
                <a:cxn ang="0">
                  <a:pos x="488" y="592"/>
                </a:cxn>
                <a:cxn ang="0">
                  <a:pos x="368" y="616"/>
                </a:cxn>
                <a:cxn ang="0">
                  <a:pos x="252" y="496"/>
                </a:cxn>
                <a:cxn ang="0">
                  <a:pos x="248" y="484"/>
                </a:cxn>
                <a:cxn ang="0">
                  <a:pos x="236" y="476"/>
                </a:cxn>
                <a:cxn ang="0">
                  <a:pos x="224" y="432"/>
                </a:cxn>
                <a:cxn ang="0">
                  <a:pos x="172" y="372"/>
                </a:cxn>
                <a:cxn ang="0">
                  <a:pos x="116" y="272"/>
                </a:cxn>
                <a:cxn ang="0">
                  <a:pos x="40" y="120"/>
                </a:cxn>
                <a:cxn ang="0">
                  <a:pos x="0" y="0"/>
                </a:cxn>
              </a:cxnLst>
              <a:rect l="0" t="0" r="r" b="b"/>
              <a:pathLst>
                <a:path w="692" h="643">
                  <a:moveTo>
                    <a:pt x="0" y="0"/>
                  </a:moveTo>
                  <a:cubicBezTo>
                    <a:pt x="16" y="5"/>
                    <a:pt x="19" y="12"/>
                    <a:pt x="24" y="28"/>
                  </a:cubicBezTo>
                  <a:cubicBezTo>
                    <a:pt x="65" y="21"/>
                    <a:pt x="48" y="20"/>
                    <a:pt x="84" y="32"/>
                  </a:cubicBezTo>
                  <a:cubicBezTo>
                    <a:pt x="96" y="44"/>
                    <a:pt x="106" y="47"/>
                    <a:pt x="120" y="56"/>
                  </a:cubicBezTo>
                  <a:cubicBezTo>
                    <a:pt x="139" y="93"/>
                    <a:pt x="177" y="106"/>
                    <a:pt x="216" y="112"/>
                  </a:cubicBezTo>
                  <a:cubicBezTo>
                    <a:pt x="240" y="120"/>
                    <a:pt x="262" y="118"/>
                    <a:pt x="284" y="132"/>
                  </a:cubicBezTo>
                  <a:cubicBezTo>
                    <a:pt x="327" y="129"/>
                    <a:pt x="366" y="121"/>
                    <a:pt x="408" y="116"/>
                  </a:cubicBezTo>
                  <a:cubicBezTo>
                    <a:pt x="424" y="112"/>
                    <a:pt x="432" y="107"/>
                    <a:pt x="448" y="112"/>
                  </a:cubicBezTo>
                  <a:cubicBezTo>
                    <a:pt x="462" y="153"/>
                    <a:pt x="484" y="175"/>
                    <a:pt x="500" y="212"/>
                  </a:cubicBezTo>
                  <a:cubicBezTo>
                    <a:pt x="517" y="252"/>
                    <a:pt x="539" y="293"/>
                    <a:pt x="564" y="328"/>
                  </a:cubicBezTo>
                  <a:cubicBezTo>
                    <a:pt x="575" y="344"/>
                    <a:pt x="577" y="364"/>
                    <a:pt x="588" y="380"/>
                  </a:cubicBezTo>
                  <a:cubicBezTo>
                    <a:pt x="596" y="410"/>
                    <a:pt x="604" y="408"/>
                    <a:pt x="616" y="432"/>
                  </a:cubicBezTo>
                  <a:cubicBezTo>
                    <a:pt x="618" y="436"/>
                    <a:pt x="617" y="441"/>
                    <a:pt x="620" y="444"/>
                  </a:cubicBezTo>
                  <a:cubicBezTo>
                    <a:pt x="627" y="453"/>
                    <a:pt x="644" y="468"/>
                    <a:pt x="644" y="468"/>
                  </a:cubicBezTo>
                  <a:cubicBezTo>
                    <a:pt x="645" y="472"/>
                    <a:pt x="645" y="477"/>
                    <a:pt x="648" y="480"/>
                  </a:cubicBezTo>
                  <a:cubicBezTo>
                    <a:pt x="651" y="484"/>
                    <a:pt x="657" y="484"/>
                    <a:pt x="660" y="488"/>
                  </a:cubicBezTo>
                  <a:cubicBezTo>
                    <a:pt x="664" y="495"/>
                    <a:pt x="663" y="505"/>
                    <a:pt x="668" y="512"/>
                  </a:cubicBezTo>
                  <a:cubicBezTo>
                    <a:pt x="673" y="520"/>
                    <a:pt x="679" y="528"/>
                    <a:pt x="684" y="536"/>
                  </a:cubicBezTo>
                  <a:cubicBezTo>
                    <a:pt x="687" y="540"/>
                    <a:pt x="692" y="548"/>
                    <a:pt x="692" y="548"/>
                  </a:cubicBezTo>
                  <a:cubicBezTo>
                    <a:pt x="648" y="559"/>
                    <a:pt x="605" y="565"/>
                    <a:pt x="560" y="568"/>
                  </a:cubicBezTo>
                  <a:cubicBezTo>
                    <a:pt x="543" y="579"/>
                    <a:pt x="510" y="587"/>
                    <a:pt x="488" y="592"/>
                  </a:cubicBezTo>
                  <a:cubicBezTo>
                    <a:pt x="455" y="614"/>
                    <a:pt x="406" y="613"/>
                    <a:pt x="368" y="616"/>
                  </a:cubicBezTo>
                  <a:cubicBezTo>
                    <a:pt x="288" y="643"/>
                    <a:pt x="288" y="532"/>
                    <a:pt x="252" y="496"/>
                  </a:cubicBezTo>
                  <a:cubicBezTo>
                    <a:pt x="251" y="492"/>
                    <a:pt x="251" y="487"/>
                    <a:pt x="248" y="484"/>
                  </a:cubicBezTo>
                  <a:cubicBezTo>
                    <a:pt x="245" y="480"/>
                    <a:pt x="238" y="480"/>
                    <a:pt x="236" y="476"/>
                  </a:cubicBezTo>
                  <a:cubicBezTo>
                    <a:pt x="225" y="448"/>
                    <a:pt x="241" y="449"/>
                    <a:pt x="224" y="432"/>
                  </a:cubicBezTo>
                  <a:cubicBezTo>
                    <a:pt x="205" y="413"/>
                    <a:pt x="185" y="397"/>
                    <a:pt x="172" y="372"/>
                  </a:cubicBezTo>
                  <a:cubicBezTo>
                    <a:pt x="154" y="336"/>
                    <a:pt x="151" y="295"/>
                    <a:pt x="116" y="272"/>
                  </a:cubicBezTo>
                  <a:cubicBezTo>
                    <a:pt x="84" y="224"/>
                    <a:pt x="75" y="167"/>
                    <a:pt x="40" y="120"/>
                  </a:cubicBezTo>
                  <a:cubicBezTo>
                    <a:pt x="27" y="80"/>
                    <a:pt x="9" y="43"/>
                    <a:pt x="0" y="0"/>
                  </a:cubicBezTo>
                  <a:close/>
                </a:path>
              </a:pathLst>
            </a:custGeom>
            <a:blipFill dpi="0" rotWithShape="0">
              <a:blip r:embed="rId3" cstate="print"/>
              <a:srcRect/>
              <a:tile tx="0" ty="0" sx="100000" sy="100000" flip="none" algn="tl"/>
            </a:blipFill>
            <a:ln w="952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sz="1247"/>
            </a:p>
          </p:txBody>
        </p:sp>
        <p:pic>
          <p:nvPicPr>
            <p:cNvPr id="83" name="Picture 19"/>
            <p:cNvPicPr>
              <a:picLocks noChangeArrowheads="1"/>
            </p:cNvPicPr>
            <p:nvPr/>
          </p:nvPicPr>
          <p:blipFill>
            <a:blip r:embed="rId4" cstate="print">
              <a:clrChange>
                <a:clrFrom>
                  <a:srgbClr val="545575"/>
                </a:clrFrom>
                <a:clrTo>
                  <a:srgbClr val="545575">
                    <a:alpha val="0"/>
                  </a:srgbClr>
                </a:clrTo>
              </a:clrChange>
            </a:blip>
            <a:srcRect l="12506" t="27208" r="16435" b="10979"/>
            <a:stretch>
              <a:fillRect/>
            </a:stretch>
          </p:blipFill>
          <p:spPr bwMode="auto">
            <a:xfrm>
              <a:off x="711" y="3409"/>
              <a:ext cx="1276" cy="5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84" name="Freeform 20"/>
            <p:cNvSpPr>
              <a:spLocks/>
            </p:cNvSpPr>
            <p:nvPr/>
          </p:nvSpPr>
          <p:spPr bwMode="auto">
            <a:xfrm>
              <a:off x="553" y="3470"/>
              <a:ext cx="752" cy="189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864" y="864"/>
                </a:cxn>
                <a:cxn ang="0">
                  <a:pos x="0" y="816"/>
                </a:cxn>
                <a:cxn ang="0">
                  <a:pos x="96" y="0"/>
                </a:cxn>
              </a:cxnLst>
              <a:rect l="0" t="0" r="r" b="b"/>
              <a:pathLst>
                <a:path w="864" h="864">
                  <a:moveTo>
                    <a:pt x="96" y="0"/>
                  </a:moveTo>
                  <a:lnTo>
                    <a:pt x="864" y="864"/>
                  </a:lnTo>
                  <a:lnTo>
                    <a:pt x="0" y="81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en-US" sz="1247"/>
            </a:p>
          </p:txBody>
        </p:sp>
        <p:sp>
          <p:nvSpPr>
            <p:cNvPr id="85" name="Freeform 21"/>
            <p:cNvSpPr>
              <a:spLocks/>
            </p:cNvSpPr>
            <p:nvPr/>
          </p:nvSpPr>
          <p:spPr bwMode="auto">
            <a:xfrm>
              <a:off x="395" y="3379"/>
              <a:ext cx="1464" cy="18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1680" y="0"/>
                </a:cxn>
                <a:cxn ang="0">
                  <a:pos x="144" y="0"/>
                </a:cxn>
                <a:cxn ang="0">
                  <a:pos x="0" y="432"/>
                </a:cxn>
              </a:cxnLst>
              <a:rect l="0" t="0" r="r" b="b"/>
              <a:pathLst>
                <a:path w="1680" h="432">
                  <a:moveTo>
                    <a:pt x="0" y="432"/>
                  </a:moveTo>
                  <a:lnTo>
                    <a:pt x="1680" y="0"/>
                  </a:lnTo>
                  <a:lnTo>
                    <a:pt x="144" y="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en-US" sz="1247"/>
            </a:p>
          </p:txBody>
        </p:sp>
        <p:sp>
          <p:nvSpPr>
            <p:cNvPr id="86" name="Freeform 22"/>
            <p:cNvSpPr>
              <a:spLocks/>
            </p:cNvSpPr>
            <p:nvPr/>
          </p:nvSpPr>
          <p:spPr bwMode="auto">
            <a:xfrm>
              <a:off x="1344" y="3287"/>
              <a:ext cx="0" cy="1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12" y="1056"/>
                </a:cxn>
                <a:cxn ang="0">
                  <a:pos x="816" y="48"/>
                </a:cxn>
                <a:cxn ang="0">
                  <a:pos x="0" y="0"/>
                </a:cxn>
              </a:cxnLst>
              <a:rect l="0" t="0" r="r" b="b"/>
              <a:pathLst>
                <a:path w="912" h="1056">
                  <a:moveTo>
                    <a:pt x="0" y="0"/>
                  </a:moveTo>
                  <a:lnTo>
                    <a:pt x="912" y="1056"/>
                  </a:lnTo>
                  <a:lnTo>
                    <a:pt x="816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endParaRPr lang="en-US" sz="1247"/>
            </a:p>
          </p:txBody>
        </p:sp>
        <p:sp>
          <p:nvSpPr>
            <p:cNvPr id="87" name="Freeform 23"/>
            <p:cNvSpPr>
              <a:spLocks/>
            </p:cNvSpPr>
            <p:nvPr/>
          </p:nvSpPr>
          <p:spPr bwMode="auto">
            <a:xfrm>
              <a:off x="909" y="3744"/>
              <a:ext cx="0" cy="189"/>
            </a:xfrm>
            <a:custGeom>
              <a:avLst/>
              <a:gdLst/>
              <a:ahLst/>
              <a:cxnLst>
                <a:cxn ang="0">
                  <a:pos x="1568" y="0"/>
                </a:cxn>
                <a:cxn ang="0">
                  <a:pos x="1512" y="40"/>
                </a:cxn>
                <a:cxn ang="0">
                  <a:pos x="1440" y="64"/>
                </a:cxn>
                <a:cxn ang="0">
                  <a:pos x="0" y="440"/>
                </a:cxn>
                <a:cxn ang="0">
                  <a:pos x="1488" y="488"/>
                </a:cxn>
                <a:cxn ang="0">
                  <a:pos x="1568" y="0"/>
                </a:cxn>
              </a:cxnLst>
              <a:rect l="0" t="0" r="r" b="b"/>
              <a:pathLst>
                <a:path w="1568" h="488">
                  <a:moveTo>
                    <a:pt x="1568" y="0"/>
                  </a:moveTo>
                  <a:cubicBezTo>
                    <a:pt x="1549" y="13"/>
                    <a:pt x="1533" y="30"/>
                    <a:pt x="1512" y="40"/>
                  </a:cubicBezTo>
                  <a:cubicBezTo>
                    <a:pt x="1489" y="51"/>
                    <a:pt x="1440" y="64"/>
                    <a:pt x="1440" y="64"/>
                  </a:cubicBezTo>
                  <a:lnTo>
                    <a:pt x="0" y="440"/>
                  </a:lnTo>
                  <a:lnTo>
                    <a:pt x="1488" y="488"/>
                  </a:lnTo>
                  <a:lnTo>
                    <a:pt x="1568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endParaRPr lang="en-US" sz="1247"/>
            </a:p>
          </p:txBody>
        </p:sp>
        <p:sp>
          <p:nvSpPr>
            <p:cNvPr id="88" name="Line 24"/>
            <p:cNvSpPr>
              <a:spLocks noChangeShapeType="1"/>
            </p:cNvSpPr>
            <p:nvPr/>
          </p:nvSpPr>
          <p:spPr bwMode="auto">
            <a:xfrm flipV="1">
              <a:off x="343" y="3344"/>
              <a:ext cx="1211" cy="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sp>
          <p:nvSpPr>
            <p:cNvPr id="89" name="Line 25"/>
            <p:cNvSpPr>
              <a:spLocks noChangeShapeType="1"/>
            </p:cNvSpPr>
            <p:nvPr/>
          </p:nvSpPr>
          <p:spPr bwMode="auto">
            <a:xfrm>
              <a:off x="1543" y="3344"/>
              <a:ext cx="741" cy="6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sp>
          <p:nvSpPr>
            <p:cNvPr id="90" name="Line 26"/>
            <p:cNvSpPr>
              <a:spLocks noChangeShapeType="1"/>
            </p:cNvSpPr>
            <p:nvPr/>
          </p:nvSpPr>
          <p:spPr bwMode="auto">
            <a:xfrm flipH="1">
              <a:off x="1544" y="2649"/>
              <a:ext cx="5" cy="7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sp>
          <p:nvSpPr>
            <p:cNvPr id="91" name="Line 27"/>
            <p:cNvSpPr>
              <a:spLocks noChangeShapeType="1"/>
            </p:cNvSpPr>
            <p:nvPr/>
          </p:nvSpPr>
          <p:spPr bwMode="auto">
            <a:xfrm flipV="1">
              <a:off x="326" y="1668"/>
              <a:ext cx="1739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sp>
          <p:nvSpPr>
            <p:cNvPr id="92" name="Text Box 28"/>
            <p:cNvSpPr txBox="1">
              <a:spLocks noChangeArrowheads="1"/>
            </p:cNvSpPr>
            <p:nvPr/>
          </p:nvSpPr>
          <p:spPr bwMode="auto">
            <a:xfrm rot="20992077">
              <a:off x="154" y="3313"/>
              <a:ext cx="667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/>
                <a:t>azimuth</a:t>
              </a:r>
              <a:endParaRPr lang="en-US" sz="969" baseline="-25000"/>
            </a:p>
          </p:txBody>
        </p:sp>
        <p:sp>
          <p:nvSpPr>
            <p:cNvPr id="93" name="Text Box 29"/>
            <p:cNvSpPr txBox="1">
              <a:spLocks noChangeArrowheads="1"/>
            </p:cNvSpPr>
            <p:nvPr/>
          </p:nvSpPr>
          <p:spPr bwMode="auto">
            <a:xfrm>
              <a:off x="1509" y="2640"/>
              <a:ext cx="668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 dirty="0"/>
                <a:t>height</a:t>
              </a:r>
              <a:endParaRPr lang="en-US" sz="969" baseline="-25000" dirty="0"/>
            </a:p>
          </p:txBody>
        </p:sp>
        <p:sp>
          <p:nvSpPr>
            <p:cNvPr id="94" name="Text Box 30"/>
            <p:cNvSpPr txBox="1">
              <a:spLocks noChangeArrowheads="1"/>
            </p:cNvSpPr>
            <p:nvPr/>
          </p:nvSpPr>
          <p:spPr bwMode="auto">
            <a:xfrm rot="2483188">
              <a:off x="1892" y="3752"/>
              <a:ext cx="754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 dirty="0"/>
                <a:t>ground range</a:t>
              </a:r>
              <a:endParaRPr lang="en-US" sz="969" baseline="-25000" dirty="0"/>
            </a:p>
          </p:txBody>
        </p:sp>
        <p:sp>
          <p:nvSpPr>
            <p:cNvPr id="95" name="Text Box 31"/>
            <p:cNvSpPr txBox="1">
              <a:spLocks noChangeArrowheads="1"/>
            </p:cNvSpPr>
            <p:nvPr/>
          </p:nvSpPr>
          <p:spPr bwMode="auto">
            <a:xfrm>
              <a:off x="1715" y="2263"/>
              <a:ext cx="667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/>
                <a:t>slant range</a:t>
              </a:r>
              <a:endParaRPr lang="en-US" sz="969" baseline="-25000"/>
            </a:p>
          </p:txBody>
        </p:sp>
        <p:sp>
          <p:nvSpPr>
            <p:cNvPr id="96" name="Line 32"/>
            <p:cNvSpPr>
              <a:spLocks noChangeShapeType="1"/>
            </p:cNvSpPr>
            <p:nvPr/>
          </p:nvSpPr>
          <p:spPr bwMode="auto">
            <a:xfrm flipH="1" flipV="1">
              <a:off x="1549" y="1769"/>
              <a:ext cx="311" cy="8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sp>
          <p:nvSpPr>
            <p:cNvPr id="97" name="Line 33"/>
            <p:cNvSpPr>
              <a:spLocks noChangeShapeType="1"/>
            </p:cNvSpPr>
            <p:nvPr/>
          </p:nvSpPr>
          <p:spPr bwMode="auto">
            <a:xfrm flipH="1">
              <a:off x="1544" y="1744"/>
              <a:ext cx="5" cy="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sp>
          <p:nvSpPr>
            <p:cNvPr id="98" name="Arc 34"/>
            <p:cNvSpPr>
              <a:spLocks/>
            </p:cNvSpPr>
            <p:nvPr/>
          </p:nvSpPr>
          <p:spPr bwMode="auto">
            <a:xfrm rot="3989204">
              <a:off x="1407" y="1974"/>
              <a:ext cx="292" cy="167"/>
            </a:xfrm>
            <a:custGeom>
              <a:avLst/>
              <a:gdLst>
                <a:gd name="G0" fmla="+- 0 0 0"/>
                <a:gd name="G1" fmla="+- 11448 0 0"/>
                <a:gd name="G2" fmla="+- 21600 0 0"/>
                <a:gd name="T0" fmla="*/ 18317 w 21600"/>
                <a:gd name="T1" fmla="*/ 0 h 16610"/>
                <a:gd name="T2" fmla="*/ 20974 w 21600"/>
                <a:gd name="T3" fmla="*/ 16610 h 16610"/>
                <a:gd name="T4" fmla="*/ 0 w 21600"/>
                <a:gd name="T5" fmla="*/ 11448 h 16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610" fill="none" extrusionOk="0">
                  <a:moveTo>
                    <a:pt x="18316" y="0"/>
                  </a:moveTo>
                  <a:cubicBezTo>
                    <a:pt x="20462" y="3433"/>
                    <a:pt x="21600" y="7399"/>
                    <a:pt x="21600" y="11448"/>
                  </a:cubicBezTo>
                  <a:cubicBezTo>
                    <a:pt x="21600" y="13187"/>
                    <a:pt x="21389" y="14920"/>
                    <a:pt x="20974" y="16610"/>
                  </a:cubicBezTo>
                </a:path>
                <a:path w="21600" h="16610" stroke="0" extrusionOk="0">
                  <a:moveTo>
                    <a:pt x="18316" y="0"/>
                  </a:moveTo>
                  <a:cubicBezTo>
                    <a:pt x="20462" y="3433"/>
                    <a:pt x="21600" y="7399"/>
                    <a:pt x="21600" y="11448"/>
                  </a:cubicBezTo>
                  <a:cubicBezTo>
                    <a:pt x="21600" y="13187"/>
                    <a:pt x="21389" y="14920"/>
                    <a:pt x="20974" y="16610"/>
                  </a:cubicBezTo>
                  <a:lnTo>
                    <a:pt x="0" y="1144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247"/>
            </a:p>
          </p:txBody>
        </p:sp>
        <p:sp>
          <p:nvSpPr>
            <p:cNvPr id="99" name="Text Box 35"/>
            <p:cNvSpPr txBox="1">
              <a:spLocks noChangeArrowheads="1"/>
            </p:cNvSpPr>
            <p:nvPr/>
          </p:nvSpPr>
          <p:spPr bwMode="auto">
            <a:xfrm>
              <a:off x="1507" y="2158"/>
              <a:ext cx="208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>
                  <a:cs typeface="Times New Roman" pitchFamily="18" charset="0"/>
                </a:rPr>
                <a:t>θ</a:t>
              </a:r>
              <a:endParaRPr lang="en-US" sz="969" baseline="-25000">
                <a:cs typeface="Times New Roman" pitchFamily="18" charset="0"/>
              </a:endParaRPr>
            </a:p>
          </p:txBody>
        </p:sp>
        <p:pic>
          <p:nvPicPr>
            <p:cNvPr id="100" name="Picture 36" descr="ers_sat"/>
            <p:cNvPicPr>
              <a:picLocks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20" y="1694"/>
              <a:ext cx="451" cy="287"/>
            </a:xfrm>
            <a:prstGeom prst="rect">
              <a:avLst/>
            </a:prstGeom>
            <a:noFill/>
          </p:spPr>
        </p:pic>
        <p:sp>
          <p:nvSpPr>
            <p:cNvPr id="101" name="Freeform 37"/>
            <p:cNvSpPr>
              <a:spLocks/>
            </p:cNvSpPr>
            <p:nvPr/>
          </p:nvSpPr>
          <p:spPr bwMode="auto">
            <a:xfrm>
              <a:off x="1124" y="2192"/>
              <a:ext cx="660" cy="16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1308"/>
                </a:cxn>
                <a:cxn ang="0">
                  <a:pos x="660" y="1608"/>
                </a:cxn>
                <a:cxn ang="0">
                  <a:pos x="0" y="0"/>
                </a:cxn>
              </a:cxnLst>
              <a:rect l="0" t="0" r="r" b="b"/>
              <a:pathLst>
                <a:path w="660" h="1608">
                  <a:moveTo>
                    <a:pt x="0" y="0"/>
                  </a:moveTo>
                  <a:lnTo>
                    <a:pt x="196" y="1308"/>
                  </a:lnTo>
                  <a:lnTo>
                    <a:pt x="660" y="16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>
                <a:alpha val="48000"/>
              </a:srgbClr>
            </a:solidFill>
            <a:ln w="3175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102" name="Freeform 38"/>
            <p:cNvSpPr>
              <a:spLocks/>
            </p:cNvSpPr>
            <p:nvPr/>
          </p:nvSpPr>
          <p:spPr bwMode="auto">
            <a:xfrm>
              <a:off x="1124" y="1866"/>
              <a:ext cx="678" cy="19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4" y="1650"/>
                </a:cxn>
                <a:cxn ang="0">
                  <a:pos x="678" y="1944"/>
                </a:cxn>
                <a:cxn ang="0">
                  <a:pos x="0" y="0"/>
                </a:cxn>
              </a:cxnLst>
              <a:rect l="0" t="0" r="r" b="b"/>
              <a:pathLst>
                <a:path w="678" h="1944">
                  <a:moveTo>
                    <a:pt x="0" y="0"/>
                  </a:moveTo>
                  <a:lnTo>
                    <a:pt x="204" y="1650"/>
                  </a:lnTo>
                  <a:lnTo>
                    <a:pt x="678" y="19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>
                <a:alpha val="48000"/>
              </a:srgbClr>
            </a:solidFill>
            <a:ln w="3175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103" name="Freeform 39"/>
            <p:cNvSpPr>
              <a:spLocks/>
            </p:cNvSpPr>
            <p:nvPr/>
          </p:nvSpPr>
          <p:spPr bwMode="auto">
            <a:xfrm>
              <a:off x="1130" y="1350"/>
              <a:ext cx="666" cy="24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2166"/>
                </a:cxn>
                <a:cxn ang="0">
                  <a:pos x="666" y="2454"/>
                </a:cxn>
                <a:cxn ang="0">
                  <a:pos x="0" y="0"/>
                </a:cxn>
              </a:cxnLst>
              <a:rect l="0" t="0" r="r" b="b"/>
              <a:pathLst>
                <a:path w="666" h="2454">
                  <a:moveTo>
                    <a:pt x="0" y="0"/>
                  </a:moveTo>
                  <a:lnTo>
                    <a:pt x="192" y="2166"/>
                  </a:lnTo>
                  <a:lnTo>
                    <a:pt x="666" y="24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>
                <a:alpha val="48000"/>
              </a:srgbClr>
            </a:solidFill>
            <a:ln w="3175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104" name="Freeform 40" descr="Granito"/>
            <p:cNvSpPr>
              <a:spLocks noChangeAspect="1"/>
            </p:cNvSpPr>
            <p:nvPr/>
          </p:nvSpPr>
          <p:spPr bwMode="auto">
            <a:xfrm>
              <a:off x="1314" y="3491"/>
              <a:ext cx="485" cy="3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28"/>
                </a:cxn>
                <a:cxn ang="0">
                  <a:pos x="84" y="32"/>
                </a:cxn>
                <a:cxn ang="0">
                  <a:pos x="120" y="56"/>
                </a:cxn>
                <a:cxn ang="0">
                  <a:pos x="216" y="112"/>
                </a:cxn>
                <a:cxn ang="0">
                  <a:pos x="284" y="132"/>
                </a:cxn>
                <a:cxn ang="0">
                  <a:pos x="408" y="116"/>
                </a:cxn>
                <a:cxn ang="0">
                  <a:pos x="448" y="112"/>
                </a:cxn>
                <a:cxn ang="0">
                  <a:pos x="500" y="212"/>
                </a:cxn>
                <a:cxn ang="0">
                  <a:pos x="564" y="328"/>
                </a:cxn>
                <a:cxn ang="0">
                  <a:pos x="588" y="380"/>
                </a:cxn>
                <a:cxn ang="0">
                  <a:pos x="616" y="432"/>
                </a:cxn>
                <a:cxn ang="0">
                  <a:pos x="620" y="444"/>
                </a:cxn>
                <a:cxn ang="0">
                  <a:pos x="644" y="468"/>
                </a:cxn>
                <a:cxn ang="0">
                  <a:pos x="648" y="480"/>
                </a:cxn>
                <a:cxn ang="0">
                  <a:pos x="660" y="488"/>
                </a:cxn>
                <a:cxn ang="0">
                  <a:pos x="668" y="512"/>
                </a:cxn>
                <a:cxn ang="0">
                  <a:pos x="684" y="536"/>
                </a:cxn>
                <a:cxn ang="0">
                  <a:pos x="692" y="548"/>
                </a:cxn>
                <a:cxn ang="0">
                  <a:pos x="560" y="568"/>
                </a:cxn>
                <a:cxn ang="0">
                  <a:pos x="488" y="592"/>
                </a:cxn>
                <a:cxn ang="0">
                  <a:pos x="368" y="616"/>
                </a:cxn>
                <a:cxn ang="0">
                  <a:pos x="252" y="496"/>
                </a:cxn>
                <a:cxn ang="0">
                  <a:pos x="248" y="484"/>
                </a:cxn>
                <a:cxn ang="0">
                  <a:pos x="236" y="476"/>
                </a:cxn>
                <a:cxn ang="0">
                  <a:pos x="224" y="432"/>
                </a:cxn>
                <a:cxn ang="0">
                  <a:pos x="172" y="372"/>
                </a:cxn>
                <a:cxn ang="0">
                  <a:pos x="116" y="272"/>
                </a:cxn>
                <a:cxn ang="0">
                  <a:pos x="40" y="120"/>
                </a:cxn>
                <a:cxn ang="0">
                  <a:pos x="0" y="0"/>
                </a:cxn>
              </a:cxnLst>
              <a:rect l="0" t="0" r="r" b="b"/>
              <a:pathLst>
                <a:path w="692" h="643">
                  <a:moveTo>
                    <a:pt x="0" y="0"/>
                  </a:moveTo>
                  <a:cubicBezTo>
                    <a:pt x="16" y="5"/>
                    <a:pt x="19" y="12"/>
                    <a:pt x="24" y="28"/>
                  </a:cubicBezTo>
                  <a:cubicBezTo>
                    <a:pt x="65" y="21"/>
                    <a:pt x="48" y="20"/>
                    <a:pt x="84" y="32"/>
                  </a:cubicBezTo>
                  <a:cubicBezTo>
                    <a:pt x="96" y="44"/>
                    <a:pt x="106" y="47"/>
                    <a:pt x="120" y="56"/>
                  </a:cubicBezTo>
                  <a:cubicBezTo>
                    <a:pt x="139" y="93"/>
                    <a:pt x="177" y="106"/>
                    <a:pt x="216" y="112"/>
                  </a:cubicBezTo>
                  <a:cubicBezTo>
                    <a:pt x="240" y="120"/>
                    <a:pt x="262" y="118"/>
                    <a:pt x="284" y="132"/>
                  </a:cubicBezTo>
                  <a:cubicBezTo>
                    <a:pt x="327" y="129"/>
                    <a:pt x="366" y="121"/>
                    <a:pt x="408" y="116"/>
                  </a:cubicBezTo>
                  <a:cubicBezTo>
                    <a:pt x="424" y="112"/>
                    <a:pt x="432" y="107"/>
                    <a:pt x="448" y="112"/>
                  </a:cubicBezTo>
                  <a:cubicBezTo>
                    <a:pt x="462" y="153"/>
                    <a:pt x="484" y="175"/>
                    <a:pt x="500" y="212"/>
                  </a:cubicBezTo>
                  <a:cubicBezTo>
                    <a:pt x="517" y="252"/>
                    <a:pt x="539" y="293"/>
                    <a:pt x="564" y="328"/>
                  </a:cubicBezTo>
                  <a:cubicBezTo>
                    <a:pt x="575" y="344"/>
                    <a:pt x="577" y="364"/>
                    <a:pt x="588" y="380"/>
                  </a:cubicBezTo>
                  <a:cubicBezTo>
                    <a:pt x="596" y="410"/>
                    <a:pt x="604" y="408"/>
                    <a:pt x="616" y="432"/>
                  </a:cubicBezTo>
                  <a:cubicBezTo>
                    <a:pt x="618" y="436"/>
                    <a:pt x="617" y="441"/>
                    <a:pt x="620" y="444"/>
                  </a:cubicBezTo>
                  <a:cubicBezTo>
                    <a:pt x="627" y="453"/>
                    <a:pt x="644" y="468"/>
                    <a:pt x="644" y="468"/>
                  </a:cubicBezTo>
                  <a:cubicBezTo>
                    <a:pt x="645" y="472"/>
                    <a:pt x="645" y="477"/>
                    <a:pt x="648" y="480"/>
                  </a:cubicBezTo>
                  <a:cubicBezTo>
                    <a:pt x="651" y="484"/>
                    <a:pt x="657" y="484"/>
                    <a:pt x="660" y="488"/>
                  </a:cubicBezTo>
                  <a:cubicBezTo>
                    <a:pt x="664" y="495"/>
                    <a:pt x="663" y="505"/>
                    <a:pt x="668" y="512"/>
                  </a:cubicBezTo>
                  <a:cubicBezTo>
                    <a:pt x="673" y="520"/>
                    <a:pt x="679" y="528"/>
                    <a:pt x="684" y="536"/>
                  </a:cubicBezTo>
                  <a:cubicBezTo>
                    <a:pt x="687" y="540"/>
                    <a:pt x="692" y="548"/>
                    <a:pt x="692" y="548"/>
                  </a:cubicBezTo>
                  <a:cubicBezTo>
                    <a:pt x="648" y="559"/>
                    <a:pt x="605" y="565"/>
                    <a:pt x="560" y="568"/>
                  </a:cubicBezTo>
                  <a:cubicBezTo>
                    <a:pt x="543" y="579"/>
                    <a:pt x="510" y="587"/>
                    <a:pt x="488" y="592"/>
                  </a:cubicBezTo>
                  <a:cubicBezTo>
                    <a:pt x="455" y="614"/>
                    <a:pt x="406" y="613"/>
                    <a:pt x="368" y="616"/>
                  </a:cubicBezTo>
                  <a:cubicBezTo>
                    <a:pt x="288" y="643"/>
                    <a:pt x="288" y="532"/>
                    <a:pt x="252" y="496"/>
                  </a:cubicBezTo>
                  <a:cubicBezTo>
                    <a:pt x="251" y="492"/>
                    <a:pt x="251" y="487"/>
                    <a:pt x="248" y="484"/>
                  </a:cubicBezTo>
                  <a:cubicBezTo>
                    <a:pt x="245" y="480"/>
                    <a:pt x="238" y="480"/>
                    <a:pt x="236" y="476"/>
                  </a:cubicBezTo>
                  <a:cubicBezTo>
                    <a:pt x="225" y="448"/>
                    <a:pt x="241" y="449"/>
                    <a:pt x="224" y="432"/>
                  </a:cubicBezTo>
                  <a:cubicBezTo>
                    <a:pt x="205" y="413"/>
                    <a:pt x="185" y="397"/>
                    <a:pt x="172" y="372"/>
                  </a:cubicBezTo>
                  <a:cubicBezTo>
                    <a:pt x="154" y="336"/>
                    <a:pt x="151" y="295"/>
                    <a:pt x="116" y="272"/>
                  </a:cubicBezTo>
                  <a:cubicBezTo>
                    <a:pt x="84" y="224"/>
                    <a:pt x="75" y="167"/>
                    <a:pt x="40" y="120"/>
                  </a:cubicBezTo>
                  <a:cubicBezTo>
                    <a:pt x="27" y="80"/>
                    <a:pt x="9" y="43"/>
                    <a:pt x="0" y="0"/>
                  </a:cubicBezTo>
                  <a:close/>
                </a:path>
              </a:pathLst>
            </a:custGeom>
            <a:blipFill dpi="0" rotWithShape="0">
              <a:blip r:embed="rId3" cstate="print"/>
              <a:srcRect/>
              <a:tile tx="0" ty="0" sx="100000" sy="100000" flip="none" algn="tl"/>
            </a:blipFill>
            <a:ln w="952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wrap="none" anchor="ctr"/>
            <a:lstStyle/>
            <a:p>
              <a:endParaRPr lang="en-US" sz="1247"/>
            </a:p>
          </p:txBody>
        </p:sp>
        <p:sp>
          <p:nvSpPr>
            <p:cNvPr id="105" name="Text Box 41"/>
            <p:cNvSpPr txBox="1">
              <a:spLocks noChangeArrowheads="1"/>
            </p:cNvSpPr>
            <p:nvPr/>
          </p:nvSpPr>
          <p:spPr bwMode="auto">
            <a:xfrm>
              <a:off x="1515" y="1750"/>
              <a:ext cx="648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l-GR" sz="969">
                  <a:solidFill>
                    <a:srgbClr val="FF3300"/>
                  </a:solidFill>
                  <a:cs typeface="Times New Roman" pitchFamily="18" charset="0"/>
                </a:rPr>
                <a:t>π</a:t>
              </a:r>
              <a:r>
                <a:rPr lang="it-IT" sz="969">
                  <a:solidFill>
                    <a:srgbClr val="FF3300"/>
                  </a:solidFill>
                  <a:cs typeface="Times New Roman" pitchFamily="18" charset="0"/>
                </a:rPr>
                <a:t>/2</a:t>
              </a:r>
              <a:endParaRPr lang="el-GR" sz="969" baseline="-25000">
                <a:solidFill>
                  <a:srgbClr val="FF3300"/>
                </a:solidFill>
                <a:cs typeface="Times New Roman" pitchFamily="18" charset="0"/>
              </a:endParaRPr>
            </a:p>
          </p:txBody>
        </p:sp>
        <p:sp>
          <p:nvSpPr>
            <p:cNvPr id="106" name="Line 42"/>
            <p:cNvSpPr>
              <a:spLocks noChangeShapeType="1"/>
            </p:cNvSpPr>
            <p:nvPr/>
          </p:nvSpPr>
          <p:spPr bwMode="auto">
            <a:xfrm flipH="1">
              <a:off x="1541" y="1309"/>
              <a:ext cx="367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  <a:effectLst/>
          </p:spPr>
          <p:txBody>
            <a:bodyPr anchor="ctr">
              <a:spAutoFit/>
            </a:bodyPr>
            <a:lstStyle/>
            <a:p>
              <a:endParaRPr lang="en-US" sz="1247"/>
            </a:p>
          </p:txBody>
        </p:sp>
        <p:sp>
          <p:nvSpPr>
            <p:cNvPr id="107" name="Arc 43"/>
            <p:cNvSpPr>
              <a:spLocks/>
            </p:cNvSpPr>
            <p:nvPr/>
          </p:nvSpPr>
          <p:spPr bwMode="auto">
            <a:xfrm rot="1385902">
              <a:off x="1211" y="1546"/>
              <a:ext cx="576" cy="477"/>
            </a:xfrm>
            <a:custGeom>
              <a:avLst/>
              <a:gdLst>
                <a:gd name="G0" fmla="+- 0 0 0"/>
                <a:gd name="G1" fmla="+- 16964 0 0"/>
                <a:gd name="G2" fmla="+- 21600 0 0"/>
                <a:gd name="T0" fmla="*/ 13371 w 21600"/>
                <a:gd name="T1" fmla="*/ 0 h 17845"/>
                <a:gd name="T2" fmla="*/ 21582 w 21600"/>
                <a:gd name="T3" fmla="*/ 17845 h 17845"/>
                <a:gd name="T4" fmla="*/ 0 w 21600"/>
                <a:gd name="T5" fmla="*/ 16964 h 17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845" fill="none" extrusionOk="0">
                  <a:moveTo>
                    <a:pt x="13370" y="0"/>
                  </a:moveTo>
                  <a:cubicBezTo>
                    <a:pt x="18567" y="4095"/>
                    <a:pt x="21600" y="10347"/>
                    <a:pt x="21600" y="16964"/>
                  </a:cubicBezTo>
                  <a:cubicBezTo>
                    <a:pt x="21600" y="17257"/>
                    <a:pt x="21594" y="17551"/>
                    <a:pt x="21582" y="17845"/>
                  </a:cubicBezTo>
                </a:path>
                <a:path w="21600" h="17845" stroke="0" extrusionOk="0">
                  <a:moveTo>
                    <a:pt x="13370" y="0"/>
                  </a:moveTo>
                  <a:cubicBezTo>
                    <a:pt x="18567" y="4095"/>
                    <a:pt x="21600" y="10347"/>
                    <a:pt x="21600" y="16964"/>
                  </a:cubicBezTo>
                  <a:cubicBezTo>
                    <a:pt x="21600" y="17257"/>
                    <a:pt x="21594" y="17551"/>
                    <a:pt x="21582" y="17845"/>
                  </a:cubicBezTo>
                  <a:lnTo>
                    <a:pt x="0" y="16964"/>
                  </a:lnTo>
                  <a:close/>
                </a:path>
              </a:pathLst>
            </a:custGeom>
            <a:noFill/>
            <a:ln w="31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247"/>
            </a:p>
          </p:txBody>
        </p:sp>
        <p:sp>
          <p:nvSpPr>
            <p:cNvPr id="108" name="Text Box 44"/>
            <p:cNvSpPr txBox="1">
              <a:spLocks noChangeArrowheads="1"/>
            </p:cNvSpPr>
            <p:nvPr/>
          </p:nvSpPr>
          <p:spPr bwMode="auto">
            <a:xfrm>
              <a:off x="1722" y="1413"/>
              <a:ext cx="667" cy="238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969" dirty="0"/>
                <a:t>cross range</a:t>
              </a:r>
              <a:endParaRPr lang="en-US" sz="969" baseline="-25000" dirty="0"/>
            </a:p>
          </p:txBody>
        </p:sp>
      </p:grpSp>
      <p:pic>
        <p:nvPicPr>
          <p:cNvPr id="111" name="Picture 3" descr="ers_sat"/>
          <p:cNvPicPr>
            <a:picLocks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0472" y="2683571"/>
            <a:ext cx="461064" cy="284295"/>
          </a:xfrm>
          <a:prstGeom prst="rect">
            <a:avLst/>
          </a:prstGeom>
          <a:noFill/>
        </p:spPr>
      </p:pic>
      <p:sp>
        <p:nvSpPr>
          <p:cNvPr id="112" name="Line 4"/>
          <p:cNvSpPr>
            <a:spLocks noChangeShapeType="1"/>
          </p:cNvSpPr>
          <p:nvPr/>
        </p:nvSpPr>
        <p:spPr bwMode="auto">
          <a:xfrm flipH="1" flipV="1">
            <a:off x="5017297" y="2852959"/>
            <a:ext cx="988577" cy="59830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 type="triangle" w="med" len="med"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en-US" sz="1247"/>
          </a:p>
        </p:txBody>
      </p:sp>
      <p:sp>
        <p:nvSpPr>
          <p:cNvPr id="113" name="Rectangle 5"/>
          <p:cNvSpPr>
            <a:spLocks noChangeAspect="1" noChangeArrowheads="1"/>
          </p:cNvSpPr>
          <p:nvPr/>
        </p:nvSpPr>
        <p:spPr bwMode="auto">
          <a:xfrm>
            <a:off x="6782392" y="3302940"/>
            <a:ext cx="1163393" cy="255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2891643">
              <a:spcBef>
                <a:spcPct val="0"/>
              </a:spcBef>
            </a:pPr>
            <a:r>
              <a:rPr lang="en-US" sz="831" i="1" dirty="0">
                <a:solidFill>
                  <a:srgbClr val="000000"/>
                </a:solidFill>
              </a:rPr>
              <a:t>Flight tracks orthogonal </a:t>
            </a:r>
          </a:p>
          <a:p>
            <a:pPr algn="r" defTabSz="2891643">
              <a:spcBef>
                <a:spcPct val="0"/>
              </a:spcBef>
            </a:pPr>
            <a:r>
              <a:rPr lang="en-US" sz="831" i="1" dirty="0">
                <a:solidFill>
                  <a:srgbClr val="000000"/>
                </a:solidFill>
              </a:rPr>
              <a:t>to the blackboard</a:t>
            </a:r>
            <a:endParaRPr lang="en-US" sz="831" i="1" dirty="0"/>
          </a:p>
        </p:txBody>
      </p:sp>
      <p:sp>
        <p:nvSpPr>
          <p:cNvPr id="114" name="Text Box 45"/>
          <p:cNvSpPr txBox="1">
            <a:spLocks noChangeAspect="1" noChangeArrowheads="1"/>
          </p:cNvSpPr>
          <p:nvPr/>
        </p:nvSpPr>
        <p:spPr bwMode="auto">
          <a:xfrm>
            <a:off x="4323678" y="2545431"/>
            <a:ext cx="818873" cy="241476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969" dirty="0"/>
              <a:t>Master</a:t>
            </a:r>
            <a:endParaRPr lang="en-US" sz="969" baseline="-25000" dirty="0"/>
          </a:p>
        </p:txBody>
      </p:sp>
      <p:sp>
        <p:nvSpPr>
          <p:cNvPr id="115" name="Rectangle 46"/>
          <p:cNvSpPr>
            <a:spLocks noChangeArrowheads="1"/>
          </p:cNvSpPr>
          <p:nvPr/>
        </p:nvSpPr>
        <p:spPr bwMode="auto">
          <a:xfrm>
            <a:off x="5691290" y="2800739"/>
            <a:ext cx="1176683" cy="34804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7398" indent="-237398" algn="ctr"/>
            <a:r>
              <a:rPr lang="en-US" sz="831" dirty="0">
                <a:cs typeface="Times New Roman" pitchFamily="18" charset="0"/>
              </a:rPr>
              <a:t>	Normal baseline for the </a:t>
            </a:r>
            <a:r>
              <a:rPr lang="en-US" sz="831" i="1" dirty="0">
                <a:cs typeface="Times New Roman" pitchFamily="18" charset="0"/>
              </a:rPr>
              <a:t>n-</a:t>
            </a:r>
            <a:r>
              <a:rPr lang="en-US" sz="831" i="1" dirty="0" err="1">
                <a:cs typeface="Times New Roman" pitchFamily="18" charset="0"/>
              </a:rPr>
              <a:t>th</a:t>
            </a:r>
            <a:r>
              <a:rPr lang="en-US" sz="831" i="1" dirty="0">
                <a:cs typeface="Times New Roman" pitchFamily="18" charset="0"/>
              </a:rPr>
              <a:t> </a:t>
            </a:r>
            <a:r>
              <a:rPr lang="en-US" sz="831" dirty="0">
                <a:cs typeface="Times New Roman" pitchFamily="18" charset="0"/>
              </a:rPr>
              <a:t>track</a:t>
            </a:r>
            <a:endParaRPr lang="en-US" sz="831" dirty="0"/>
          </a:p>
        </p:txBody>
      </p:sp>
      <p:pic>
        <p:nvPicPr>
          <p:cNvPr id="116" name="Picture 47" descr="ers_sat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17395" y="2175408"/>
            <a:ext cx="415060" cy="259530"/>
          </a:xfrm>
          <a:prstGeom prst="rect">
            <a:avLst/>
          </a:prstGeom>
          <a:noFill/>
        </p:spPr>
      </p:pic>
      <p:sp>
        <p:nvSpPr>
          <p:cNvPr id="117" name="Line 48"/>
          <p:cNvSpPr>
            <a:spLocks noChangeShapeType="1"/>
          </p:cNvSpPr>
          <p:nvPr/>
        </p:nvSpPr>
        <p:spPr bwMode="auto">
          <a:xfrm flipH="1">
            <a:off x="5093968" y="2330927"/>
            <a:ext cx="634857" cy="38434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anchor="ctr">
            <a:spAutoFit/>
          </a:bodyPr>
          <a:lstStyle/>
          <a:p>
            <a:endParaRPr lang="en-US" sz="1247"/>
          </a:p>
        </p:txBody>
      </p:sp>
      <p:sp>
        <p:nvSpPr>
          <p:cNvPr id="118" name="Line 49"/>
          <p:cNvSpPr>
            <a:spLocks noChangeShapeType="1"/>
          </p:cNvSpPr>
          <p:nvPr/>
        </p:nvSpPr>
        <p:spPr bwMode="auto">
          <a:xfrm rot="5400000" flipH="1" flipV="1">
            <a:off x="5647323" y="2685091"/>
            <a:ext cx="655760" cy="47639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 sz="1247"/>
          </a:p>
        </p:txBody>
      </p:sp>
      <p:sp>
        <p:nvSpPr>
          <p:cNvPr id="119" name="Line 50"/>
          <p:cNvSpPr>
            <a:spLocks noChangeShapeType="1"/>
          </p:cNvSpPr>
          <p:nvPr/>
        </p:nvSpPr>
        <p:spPr bwMode="auto">
          <a:xfrm flipH="1" flipV="1">
            <a:off x="5826968" y="2331918"/>
            <a:ext cx="375189" cy="230804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</p:spPr>
        <p:txBody>
          <a:bodyPr anchor="ctr">
            <a:spAutoFit/>
          </a:bodyPr>
          <a:lstStyle/>
          <a:p>
            <a:endParaRPr lang="en-US" sz="1247"/>
          </a:p>
        </p:txBody>
      </p:sp>
      <p:sp>
        <p:nvSpPr>
          <p:cNvPr id="120" name="Text Box 51"/>
          <p:cNvSpPr txBox="1">
            <a:spLocks noChangeAspect="1" noChangeArrowheads="1"/>
          </p:cNvSpPr>
          <p:nvPr/>
        </p:nvSpPr>
        <p:spPr bwMode="auto">
          <a:xfrm>
            <a:off x="5430310" y="1978282"/>
            <a:ext cx="614411" cy="241476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 type="none" w="lg" len="lg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sz="969"/>
              <a:t>Track n</a:t>
            </a:r>
            <a:endParaRPr lang="en-US" sz="969" baseline="-25000"/>
          </a:p>
        </p:txBody>
      </p: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6759773" y="2071964"/>
            <a:ext cx="1242111" cy="901422"/>
            <a:chOff x="2879" y="3055"/>
            <a:chExt cx="1215" cy="910"/>
          </a:xfrm>
        </p:grpSpPr>
        <p:sp>
          <p:nvSpPr>
            <p:cNvPr id="122" name="Line 54"/>
            <p:cNvSpPr>
              <a:spLocks noChangeShapeType="1"/>
            </p:cNvSpPr>
            <p:nvPr/>
          </p:nvSpPr>
          <p:spPr bwMode="auto">
            <a:xfrm rot="-778175">
              <a:off x="3408" y="3554"/>
              <a:ext cx="277" cy="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831"/>
            </a:p>
          </p:txBody>
        </p:sp>
        <p:sp>
          <p:nvSpPr>
            <p:cNvPr id="123" name="Line 55"/>
            <p:cNvSpPr>
              <a:spLocks noChangeShapeType="1"/>
            </p:cNvSpPr>
            <p:nvPr/>
          </p:nvSpPr>
          <p:spPr bwMode="auto">
            <a:xfrm rot="20821825" flipV="1">
              <a:off x="3351" y="3254"/>
              <a:ext cx="298" cy="3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831"/>
            </a:p>
          </p:txBody>
        </p:sp>
        <p:sp>
          <p:nvSpPr>
            <p:cNvPr id="124" name="Rectangle 56"/>
            <p:cNvSpPr>
              <a:spLocks noChangeArrowheads="1"/>
            </p:cNvSpPr>
            <p:nvPr/>
          </p:nvSpPr>
          <p:spPr bwMode="auto">
            <a:xfrm>
              <a:off x="2879" y="3568"/>
              <a:ext cx="522" cy="22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237398" indent="-237398"/>
              <a:r>
                <a:rPr lang="en-US" sz="831">
                  <a:cs typeface="Times New Roman" pitchFamily="18" charset="0"/>
                </a:rPr>
                <a:t>azimuth</a:t>
              </a:r>
              <a:endParaRPr lang="el-GR" sz="831">
                <a:cs typeface="Times New Roman" pitchFamily="18" charset="0"/>
              </a:endParaRPr>
            </a:p>
          </p:txBody>
        </p:sp>
        <p:sp>
          <p:nvSpPr>
            <p:cNvPr id="125" name="Oval 57"/>
            <p:cNvSpPr>
              <a:spLocks noChangeArrowheads="1"/>
            </p:cNvSpPr>
            <p:nvPr/>
          </p:nvSpPr>
          <p:spPr bwMode="auto">
            <a:xfrm rot="-2183444">
              <a:off x="3300" y="3497"/>
              <a:ext cx="181" cy="182"/>
            </a:xfrm>
            <a:prstGeom prst="ellips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831"/>
            </a:p>
          </p:txBody>
        </p:sp>
        <p:sp>
          <p:nvSpPr>
            <p:cNvPr id="126" name="Oval 58"/>
            <p:cNvSpPr>
              <a:spLocks noChangeAspect="1" noChangeArrowheads="1"/>
            </p:cNvSpPr>
            <p:nvPr/>
          </p:nvSpPr>
          <p:spPr bwMode="auto">
            <a:xfrm rot="19416556" flipV="1">
              <a:off x="3367" y="3572"/>
              <a:ext cx="45" cy="35"/>
            </a:xfrm>
            <a:prstGeom prst="ellipse">
              <a:avLst/>
            </a:prstGeom>
            <a:solidFill>
              <a:schemeClr val="tx2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831"/>
            </a:p>
          </p:txBody>
        </p:sp>
        <p:sp>
          <p:nvSpPr>
            <p:cNvPr id="127" name="Text Box 59"/>
            <p:cNvSpPr txBox="1">
              <a:spLocks noChangeArrowheads="1"/>
            </p:cNvSpPr>
            <p:nvPr/>
          </p:nvSpPr>
          <p:spPr bwMode="auto">
            <a:xfrm>
              <a:off x="3427" y="3743"/>
              <a:ext cx="667" cy="22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831"/>
                <a:t>slant range</a:t>
              </a:r>
              <a:endParaRPr lang="en-US" sz="831" baseline="-25000"/>
            </a:p>
          </p:txBody>
        </p:sp>
        <p:sp>
          <p:nvSpPr>
            <p:cNvPr id="128" name="Text Box 60"/>
            <p:cNvSpPr txBox="1">
              <a:spLocks noChangeArrowheads="1"/>
            </p:cNvSpPr>
            <p:nvPr/>
          </p:nvSpPr>
          <p:spPr bwMode="auto">
            <a:xfrm>
              <a:off x="3323" y="3055"/>
              <a:ext cx="667" cy="22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sz="831" dirty="0"/>
                <a:t>cross range</a:t>
              </a:r>
              <a:endParaRPr lang="en-US" sz="831" baseline="-25000" dirty="0"/>
            </a:p>
          </p:txBody>
        </p:sp>
      </p:grpSp>
      <p:sp>
        <p:nvSpPr>
          <p:cNvPr id="129" name="Rectangle 63"/>
          <p:cNvSpPr>
            <a:spLocks noChangeArrowheads="1"/>
          </p:cNvSpPr>
          <p:nvPr/>
        </p:nvSpPr>
        <p:spPr bwMode="auto">
          <a:xfrm>
            <a:off x="4234915" y="2189910"/>
            <a:ext cx="1452287" cy="34804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7398" indent="-237398" algn="ctr"/>
            <a:r>
              <a:rPr lang="en-US" sz="831" b="1" dirty="0">
                <a:cs typeface="Times New Roman" pitchFamily="18" charset="0"/>
              </a:rPr>
              <a:t>	 baseline vector for the</a:t>
            </a:r>
            <a:r>
              <a:rPr lang="en-US" sz="831" b="1" i="1" dirty="0">
                <a:cs typeface="Times New Roman" pitchFamily="18" charset="0"/>
              </a:rPr>
              <a:t> n-</a:t>
            </a:r>
            <a:r>
              <a:rPr lang="en-US" sz="831" b="1" i="1" dirty="0" err="1">
                <a:cs typeface="Times New Roman" pitchFamily="18" charset="0"/>
              </a:rPr>
              <a:t>th</a:t>
            </a:r>
            <a:r>
              <a:rPr lang="en-US" sz="831" b="1" i="1" dirty="0">
                <a:cs typeface="Times New Roman" pitchFamily="18" charset="0"/>
              </a:rPr>
              <a:t> </a:t>
            </a:r>
            <a:r>
              <a:rPr lang="en-US" sz="831" b="1" dirty="0">
                <a:cs typeface="Times New Roman" pitchFamily="18" charset="0"/>
              </a:rPr>
              <a:t>track</a:t>
            </a:r>
            <a:endParaRPr lang="en-US" sz="831" b="1" dirty="0"/>
          </a:p>
        </p:txBody>
      </p:sp>
      <p:sp>
        <p:nvSpPr>
          <p:cNvPr id="132" name="CasellaDiTesto 131"/>
          <p:cNvSpPr txBox="1"/>
          <p:nvPr/>
        </p:nvSpPr>
        <p:spPr>
          <a:xfrm>
            <a:off x="1451944" y="838262"/>
            <a:ext cx="61026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28"/>
              </a:lnSpc>
            </a:pPr>
            <a:r>
              <a:rPr lang="en-US" sz="1661" dirty="0">
                <a:latin typeface="Times New Roman" pitchFamily="18" charset="0"/>
                <a:cs typeface="Times New Roman" pitchFamily="18" charset="0"/>
              </a:rPr>
              <a:t>Multiple baselines </a:t>
            </a:r>
            <a:r>
              <a:rPr lang="en-US" sz="166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Illumination from multiple points of view</a:t>
            </a:r>
            <a:endParaRPr lang="en-US" sz="166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" name="CasellaDiTesto 132"/>
          <p:cNvSpPr txBox="1"/>
          <p:nvPr/>
        </p:nvSpPr>
        <p:spPr>
          <a:xfrm>
            <a:off x="3966219" y="3747165"/>
            <a:ext cx="4179498" cy="533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28"/>
              </a:lnSpc>
            </a:pPr>
            <a:r>
              <a:rPr lang="en-US" sz="1247" dirty="0">
                <a:latin typeface="Times New Roman" pitchFamily="18" charset="0"/>
                <a:cs typeface="Times New Roman" pitchFamily="18" charset="0"/>
              </a:rPr>
              <a:t>By collecting several baselines it is possible to synthesize an antenna along the cross range direction as well</a:t>
            </a:r>
          </a:p>
        </p:txBody>
      </p:sp>
      <p:sp>
        <p:nvSpPr>
          <p:cNvPr id="137" name="CasellaDiTesto 136"/>
          <p:cNvSpPr txBox="1"/>
          <p:nvPr/>
        </p:nvSpPr>
        <p:spPr>
          <a:xfrm>
            <a:off x="4445451" y="4651941"/>
            <a:ext cx="3463507" cy="5420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28"/>
              </a:lnSpc>
            </a:pPr>
            <a:r>
              <a:rPr lang="en-US" sz="1385" dirty="0"/>
              <a:t>3D focusing is possible in the coordinate system:  </a:t>
            </a:r>
            <a:r>
              <a:rPr lang="en-US" sz="1385" i="1" dirty="0"/>
              <a:t>slant range, azimuth, cross range</a:t>
            </a:r>
            <a:endParaRPr lang="en-US" sz="1385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" name="Rettangolo 138"/>
          <p:cNvSpPr/>
          <p:nvPr/>
        </p:nvSpPr>
        <p:spPr>
          <a:xfrm>
            <a:off x="4447606" y="4589101"/>
            <a:ext cx="3363686" cy="68124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sp>
        <p:nvSpPr>
          <p:cNvPr id="68" name="Freccia in giù 67"/>
          <p:cNvSpPr/>
          <p:nvPr/>
        </p:nvSpPr>
        <p:spPr>
          <a:xfrm>
            <a:off x="5974333" y="4249966"/>
            <a:ext cx="253093" cy="271306"/>
          </a:xfrm>
          <a:prstGeom prst="down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sp>
        <p:nvSpPr>
          <p:cNvPr id="67" name="TextBox 66"/>
          <p:cNvSpPr txBox="1"/>
          <p:nvPr/>
        </p:nvSpPr>
        <p:spPr>
          <a:xfrm>
            <a:off x="103917" y="6465630"/>
            <a:ext cx="19924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</a:t>
            </a:r>
            <a:r>
              <a:rPr lang="en-US" sz="1350" dirty="0" err="1"/>
              <a:t>Tebaldini</a:t>
            </a:r>
            <a:r>
              <a:rPr lang="en-US" sz="1350" dirty="0"/>
              <a:t> &amp; Rocca</a:t>
            </a:r>
          </a:p>
        </p:txBody>
      </p:sp>
      <p:sp>
        <p:nvSpPr>
          <p:cNvPr id="70" name="Title 6">
            <a:extLst>
              <a:ext uri="{FF2B5EF4-FFF2-40B4-BE49-F238E27FC236}">
                <a16:creationId xmlns:a16="http://schemas.microsoft.com/office/drawing/2014/main" id="{E71A1A28-6AEA-42D9-AD61-C2DB2BCAF57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Basic concepts</a:t>
            </a:r>
          </a:p>
        </p:txBody>
      </p:sp>
    </p:spTree>
    <p:extLst>
      <p:ext uri="{BB962C8B-B14F-4D97-AF65-F5344CB8AC3E}">
        <p14:creationId xmlns:p14="http://schemas.microsoft.com/office/powerpoint/2010/main" val="31160165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5" name="Fumetto 1 864"/>
          <p:cNvSpPr/>
          <p:nvPr/>
        </p:nvSpPr>
        <p:spPr>
          <a:xfrm>
            <a:off x="3946072" y="2654058"/>
            <a:ext cx="4073978" cy="2848701"/>
          </a:xfrm>
          <a:prstGeom prst="wedgeRectCallout">
            <a:avLst>
              <a:gd name="adj1" fmla="val -71535"/>
              <a:gd name="adj2" fmla="val 30971"/>
            </a:avLst>
          </a:prstGeom>
          <a:solidFill>
            <a:schemeClr val="bg1">
              <a:lumMod val="95000"/>
            </a:schemeClr>
          </a:solidFill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grpSp>
        <p:nvGrpSpPr>
          <p:cNvPr id="2" name="Gruppo 163"/>
          <p:cNvGrpSpPr/>
          <p:nvPr/>
        </p:nvGrpSpPr>
        <p:grpSpPr>
          <a:xfrm>
            <a:off x="1131176" y="2654058"/>
            <a:ext cx="2484210" cy="2792344"/>
            <a:chOff x="36448" y="2091655"/>
            <a:chExt cx="3312280" cy="4033385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839018" y="2589902"/>
              <a:ext cx="1509710" cy="2062397"/>
              <a:chOff x="1393" y="1095"/>
              <a:chExt cx="1062" cy="1413"/>
            </a:xfrm>
          </p:grpSpPr>
          <p:sp>
            <p:nvSpPr>
              <p:cNvPr id="733" name="Rectangle 12"/>
              <p:cNvSpPr>
                <a:spLocks noChangeAspect="1" noChangeArrowheads="1"/>
              </p:cNvSpPr>
              <p:nvPr/>
            </p:nvSpPr>
            <p:spPr bwMode="auto">
              <a:xfrm rot="4210592">
                <a:off x="1181" y="1962"/>
                <a:ext cx="866" cy="226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237398" indent="-237398"/>
                <a:r>
                  <a:rPr lang="en-US" sz="969" dirty="0">
                    <a:cs typeface="Times New Roman" pitchFamily="18" charset="0"/>
                  </a:rPr>
                  <a:t>slant range, r</a:t>
                </a:r>
              </a:p>
            </p:txBody>
          </p:sp>
          <p:sp>
            <p:nvSpPr>
              <p:cNvPr id="734" name="Rectangle 13"/>
              <p:cNvSpPr>
                <a:spLocks noChangeAspect="1" noChangeArrowheads="1"/>
              </p:cNvSpPr>
              <p:nvPr/>
            </p:nvSpPr>
            <p:spPr bwMode="auto">
              <a:xfrm rot="20376813">
                <a:off x="1526" y="1095"/>
                <a:ext cx="929" cy="239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237398" indent="-237398"/>
                <a:r>
                  <a:rPr lang="it-IT" sz="969" dirty="0">
                    <a:cs typeface="Times New Roman" pitchFamily="18" charset="0"/>
                  </a:rPr>
                  <a:t>cross </a:t>
                </a:r>
                <a:r>
                  <a:rPr lang="en-US" sz="969" dirty="0">
                    <a:cs typeface="Times New Roman" pitchFamily="18" charset="0"/>
                  </a:rPr>
                  <a:t>range, </a:t>
                </a:r>
                <a:r>
                  <a:rPr lang="en-US" sz="969" dirty="0"/>
                  <a:t>v</a:t>
                </a:r>
                <a:endParaRPr lang="el-GR" sz="969" dirty="0"/>
              </a:p>
            </p:txBody>
          </p:sp>
          <p:sp>
            <p:nvSpPr>
              <p:cNvPr id="735" name="Line 14"/>
              <p:cNvSpPr>
                <a:spLocks noChangeAspect="1" noChangeShapeType="1"/>
              </p:cNvSpPr>
              <p:nvPr/>
            </p:nvSpPr>
            <p:spPr bwMode="auto">
              <a:xfrm rot="1405269">
                <a:off x="1393" y="1589"/>
                <a:ext cx="374" cy="36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969"/>
              </a:p>
            </p:txBody>
          </p:sp>
          <p:sp>
            <p:nvSpPr>
              <p:cNvPr id="736" name="Line 15"/>
              <p:cNvSpPr>
                <a:spLocks noChangeAspect="1" noChangeShapeType="1"/>
              </p:cNvSpPr>
              <p:nvPr/>
            </p:nvSpPr>
            <p:spPr bwMode="auto">
              <a:xfrm rot="1405269" flipV="1">
                <a:off x="1539" y="1278"/>
                <a:ext cx="327" cy="33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969"/>
              </a:p>
            </p:txBody>
          </p:sp>
        </p:grpSp>
        <p:sp>
          <p:nvSpPr>
            <p:cNvPr id="609" name="AutoShape 16"/>
            <p:cNvSpPr>
              <a:spLocks noChangeAspect="1" noChangeArrowheads="1"/>
            </p:cNvSpPr>
            <p:nvPr/>
          </p:nvSpPr>
          <p:spPr bwMode="auto">
            <a:xfrm rot="19150854">
              <a:off x="820302" y="3548980"/>
              <a:ext cx="976313" cy="2351087"/>
            </a:xfrm>
            <a:prstGeom prst="triangle">
              <a:avLst>
                <a:gd name="adj" fmla="val 50000"/>
              </a:avLst>
            </a:prstGeom>
            <a:solidFill>
              <a:srgbClr val="9AFAFC">
                <a:alpha val="27843"/>
              </a:srgbClr>
            </a:solidFill>
            <a:ln w="3175" algn="ctr">
              <a:solidFill>
                <a:srgbClr val="9AFAF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it-IT" sz="1247"/>
            </a:p>
          </p:txBody>
        </p:sp>
        <p:sp>
          <p:nvSpPr>
            <p:cNvPr id="610" name="AutoShape 17"/>
            <p:cNvSpPr>
              <a:spLocks noChangeAspect="1" noChangeArrowheads="1"/>
            </p:cNvSpPr>
            <p:nvPr/>
          </p:nvSpPr>
          <p:spPr bwMode="auto">
            <a:xfrm rot="21012396">
              <a:off x="1191777" y="2625055"/>
              <a:ext cx="977900" cy="3105149"/>
            </a:xfrm>
            <a:prstGeom prst="triangle">
              <a:avLst>
                <a:gd name="adj" fmla="val 50000"/>
              </a:avLst>
            </a:prstGeom>
            <a:solidFill>
              <a:srgbClr val="9AFAFC">
                <a:alpha val="27843"/>
              </a:srgbClr>
            </a:solidFill>
            <a:ln w="3175" algn="ctr">
              <a:solidFill>
                <a:srgbClr val="9AFAF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it-IT" sz="1247"/>
            </a:p>
          </p:txBody>
        </p:sp>
        <p:sp>
          <p:nvSpPr>
            <p:cNvPr id="611" name="Text Box 18"/>
            <p:cNvSpPr txBox="1">
              <a:spLocks noChangeAspect="1" noChangeArrowheads="1"/>
            </p:cNvSpPr>
            <p:nvPr/>
          </p:nvSpPr>
          <p:spPr bwMode="auto">
            <a:xfrm>
              <a:off x="59889" y="3269582"/>
              <a:ext cx="1073149" cy="3796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37398" indent="-237398">
                <a:spcBef>
                  <a:spcPct val="50000"/>
                </a:spcBef>
              </a:pPr>
              <a:r>
                <a:rPr lang="en-US" sz="1108"/>
                <a:t>Track 1</a:t>
              </a:r>
            </a:p>
          </p:txBody>
        </p:sp>
        <p:sp>
          <p:nvSpPr>
            <p:cNvPr id="612" name="AutoShape 19"/>
            <p:cNvSpPr>
              <a:spLocks noChangeAspect="1" noChangeArrowheads="1"/>
            </p:cNvSpPr>
            <p:nvPr/>
          </p:nvSpPr>
          <p:spPr bwMode="auto">
            <a:xfrm rot="20161609">
              <a:off x="1004452" y="3282280"/>
              <a:ext cx="976313" cy="2432049"/>
            </a:xfrm>
            <a:prstGeom prst="triangle">
              <a:avLst>
                <a:gd name="adj" fmla="val 50000"/>
              </a:avLst>
            </a:prstGeom>
            <a:solidFill>
              <a:srgbClr val="9AFAFC">
                <a:alpha val="27843"/>
              </a:srgbClr>
            </a:solidFill>
            <a:ln w="3175" algn="ctr">
              <a:solidFill>
                <a:srgbClr val="9AFAF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it-IT" sz="1247"/>
            </a:p>
          </p:txBody>
        </p:sp>
        <p:grpSp>
          <p:nvGrpSpPr>
            <p:cNvPr id="4" name="Group 25"/>
            <p:cNvGrpSpPr>
              <a:grpSpLocks noChangeAspect="1"/>
            </p:cNvGrpSpPr>
            <p:nvPr/>
          </p:nvGrpSpPr>
          <p:grpSpPr bwMode="auto">
            <a:xfrm>
              <a:off x="147432" y="3502043"/>
              <a:ext cx="701677" cy="311153"/>
              <a:chOff x="4122" y="1185"/>
              <a:chExt cx="1150" cy="461"/>
            </a:xfrm>
          </p:grpSpPr>
          <p:sp>
            <p:nvSpPr>
              <p:cNvPr id="703" name="Freeform 26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1 w 156"/>
                  <a:gd name="T1" fmla="*/ 1 h 156"/>
                  <a:gd name="T2" fmla="*/ 1 w 156"/>
                  <a:gd name="T3" fmla="*/ 1 h 156"/>
                  <a:gd name="T4" fmla="*/ 1 w 156"/>
                  <a:gd name="T5" fmla="*/ 1 h 156"/>
                  <a:gd name="T6" fmla="*/ 1 w 156"/>
                  <a:gd name="T7" fmla="*/ 1 h 156"/>
                  <a:gd name="T8" fmla="*/ 1 w 156"/>
                  <a:gd name="T9" fmla="*/ 1 h 156"/>
                  <a:gd name="T10" fmla="*/ 1 w 156"/>
                  <a:gd name="T11" fmla="*/ 1 h 156"/>
                  <a:gd name="T12" fmla="*/ 1 w 156"/>
                  <a:gd name="T13" fmla="*/ 1 h 156"/>
                  <a:gd name="T14" fmla="*/ 1 w 156"/>
                  <a:gd name="T15" fmla="*/ 1 h 156"/>
                  <a:gd name="T16" fmla="*/ 1 w 156"/>
                  <a:gd name="T17" fmla="*/ 1 h 156"/>
                  <a:gd name="T18" fmla="*/ 1 w 156"/>
                  <a:gd name="T19" fmla="*/ 1 h 156"/>
                  <a:gd name="T20" fmla="*/ 1 w 156"/>
                  <a:gd name="T21" fmla="*/ 1 h 156"/>
                  <a:gd name="T22" fmla="*/ 1 w 156"/>
                  <a:gd name="T23" fmla="*/ 1 h 156"/>
                  <a:gd name="T24" fmla="*/ 1 w 156"/>
                  <a:gd name="T25" fmla="*/ 1 h 156"/>
                  <a:gd name="T26" fmla="*/ 1 w 156"/>
                  <a:gd name="T27" fmla="*/ 1 h 156"/>
                  <a:gd name="T28" fmla="*/ 1 w 156"/>
                  <a:gd name="T29" fmla="*/ 1 h 156"/>
                  <a:gd name="T30" fmla="*/ 1 w 156"/>
                  <a:gd name="T31" fmla="*/ 1 h 156"/>
                  <a:gd name="T32" fmla="*/ 1 w 156"/>
                  <a:gd name="T33" fmla="*/ 0 h 156"/>
                  <a:gd name="T34" fmla="*/ 1 w 156"/>
                  <a:gd name="T35" fmla="*/ 1 h 156"/>
                  <a:gd name="T36" fmla="*/ 1 w 156"/>
                  <a:gd name="T37" fmla="*/ 1 h 156"/>
                  <a:gd name="T38" fmla="*/ 1 w 156"/>
                  <a:gd name="T39" fmla="*/ 1 h 156"/>
                  <a:gd name="T40" fmla="*/ 1 w 156"/>
                  <a:gd name="T41" fmla="*/ 1 h 156"/>
                  <a:gd name="T42" fmla="*/ 1 w 156"/>
                  <a:gd name="T43" fmla="*/ 1 h 156"/>
                  <a:gd name="T44" fmla="*/ 1 w 156"/>
                  <a:gd name="T45" fmla="*/ 1 h 156"/>
                  <a:gd name="T46" fmla="*/ 1 w 156"/>
                  <a:gd name="T47" fmla="*/ 1 h 156"/>
                  <a:gd name="T48" fmla="*/ 0 w 156"/>
                  <a:gd name="T49" fmla="*/ 1 h 156"/>
                  <a:gd name="T50" fmla="*/ 1 w 156"/>
                  <a:gd name="T51" fmla="*/ 1 h 156"/>
                  <a:gd name="T52" fmla="*/ 1 w 156"/>
                  <a:gd name="T53" fmla="*/ 1 h 156"/>
                  <a:gd name="T54" fmla="*/ 1 w 156"/>
                  <a:gd name="T55" fmla="*/ 1 h 156"/>
                  <a:gd name="T56" fmla="*/ 1 w 156"/>
                  <a:gd name="T57" fmla="*/ 1 h 156"/>
                  <a:gd name="T58" fmla="*/ 1 w 156"/>
                  <a:gd name="T59" fmla="*/ 1 h 156"/>
                  <a:gd name="T60" fmla="*/ 1 w 156"/>
                  <a:gd name="T61" fmla="*/ 1 h 156"/>
                  <a:gd name="T62" fmla="*/ 1 w 156"/>
                  <a:gd name="T63" fmla="*/ 1 h 156"/>
                  <a:gd name="T64" fmla="*/ 1 w 156"/>
                  <a:gd name="T65" fmla="*/ 1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04" name="Freeform 27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1 w 92"/>
                  <a:gd name="T1" fmla="*/ 0 h 94"/>
                  <a:gd name="T2" fmla="*/ 1 w 92"/>
                  <a:gd name="T3" fmla="*/ 0 h 94"/>
                  <a:gd name="T4" fmla="*/ 1 w 92"/>
                  <a:gd name="T5" fmla="*/ 0 h 94"/>
                  <a:gd name="T6" fmla="*/ 1 w 92"/>
                  <a:gd name="T7" fmla="*/ 0 h 94"/>
                  <a:gd name="T8" fmla="*/ 1 w 92"/>
                  <a:gd name="T9" fmla="*/ 0 h 94"/>
                  <a:gd name="T10" fmla="*/ 1 w 92"/>
                  <a:gd name="T11" fmla="*/ 0 h 94"/>
                  <a:gd name="T12" fmla="*/ 1 w 92"/>
                  <a:gd name="T13" fmla="*/ 0 h 94"/>
                  <a:gd name="T14" fmla="*/ 1 w 92"/>
                  <a:gd name="T15" fmla="*/ 0 h 94"/>
                  <a:gd name="T16" fmla="*/ 1 w 92"/>
                  <a:gd name="T17" fmla="*/ 0 h 94"/>
                  <a:gd name="T18" fmla="*/ 1 w 92"/>
                  <a:gd name="T19" fmla="*/ 0 h 94"/>
                  <a:gd name="T20" fmla="*/ 1 w 92"/>
                  <a:gd name="T21" fmla="*/ 0 h 94"/>
                  <a:gd name="T22" fmla="*/ 1 w 92"/>
                  <a:gd name="T23" fmla="*/ 0 h 94"/>
                  <a:gd name="T24" fmla="*/ 1 w 92"/>
                  <a:gd name="T25" fmla="*/ 0 h 94"/>
                  <a:gd name="T26" fmla="*/ 1 w 92"/>
                  <a:gd name="T27" fmla="*/ 0 h 94"/>
                  <a:gd name="T28" fmla="*/ 1 w 92"/>
                  <a:gd name="T29" fmla="*/ 0 h 94"/>
                  <a:gd name="T30" fmla="*/ 1 w 92"/>
                  <a:gd name="T31" fmla="*/ 0 h 94"/>
                  <a:gd name="T32" fmla="*/ 1 w 92"/>
                  <a:gd name="T33" fmla="*/ 0 h 94"/>
                  <a:gd name="T34" fmla="*/ 1 w 92"/>
                  <a:gd name="T35" fmla="*/ 0 h 94"/>
                  <a:gd name="T36" fmla="*/ 1 w 92"/>
                  <a:gd name="T37" fmla="*/ 0 h 94"/>
                  <a:gd name="T38" fmla="*/ 1 w 92"/>
                  <a:gd name="T39" fmla="*/ 0 h 94"/>
                  <a:gd name="T40" fmla="*/ 1 w 92"/>
                  <a:gd name="T41" fmla="*/ 0 h 94"/>
                  <a:gd name="T42" fmla="*/ 1 w 92"/>
                  <a:gd name="T43" fmla="*/ 0 h 94"/>
                  <a:gd name="T44" fmla="*/ 1 w 92"/>
                  <a:gd name="T45" fmla="*/ 0 h 94"/>
                  <a:gd name="T46" fmla="*/ 0 w 92"/>
                  <a:gd name="T47" fmla="*/ 0 h 94"/>
                  <a:gd name="T48" fmla="*/ 0 w 92"/>
                  <a:gd name="T49" fmla="*/ 0 h 94"/>
                  <a:gd name="T50" fmla="*/ 1 w 92"/>
                  <a:gd name="T51" fmla="*/ 0 h 94"/>
                  <a:gd name="T52" fmla="*/ 1 w 92"/>
                  <a:gd name="T53" fmla="*/ 0 h 94"/>
                  <a:gd name="T54" fmla="*/ 1 w 92"/>
                  <a:gd name="T55" fmla="*/ 0 h 94"/>
                  <a:gd name="T56" fmla="*/ 1 w 92"/>
                  <a:gd name="T57" fmla="*/ 0 h 94"/>
                  <a:gd name="T58" fmla="*/ 1 w 92"/>
                  <a:gd name="T59" fmla="*/ 0 h 94"/>
                  <a:gd name="T60" fmla="*/ 1 w 92"/>
                  <a:gd name="T61" fmla="*/ 0 h 94"/>
                  <a:gd name="T62" fmla="*/ 1 w 92"/>
                  <a:gd name="T63" fmla="*/ 0 h 94"/>
                  <a:gd name="T64" fmla="*/ 1 w 92"/>
                  <a:gd name="T65" fmla="*/ 0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05" name="Freeform 28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1 w 156"/>
                  <a:gd name="T1" fmla="*/ 1 h 156"/>
                  <a:gd name="T2" fmla="*/ 1 w 156"/>
                  <a:gd name="T3" fmla="*/ 1 h 156"/>
                  <a:gd name="T4" fmla="*/ 1 w 156"/>
                  <a:gd name="T5" fmla="*/ 1 h 156"/>
                  <a:gd name="T6" fmla="*/ 1 w 156"/>
                  <a:gd name="T7" fmla="*/ 1 h 156"/>
                  <a:gd name="T8" fmla="*/ 1 w 156"/>
                  <a:gd name="T9" fmla="*/ 1 h 156"/>
                  <a:gd name="T10" fmla="*/ 1 w 156"/>
                  <a:gd name="T11" fmla="*/ 1 h 156"/>
                  <a:gd name="T12" fmla="*/ 1 w 156"/>
                  <a:gd name="T13" fmla="*/ 1 h 156"/>
                  <a:gd name="T14" fmla="*/ 1 w 156"/>
                  <a:gd name="T15" fmla="*/ 1 h 156"/>
                  <a:gd name="T16" fmla="*/ 1 w 156"/>
                  <a:gd name="T17" fmla="*/ 1 h 156"/>
                  <a:gd name="T18" fmla="*/ 1 w 156"/>
                  <a:gd name="T19" fmla="*/ 1 h 156"/>
                  <a:gd name="T20" fmla="*/ 1 w 156"/>
                  <a:gd name="T21" fmla="*/ 1 h 156"/>
                  <a:gd name="T22" fmla="*/ 1 w 156"/>
                  <a:gd name="T23" fmla="*/ 1 h 156"/>
                  <a:gd name="T24" fmla="*/ 1 w 156"/>
                  <a:gd name="T25" fmla="*/ 1 h 156"/>
                  <a:gd name="T26" fmla="*/ 1 w 156"/>
                  <a:gd name="T27" fmla="*/ 1 h 156"/>
                  <a:gd name="T28" fmla="*/ 1 w 156"/>
                  <a:gd name="T29" fmla="*/ 1 h 156"/>
                  <a:gd name="T30" fmla="*/ 1 w 156"/>
                  <a:gd name="T31" fmla="*/ 1 h 156"/>
                  <a:gd name="T32" fmla="*/ 1 w 156"/>
                  <a:gd name="T33" fmla="*/ 0 h 156"/>
                  <a:gd name="T34" fmla="*/ 1 w 156"/>
                  <a:gd name="T35" fmla="*/ 1 h 156"/>
                  <a:gd name="T36" fmla="*/ 1 w 156"/>
                  <a:gd name="T37" fmla="*/ 1 h 156"/>
                  <a:gd name="T38" fmla="*/ 1 w 156"/>
                  <a:gd name="T39" fmla="*/ 1 h 156"/>
                  <a:gd name="T40" fmla="*/ 1 w 156"/>
                  <a:gd name="T41" fmla="*/ 1 h 156"/>
                  <a:gd name="T42" fmla="*/ 1 w 156"/>
                  <a:gd name="T43" fmla="*/ 1 h 156"/>
                  <a:gd name="T44" fmla="*/ 1 w 156"/>
                  <a:gd name="T45" fmla="*/ 1 h 156"/>
                  <a:gd name="T46" fmla="*/ 1 w 156"/>
                  <a:gd name="T47" fmla="*/ 1 h 156"/>
                  <a:gd name="T48" fmla="*/ 0 w 156"/>
                  <a:gd name="T49" fmla="*/ 1 h 156"/>
                  <a:gd name="T50" fmla="*/ 1 w 156"/>
                  <a:gd name="T51" fmla="*/ 1 h 156"/>
                  <a:gd name="T52" fmla="*/ 1 w 156"/>
                  <a:gd name="T53" fmla="*/ 1 h 156"/>
                  <a:gd name="T54" fmla="*/ 1 w 156"/>
                  <a:gd name="T55" fmla="*/ 1 h 156"/>
                  <a:gd name="T56" fmla="*/ 1 w 156"/>
                  <a:gd name="T57" fmla="*/ 1 h 156"/>
                  <a:gd name="T58" fmla="*/ 1 w 156"/>
                  <a:gd name="T59" fmla="*/ 1 h 156"/>
                  <a:gd name="T60" fmla="*/ 1 w 156"/>
                  <a:gd name="T61" fmla="*/ 1 h 156"/>
                  <a:gd name="T62" fmla="*/ 1 w 156"/>
                  <a:gd name="T63" fmla="*/ 1 h 156"/>
                  <a:gd name="T64" fmla="*/ 1 w 156"/>
                  <a:gd name="T65" fmla="*/ 1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06" name="Freeform 29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0 w 32"/>
                  <a:gd name="T1" fmla="*/ 0 h 35"/>
                  <a:gd name="T2" fmla="*/ 0 w 32"/>
                  <a:gd name="T3" fmla="*/ 0 h 35"/>
                  <a:gd name="T4" fmla="*/ 0 w 32"/>
                  <a:gd name="T5" fmla="*/ 0 h 35"/>
                  <a:gd name="T6" fmla="*/ 0 w 32"/>
                  <a:gd name="T7" fmla="*/ 0 h 35"/>
                  <a:gd name="T8" fmla="*/ 0 w 32"/>
                  <a:gd name="T9" fmla="*/ 0 h 35"/>
                  <a:gd name="T10" fmla="*/ 0 w 32"/>
                  <a:gd name="T11" fmla="*/ 0 h 35"/>
                  <a:gd name="T12" fmla="*/ 0 w 32"/>
                  <a:gd name="T13" fmla="*/ 0 h 35"/>
                  <a:gd name="T14" fmla="*/ 0 w 32"/>
                  <a:gd name="T15" fmla="*/ 0 h 35"/>
                  <a:gd name="T16" fmla="*/ 0 w 32"/>
                  <a:gd name="T17" fmla="*/ 0 h 35"/>
                  <a:gd name="T18" fmla="*/ 0 w 32"/>
                  <a:gd name="T19" fmla="*/ 0 h 35"/>
                  <a:gd name="T20" fmla="*/ 0 w 32"/>
                  <a:gd name="T21" fmla="*/ 0 h 35"/>
                  <a:gd name="T22" fmla="*/ 0 w 32"/>
                  <a:gd name="T23" fmla="*/ 0 h 35"/>
                  <a:gd name="T24" fmla="*/ 0 w 32"/>
                  <a:gd name="T25" fmla="*/ 0 h 35"/>
                  <a:gd name="T26" fmla="*/ 0 w 32"/>
                  <a:gd name="T27" fmla="*/ 0 h 35"/>
                  <a:gd name="T28" fmla="*/ 0 w 32"/>
                  <a:gd name="T29" fmla="*/ 0 h 35"/>
                  <a:gd name="T30" fmla="*/ 0 w 32"/>
                  <a:gd name="T31" fmla="*/ 0 h 35"/>
                  <a:gd name="T32" fmla="*/ 0 w 32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07" name="Freeform 30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0 w 31"/>
                  <a:gd name="T1" fmla="*/ 1 h 36"/>
                  <a:gd name="T2" fmla="*/ 0 w 31"/>
                  <a:gd name="T3" fmla="*/ 1 h 36"/>
                  <a:gd name="T4" fmla="*/ 0 w 31"/>
                  <a:gd name="T5" fmla="*/ 1 h 36"/>
                  <a:gd name="T6" fmla="*/ 0 w 31"/>
                  <a:gd name="T7" fmla="*/ 1 h 36"/>
                  <a:gd name="T8" fmla="*/ 0 w 31"/>
                  <a:gd name="T9" fmla="*/ 1 h 36"/>
                  <a:gd name="T10" fmla="*/ 0 w 31"/>
                  <a:gd name="T11" fmla="*/ 1 h 36"/>
                  <a:gd name="T12" fmla="*/ 0 w 31"/>
                  <a:gd name="T13" fmla="*/ 1 h 36"/>
                  <a:gd name="T14" fmla="*/ 0 w 31"/>
                  <a:gd name="T15" fmla="*/ 1 h 36"/>
                  <a:gd name="T16" fmla="*/ 0 w 31"/>
                  <a:gd name="T17" fmla="*/ 0 h 36"/>
                  <a:gd name="T18" fmla="*/ 0 w 31"/>
                  <a:gd name="T19" fmla="*/ 1 h 36"/>
                  <a:gd name="T20" fmla="*/ 0 w 31"/>
                  <a:gd name="T21" fmla="*/ 1 h 36"/>
                  <a:gd name="T22" fmla="*/ 0 w 31"/>
                  <a:gd name="T23" fmla="*/ 1 h 36"/>
                  <a:gd name="T24" fmla="*/ 0 w 31"/>
                  <a:gd name="T25" fmla="*/ 1 h 36"/>
                  <a:gd name="T26" fmla="*/ 0 w 31"/>
                  <a:gd name="T27" fmla="*/ 1 h 36"/>
                  <a:gd name="T28" fmla="*/ 0 w 31"/>
                  <a:gd name="T29" fmla="*/ 1 h 36"/>
                  <a:gd name="T30" fmla="*/ 0 w 31"/>
                  <a:gd name="T31" fmla="*/ 1 h 36"/>
                  <a:gd name="T32" fmla="*/ 0 w 31"/>
                  <a:gd name="T33" fmla="*/ 1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08" name="Freeform 31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0 w 33"/>
                  <a:gd name="T1" fmla="*/ 1 h 36"/>
                  <a:gd name="T2" fmla="*/ 0 w 33"/>
                  <a:gd name="T3" fmla="*/ 1 h 36"/>
                  <a:gd name="T4" fmla="*/ 0 w 33"/>
                  <a:gd name="T5" fmla="*/ 1 h 36"/>
                  <a:gd name="T6" fmla="*/ 0 w 33"/>
                  <a:gd name="T7" fmla="*/ 1 h 36"/>
                  <a:gd name="T8" fmla="*/ 0 w 33"/>
                  <a:gd name="T9" fmla="*/ 1 h 36"/>
                  <a:gd name="T10" fmla="*/ 0 w 33"/>
                  <a:gd name="T11" fmla="*/ 1 h 36"/>
                  <a:gd name="T12" fmla="*/ 0 w 33"/>
                  <a:gd name="T13" fmla="*/ 1 h 36"/>
                  <a:gd name="T14" fmla="*/ 0 w 33"/>
                  <a:gd name="T15" fmla="*/ 1 h 36"/>
                  <a:gd name="T16" fmla="*/ 0 w 33"/>
                  <a:gd name="T17" fmla="*/ 0 h 36"/>
                  <a:gd name="T18" fmla="*/ 0 w 33"/>
                  <a:gd name="T19" fmla="*/ 1 h 36"/>
                  <a:gd name="T20" fmla="*/ 0 w 33"/>
                  <a:gd name="T21" fmla="*/ 1 h 36"/>
                  <a:gd name="T22" fmla="*/ 0 w 33"/>
                  <a:gd name="T23" fmla="*/ 1 h 36"/>
                  <a:gd name="T24" fmla="*/ 0 w 33"/>
                  <a:gd name="T25" fmla="*/ 1 h 36"/>
                  <a:gd name="T26" fmla="*/ 0 w 33"/>
                  <a:gd name="T27" fmla="*/ 1 h 36"/>
                  <a:gd name="T28" fmla="*/ 0 w 33"/>
                  <a:gd name="T29" fmla="*/ 1 h 36"/>
                  <a:gd name="T30" fmla="*/ 0 w 33"/>
                  <a:gd name="T31" fmla="*/ 1 h 36"/>
                  <a:gd name="T32" fmla="*/ 0 w 33"/>
                  <a:gd name="T33" fmla="*/ 1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09" name="Freeform 32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0 w 33"/>
                  <a:gd name="T1" fmla="*/ 0 h 35"/>
                  <a:gd name="T2" fmla="*/ 0 w 33"/>
                  <a:gd name="T3" fmla="*/ 0 h 35"/>
                  <a:gd name="T4" fmla="*/ 0 w 33"/>
                  <a:gd name="T5" fmla="*/ 0 h 35"/>
                  <a:gd name="T6" fmla="*/ 0 w 33"/>
                  <a:gd name="T7" fmla="*/ 0 h 35"/>
                  <a:gd name="T8" fmla="*/ 0 w 33"/>
                  <a:gd name="T9" fmla="*/ 0 h 35"/>
                  <a:gd name="T10" fmla="*/ 0 w 33"/>
                  <a:gd name="T11" fmla="*/ 0 h 35"/>
                  <a:gd name="T12" fmla="*/ 0 w 33"/>
                  <a:gd name="T13" fmla="*/ 0 h 35"/>
                  <a:gd name="T14" fmla="*/ 0 w 33"/>
                  <a:gd name="T15" fmla="*/ 0 h 35"/>
                  <a:gd name="T16" fmla="*/ 0 w 33"/>
                  <a:gd name="T17" fmla="*/ 0 h 35"/>
                  <a:gd name="T18" fmla="*/ 0 w 33"/>
                  <a:gd name="T19" fmla="*/ 0 h 35"/>
                  <a:gd name="T20" fmla="*/ 0 w 33"/>
                  <a:gd name="T21" fmla="*/ 0 h 35"/>
                  <a:gd name="T22" fmla="*/ 0 w 33"/>
                  <a:gd name="T23" fmla="*/ 0 h 35"/>
                  <a:gd name="T24" fmla="*/ 0 w 33"/>
                  <a:gd name="T25" fmla="*/ 0 h 35"/>
                  <a:gd name="T26" fmla="*/ 0 w 33"/>
                  <a:gd name="T27" fmla="*/ 0 h 35"/>
                  <a:gd name="T28" fmla="*/ 0 w 33"/>
                  <a:gd name="T29" fmla="*/ 0 h 35"/>
                  <a:gd name="T30" fmla="*/ 0 w 33"/>
                  <a:gd name="T31" fmla="*/ 0 h 35"/>
                  <a:gd name="T32" fmla="*/ 0 w 33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0" name="Freeform 33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1 w 96"/>
                  <a:gd name="T1" fmla="*/ 0 h 173"/>
                  <a:gd name="T2" fmla="*/ 1 w 96"/>
                  <a:gd name="T3" fmla="*/ 0 h 173"/>
                  <a:gd name="T4" fmla="*/ 1 w 96"/>
                  <a:gd name="T5" fmla="*/ 0 h 173"/>
                  <a:gd name="T6" fmla="*/ 1 w 96"/>
                  <a:gd name="T7" fmla="*/ 0 h 173"/>
                  <a:gd name="T8" fmla="*/ 1 w 96"/>
                  <a:gd name="T9" fmla="*/ 0 h 173"/>
                  <a:gd name="T10" fmla="*/ 1 w 96"/>
                  <a:gd name="T11" fmla="*/ 0 h 173"/>
                  <a:gd name="T12" fmla="*/ 1 w 96"/>
                  <a:gd name="T13" fmla="*/ 0 h 173"/>
                  <a:gd name="T14" fmla="*/ 1 w 96"/>
                  <a:gd name="T15" fmla="*/ 0 h 173"/>
                  <a:gd name="T16" fmla="*/ 1 w 96"/>
                  <a:gd name="T17" fmla="*/ 0 h 173"/>
                  <a:gd name="T18" fmla="*/ 1 w 96"/>
                  <a:gd name="T19" fmla="*/ 0 h 173"/>
                  <a:gd name="T20" fmla="*/ 1 w 96"/>
                  <a:gd name="T21" fmla="*/ 0 h 173"/>
                  <a:gd name="T22" fmla="*/ 1 w 96"/>
                  <a:gd name="T23" fmla="*/ 0 h 173"/>
                  <a:gd name="T24" fmla="*/ 1 w 96"/>
                  <a:gd name="T25" fmla="*/ 0 h 173"/>
                  <a:gd name="T26" fmla="*/ 1 w 96"/>
                  <a:gd name="T27" fmla="*/ 0 h 173"/>
                  <a:gd name="T28" fmla="*/ 1 w 96"/>
                  <a:gd name="T29" fmla="*/ 0 h 173"/>
                  <a:gd name="T30" fmla="*/ 1 w 96"/>
                  <a:gd name="T31" fmla="*/ 0 h 173"/>
                  <a:gd name="T32" fmla="*/ 1 w 96"/>
                  <a:gd name="T33" fmla="*/ 0 h 173"/>
                  <a:gd name="T34" fmla="*/ 1 w 96"/>
                  <a:gd name="T35" fmla="*/ 0 h 173"/>
                  <a:gd name="T36" fmla="*/ 1 w 96"/>
                  <a:gd name="T37" fmla="*/ 0 h 173"/>
                  <a:gd name="T38" fmla="*/ 1 w 96"/>
                  <a:gd name="T39" fmla="*/ 0 h 173"/>
                  <a:gd name="T40" fmla="*/ 1 w 96"/>
                  <a:gd name="T41" fmla="*/ 0 h 173"/>
                  <a:gd name="T42" fmla="*/ 1 w 96"/>
                  <a:gd name="T43" fmla="*/ 0 h 173"/>
                  <a:gd name="T44" fmla="*/ 1 w 96"/>
                  <a:gd name="T45" fmla="*/ 0 h 173"/>
                  <a:gd name="T46" fmla="*/ 1 w 96"/>
                  <a:gd name="T47" fmla="*/ 0 h 173"/>
                  <a:gd name="T48" fmla="*/ 0 w 96"/>
                  <a:gd name="T49" fmla="*/ 0 h 173"/>
                  <a:gd name="T50" fmla="*/ 1 w 96"/>
                  <a:gd name="T51" fmla="*/ 0 h 173"/>
                  <a:gd name="T52" fmla="*/ 1 w 96"/>
                  <a:gd name="T53" fmla="*/ 0 h 173"/>
                  <a:gd name="T54" fmla="*/ 1 w 96"/>
                  <a:gd name="T55" fmla="*/ 0 h 173"/>
                  <a:gd name="T56" fmla="*/ 1 w 96"/>
                  <a:gd name="T57" fmla="*/ 0 h 173"/>
                  <a:gd name="T58" fmla="*/ 1 w 96"/>
                  <a:gd name="T59" fmla="*/ 0 h 173"/>
                  <a:gd name="T60" fmla="*/ 1 w 96"/>
                  <a:gd name="T61" fmla="*/ 0 h 173"/>
                  <a:gd name="T62" fmla="*/ 1 w 96"/>
                  <a:gd name="T63" fmla="*/ 0 h 173"/>
                  <a:gd name="T64" fmla="*/ 1 w 96"/>
                  <a:gd name="T65" fmla="*/ 0 h 173"/>
                  <a:gd name="T66" fmla="*/ 1 w 96"/>
                  <a:gd name="T67" fmla="*/ 0 h 173"/>
                  <a:gd name="T68" fmla="*/ 1 w 96"/>
                  <a:gd name="T69" fmla="*/ 0 h 173"/>
                  <a:gd name="T70" fmla="*/ 1 w 96"/>
                  <a:gd name="T71" fmla="*/ 0 h 173"/>
                  <a:gd name="T72" fmla="*/ 1 w 96"/>
                  <a:gd name="T73" fmla="*/ 0 h 173"/>
                  <a:gd name="T74" fmla="*/ 1 w 96"/>
                  <a:gd name="T75" fmla="*/ 0 h 173"/>
                  <a:gd name="T76" fmla="*/ 1 w 96"/>
                  <a:gd name="T77" fmla="*/ 0 h 173"/>
                  <a:gd name="T78" fmla="*/ 1 w 96"/>
                  <a:gd name="T79" fmla="*/ 0 h 173"/>
                  <a:gd name="T80" fmla="*/ 1 w 96"/>
                  <a:gd name="T81" fmla="*/ 0 h 173"/>
                  <a:gd name="T82" fmla="*/ 1 w 96"/>
                  <a:gd name="T83" fmla="*/ 0 h 173"/>
                  <a:gd name="T84" fmla="*/ 1 w 96"/>
                  <a:gd name="T85" fmla="*/ 0 h 173"/>
                  <a:gd name="T86" fmla="*/ 1 w 96"/>
                  <a:gd name="T87" fmla="*/ 0 h 173"/>
                  <a:gd name="T88" fmla="*/ 1 w 96"/>
                  <a:gd name="T89" fmla="*/ 0 h 173"/>
                  <a:gd name="T90" fmla="*/ 1 w 96"/>
                  <a:gd name="T91" fmla="*/ 0 h 173"/>
                  <a:gd name="T92" fmla="*/ 1 w 96"/>
                  <a:gd name="T93" fmla="*/ 0 h 173"/>
                  <a:gd name="T94" fmla="*/ 1 w 96"/>
                  <a:gd name="T95" fmla="*/ 0 h 173"/>
                  <a:gd name="T96" fmla="*/ 1 w 96"/>
                  <a:gd name="T97" fmla="*/ 0 h 173"/>
                  <a:gd name="T98" fmla="*/ 1 w 96"/>
                  <a:gd name="T99" fmla="*/ 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1" name="Freeform 34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1 w 60"/>
                  <a:gd name="T1" fmla="*/ 1 h 106"/>
                  <a:gd name="T2" fmla="*/ 1 w 60"/>
                  <a:gd name="T3" fmla="*/ 1 h 106"/>
                  <a:gd name="T4" fmla="*/ 1 w 60"/>
                  <a:gd name="T5" fmla="*/ 1 h 106"/>
                  <a:gd name="T6" fmla="*/ 1 w 60"/>
                  <a:gd name="T7" fmla="*/ 1 h 106"/>
                  <a:gd name="T8" fmla="*/ 1 w 60"/>
                  <a:gd name="T9" fmla="*/ 1 h 106"/>
                  <a:gd name="T10" fmla="*/ 1 w 60"/>
                  <a:gd name="T11" fmla="*/ 1 h 106"/>
                  <a:gd name="T12" fmla="*/ 1 w 60"/>
                  <a:gd name="T13" fmla="*/ 1 h 106"/>
                  <a:gd name="T14" fmla="*/ 1 w 60"/>
                  <a:gd name="T15" fmla="*/ 1 h 106"/>
                  <a:gd name="T16" fmla="*/ 1 w 60"/>
                  <a:gd name="T17" fmla="*/ 0 h 106"/>
                  <a:gd name="T18" fmla="*/ 1 w 60"/>
                  <a:gd name="T19" fmla="*/ 1 h 106"/>
                  <a:gd name="T20" fmla="*/ 1 w 60"/>
                  <a:gd name="T21" fmla="*/ 1 h 106"/>
                  <a:gd name="T22" fmla="*/ 1 w 60"/>
                  <a:gd name="T23" fmla="*/ 1 h 106"/>
                  <a:gd name="T24" fmla="*/ 1 w 60"/>
                  <a:gd name="T25" fmla="*/ 1 h 106"/>
                  <a:gd name="T26" fmla="*/ 1 w 60"/>
                  <a:gd name="T27" fmla="*/ 1 h 106"/>
                  <a:gd name="T28" fmla="*/ 1 w 60"/>
                  <a:gd name="T29" fmla="*/ 1 h 106"/>
                  <a:gd name="T30" fmla="*/ 1 w 60"/>
                  <a:gd name="T31" fmla="*/ 1 h 106"/>
                  <a:gd name="T32" fmla="*/ 1 w 60"/>
                  <a:gd name="T33" fmla="*/ 1 h 106"/>
                  <a:gd name="T34" fmla="*/ 1 w 60"/>
                  <a:gd name="T35" fmla="*/ 1 h 106"/>
                  <a:gd name="T36" fmla="*/ 1 w 60"/>
                  <a:gd name="T37" fmla="*/ 1 h 106"/>
                  <a:gd name="T38" fmla="*/ 1 w 60"/>
                  <a:gd name="T39" fmla="*/ 1 h 106"/>
                  <a:gd name="T40" fmla="*/ 0 w 60"/>
                  <a:gd name="T41" fmla="*/ 1 h 106"/>
                  <a:gd name="T42" fmla="*/ 0 w 60"/>
                  <a:gd name="T43" fmla="*/ 1 h 106"/>
                  <a:gd name="T44" fmla="*/ 0 w 60"/>
                  <a:gd name="T45" fmla="*/ 1 h 106"/>
                  <a:gd name="T46" fmla="*/ 1 w 60"/>
                  <a:gd name="T47" fmla="*/ 1 h 106"/>
                  <a:gd name="T48" fmla="*/ 1 w 60"/>
                  <a:gd name="T49" fmla="*/ 1 h 106"/>
                  <a:gd name="T50" fmla="*/ 1 w 60"/>
                  <a:gd name="T51" fmla="*/ 1 h 106"/>
                  <a:gd name="T52" fmla="*/ 1 w 60"/>
                  <a:gd name="T53" fmla="*/ 1 h 106"/>
                  <a:gd name="T54" fmla="*/ 1 w 60"/>
                  <a:gd name="T55" fmla="*/ 1 h 106"/>
                  <a:gd name="T56" fmla="*/ 1 w 60"/>
                  <a:gd name="T57" fmla="*/ 1 h 106"/>
                  <a:gd name="T58" fmla="*/ 1 w 60"/>
                  <a:gd name="T59" fmla="*/ 1 h 106"/>
                  <a:gd name="T60" fmla="*/ 1 w 60"/>
                  <a:gd name="T61" fmla="*/ 1 h 106"/>
                  <a:gd name="T62" fmla="*/ 1 w 60"/>
                  <a:gd name="T63" fmla="*/ 1 h 106"/>
                  <a:gd name="T64" fmla="*/ 1 w 60"/>
                  <a:gd name="T65" fmla="*/ 1 h 106"/>
                  <a:gd name="T66" fmla="*/ 1 w 60"/>
                  <a:gd name="T67" fmla="*/ 1 h 106"/>
                  <a:gd name="T68" fmla="*/ 1 w 60"/>
                  <a:gd name="T69" fmla="*/ 1 h 106"/>
                  <a:gd name="T70" fmla="*/ 1 w 60"/>
                  <a:gd name="T71" fmla="*/ 1 h 106"/>
                  <a:gd name="T72" fmla="*/ 1 w 60"/>
                  <a:gd name="T73" fmla="*/ 1 h 106"/>
                  <a:gd name="T74" fmla="*/ 1 w 60"/>
                  <a:gd name="T75" fmla="*/ 1 h 106"/>
                  <a:gd name="T76" fmla="*/ 1 w 60"/>
                  <a:gd name="T77" fmla="*/ 1 h 106"/>
                  <a:gd name="T78" fmla="*/ 1 w 60"/>
                  <a:gd name="T79" fmla="*/ 1 h 106"/>
                  <a:gd name="T80" fmla="*/ 1 w 60"/>
                  <a:gd name="T81" fmla="*/ 1 h 106"/>
                  <a:gd name="T82" fmla="*/ 1 w 60"/>
                  <a:gd name="T83" fmla="*/ 1 h 106"/>
                  <a:gd name="T84" fmla="*/ 1 w 60"/>
                  <a:gd name="T85" fmla="*/ 1 h 106"/>
                  <a:gd name="T86" fmla="*/ 1 w 60"/>
                  <a:gd name="T87" fmla="*/ 1 h 106"/>
                  <a:gd name="T88" fmla="*/ 1 w 60"/>
                  <a:gd name="T89" fmla="*/ 1 h 106"/>
                  <a:gd name="T90" fmla="*/ 1 w 60"/>
                  <a:gd name="T91" fmla="*/ 1 h 106"/>
                  <a:gd name="T92" fmla="*/ 1 w 60"/>
                  <a:gd name="T93" fmla="*/ 1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2" name="Freeform 35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1 w 96"/>
                  <a:gd name="T1" fmla="*/ 1 h 169"/>
                  <a:gd name="T2" fmla="*/ 1 w 96"/>
                  <a:gd name="T3" fmla="*/ 1 h 169"/>
                  <a:gd name="T4" fmla="*/ 1 w 96"/>
                  <a:gd name="T5" fmla="*/ 1 h 169"/>
                  <a:gd name="T6" fmla="*/ 1 w 96"/>
                  <a:gd name="T7" fmla="*/ 1 h 169"/>
                  <a:gd name="T8" fmla="*/ 1 w 96"/>
                  <a:gd name="T9" fmla="*/ 1 h 169"/>
                  <a:gd name="T10" fmla="*/ 1 w 96"/>
                  <a:gd name="T11" fmla="*/ 1 h 169"/>
                  <a:gd name="T12" fmla="*/ 1 w 96"/>
                  <a:gd name="T13" fmla="*/ 1 h 169"/>
                  <a:gd name="T14" fmla="*/ 1 w 96"/>
                  <a:gd name="T15" fmla="*/ 1 h 169"/>
                  <a:gd name="T16" fmla="*/ 1 w 96"/>
                  <a:gd name="T17" fmla="*/ 1 h 169"/>
                  <a:gd name="T18" fmla="*/ 1 w 96"/>
                  <a:gd name="T19" fmla="*/ 1 h 169"/>
                  <a:gd name="T20" fmla="*/ 1 w 96"/>
                  <a:gd name="T21" fmla="*/ 1 h 169"/>
                  <a:gd name="T22" fmla="*/ 1 w 96"/>
                  <a:gd name="T23" fmla="*/ 1 h 169"/>
                  <a:gd name="T24" fmla="*/ 1 w 96"/>
                  <a:gd name="T25" fmla="*/ 0 h 169"/>
                  <a:gd name="T26" fmla="*/ 1 w 96"/>
                  <a:gd name="T27" fmla="*/ 1 h 169"/>
                  <a:gd name="T28" fmla="*/ 1 w 96"/>
                  <a:gd name="T29" fmla="*/ 1 h 169"/>
                  <a:gd name="T30" fmla="*/ 1 w 96"/>
                  <a:gd name="T31" fmla="*/ 1 h 169"/>
                  <a:gd name="T32" fmla="*/ 1 w 96"/>
                  <a:gd name="T33" fmla="*/ 1 h 169"/>
                  <a:gd name="T34" fmla="*/ 1 w 96"/>
                  <a:gd name="T35" fmla="*/ 1 h 169"/>
                  <a:gd name="T36" fmla="*/ 1 w 96"/>
                  <a:gd name="T37" fmla="*/ 1 h 169"/>
                  <a:gd name="T38" fmla="*/ 1 w 96"/>
                  <a:gd name="T39" fmla="*/ 1 h 169"/>
                  <a:gd name="T40" fmla="*/ 1 w 96"/>
                  <a:gd name="T41" fmla="*/ 1 h 169"/>
                  <a:gd name="T42" fmla="*/ 1 w 96"/>
                  <a:gd name="T43" fmla="*/ 1 h 169"/>
                  <a:gd name="T44" fmla="*/ 1 w 96"/>
                  <a:gd name="T45" fmla="*/ 1 h 169"/>
                  <a:gd name="T46" fmla="*/ 1 w 96"/>
                  <a:gd name="T47" fmla="*/ 1 h 169"/>
                  <a:gd name="T48" fmla="*/ 0 w 96"/>
                  <a:gd name="T49" fmla="*/ 1 h 169"/>
                  <a:gd name="T50" fmla="*/ 1 w 96"/>
                  <a:gd name="T51" fmla="*/ 1 h 169"/>
                  <a:gd name="T52" fmla="*/ 1 w 96"/>
                  <a:gd name="T53" fmla="*/ 1 h 169"/>
                  <a:gd name="T54" fmla="*/ 1 w 96"/>
                  <a:gd name="T55" fmla="*/ 1 h 169"/>
                  <a:gd name="T56" fmla="*/ 1 w 96"/>
                  <a:gd name="T57" fmla="*/ 1 h 169"/>
                  <a:gd name="T58" fmla="*/ 1 w 96"/>
                  <a:gd name="T59" fmla="*/ 1 h 169"/>
                  <a:gd name="T60" fmla="*/ 1 w 96"/>
                  <a:gd name="T61" fmla="*/ 1 h 169"/>
                  <a:gd name="T62" fmla="*/ 1 w 96"/>
                  <a:gd name="T63" fmla="*/ 1 h 169"/>
                  <a:gd name="T64" fmla="*/ 1 w 96"/>
                  <a:gd name="T65" fmla="*/ 1 h 169"/>
                  <a:gd name="T66" fmla="*/ 1 w 96"/>
                  <a:gd name="T67" fmla="*/ 1 h 169"/>
                  <a:gd name="T68" fmla="*/ 1 w 96"/>
                  <a:gd name="T69" fmla="*/ 1 h 169"/>
                  <a:gd name="T70" fmla="*/ 1 w 96"/>
                  <a:gd name="T71" fmla="*/ 1 h 169"/>
                  <a:gd name="T72" fmla="*/ 1 w 96"/>
                  <a:gd name="T73" fmla="*/ 1 h 169"/>
                  <a:gd name="T74" fmla="*/ 1 w 96"/>
                  <a:gd name="T75" fmla="*/ 1 h 169"/>
                  <a:gd name="T76" fmla="*/ 1 w 96"/>
                  <a:gd name="T77" fmla="*/ 1 h 169"/>
                  <a:gd name="T78" fmla="*/ 1 w 96"/>
                  <a:gd name="T79" fmla="*/ 1 h 169"/>
                  <a:gd name="T80" fmla="*/ 1 w 96"/>
                  <a:gd name="T81" fmla="*/ 1 h 169"/>
                  <a:gd name="T82" fmla="*/ 1 w 96"/>
                  <a:gd name="T83" fmla="*/ 1 h 169"/>
                  <a:gd name="T84" fmla="*/ 1 w 96"/>
                  <a:gd name="T85" fmla="*/ 1 h 169"/>
                  <a:gd name="T86" fmla="*/ 1 w 96"/>
                  <a:gd name="T87" fmla="*/ 1 h 169"/>
                  <a:gd name="T88" fmla="*/ 1 w 96"/>
                  <a:gd name="T89" fmla="*/ 1 h 169"/>
                  <a:gd name="T90" fmla="*/ 1 w 96"/>
                  <a:gd name="T91" fmla="*/ 1 h 169"/>
                  <a:gd name="T92" fmla="*/ 1 w 96"/>
                  <a:gd name="T93" fmla="*/ 1 h 169"/>
                  <a:gd name="T94" fmla="*/ 1 w 96"/>
                  <a:gd name="T95" fmla="*/ 1 h 169"/>
                  <a:gd name="T96" fmla="*/ 1 w 96"/>
                  <a:gd name="T97" fmla="*/ 1 h 169"/>
                  <a:gd name="T98" fmla="*/ 1 w 96"/>
                  <a:gd name="T99" fmla="*/ 1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3" name="Freeform 36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1 w 393"/>
                  <a:gd name="T1" fmla="*/ 1 h 73"/>
                  <a:gd name="T2" fmla="*/ 1 w 393"/>
                  <a:gd name="T3" fmla="*/ 0 h 73"/>
                  <a:gd name="T4" fmla="*/ 0 w 393"/>
                  <a:gd name="T5" fmla="*/ 1 h 73"/>
                  <a:gd name="T6" fmla="*/ 0 w 393"/>
                  <a:gd name="T7" fmla="*/ 1 h 73"/>
                  <a:gd name="T8" fmla="*/ 0 w 393"/>
                  <a:gd name="T9" fmla="*/ 1 h 73"/>
                  <a:gd name="T10" fmla="*/ 0 w 393"/>
                  <a:gd name="T11" fmla="*/ 1 h 73"/>
                  <a:gd name="T12" fmla="*/ 0 w 393"/>
                  <a:gd name="T13" fmla="*/ 1 h 73"/>
                  <a:gd name="T14" fmla="*/ 0 w 393"/>
                  <a:gd name="T15" fmla="*/ 1 h 73"/>
                  <a:gd name="T16" fmla="*/ 0 w 393"/>
                  <a:gd name="T17" fmla="*/ 1 h 73"/>
                  <a:gd name="T18" fmla="*/ 0 w 393"/>
                  <a:gd name="T19" fmla="*/ 1 h 73"/>
                  <a:gd name="T20" fmla="*/ 0 w 393"/>
                  <a:gd name="T21" fmla="*/ 1 h 73"/>
                  <a:gd name="T22" fmla="*/ 0 w 393"/>
                  <a:gd name="T23" fmla="*/ 1 h 73"/>
                  <a:gd name="T24" fmla="*/ 0 w 393"/>
                  <a:gd name="T25" fmla="*/ 1 h 73"/>
                  <a:gd name="T26" fmla="*/ 0 w 393"/>
                  <a:gd name="T27" fmla="*/ 1 h 73"/>
                  <a:gd name="T28" fmla="*/ 1 w 393"/>
                  <a:gd name="T29" fmla="*/ 1 h 73"/>
                  <a:gd name="T30" fmla="*/ 1 w 393"/>
                  <a:gd name="T31" fmla="*/ 1 h 73"/>
                  <a:gd name="T32" fmla="*/ 1 w 393"/>
                  <a:gd name="T33" fmla="*/ 1 h 73"/>
                  <a:gd name="T34" fmla="*/ 1 w 393"/>
                  <a:gd name="T35" fmla="*/ 1 h 73"/>
                  <a:gd name="T36" fmla="*/ 1 w 393"/>
                  <a:gd name="T37" fmla="*/ 1 h 73"/>
                  <a:gd name="T38" fmla="*/ 1 w 393"/>
                  <a:gd name="T39" fmla="*/ 1 h 73"/>
                  <a:gd name="T40" fmla="*/ 1 w 393"/>
                  <a:gd name="T41" fmla="*/ 1 h 73"/>
                  <a:gd name="T42" fmla="*/ 1 w 393"/>
                  <a:gd name="T43" fmla="*/ 1 h 73"/>
                  <a:gd name="T44" fmla="*/ 1 w 393"/>
                  <a:gd name="T45" fmla="*/ 1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4" name="Freeform 37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 h 49"/>
                  <a:gd name="T4" fmla="*/ 1 w 382"/>
                  <a:gd name="T5" fmla="*/ 1 h 49"/>
                  <a:gd name="T6" fmla="*/ 1 w 382"/>
                  <a:gd name="T7" fmla="*/ 1 h 49"/>
                  <a:gd name="T8" fmla="*/ 1 w 382"/>
                  <a:gd name="T9" fmla="*/ 1 h 49"/>
                  <a:gd name="T10" fmla="*/ 1 w 382"/>
                  <a:gd name="T11" fmla="*/ 1 h 49"/>
                  <a:gd name="T12" fmla="*/ 1 w 382"/>
                  <a:gd name="T13" fmla="*/ 1 h 49"/>
                  <a:gd name="T14" fmla="*/ 1 w 382"/>
                  <a:gd name="T15" fmla="*/ 1 h 49"/>
                  <a:gd name="T16" fmla="*/ 1 w 382"/>
                  <a:gd name="T17" fmla="*/ 1 h 49"/>
                  <a:gd name="T18" fmla="*/ 1 w 382"/>
                  <a:gd name="T19" fmla="*/ 1 h 49"/>
                  <a:gd name="T20" fmla="*/ 1 w 382"/>
                  <a:gd name="T21" fmla="*/ 1 h 49"/>
                  <a:gd name="T22" fmla="*/ 1 w 382"/>
                  <a:gd name="T23" fmla="*/ 1 h 49"/>
                  <a:gd name="T24" fmla="*/ 1 w 382"/>
                  <a:gd name="T25" fmla="*/ 1 h 49"/>
                  <a:gd name="T26" fmla="*/ 1 w 382"/>
                  <a:gd name="T27" fmla="*/ 1 h 49"/>
                  <a:gd name="T28" fmla="*/ 1 w 382"/>
                  <a:gd name="T29" fmla="*/ 1 h 49"/>
                  <a:gd name="T30" fmla="*/ 1 w 382"/>
                  <a:gd name="T31" fmla="*/ 1 h 49"/>
                  <a:gd name="T32" fmla="*/ 1 w 382"/>
                  <a:gd name="T33" fmla="*/ 1 h 49"/>
                  <a:gd name="T34" fmla="*/ 1 w 382"/>
                  <a:gd name="T35" fmla="*/ 1 h 49"/>
                  <a:gd name="T36" fmla="*/ 1 w 382"/>
                  <a:gd name="T37" fmla="*/ 1 h 49"/>
                  <a:gd name="T38" fmla="*/ 1 w 382"/>
                  <a:gd name="T39" fmla="*/ 1 h 49"/>
                  <a:gd name="T40" fmla="*/ 1 w 382"/>
                  <a:gd name="T41" fmla="*/ 1 h 49"/>
                  <a:gd name="T42" fmla="*/ 1 w 382"/>
                  <a:gd name="T43" fmla="*/ 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5" name="Freeform 38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1 w 37"/>
                  <a:gd name="T1" fmla="*/ 1 h 163"/>
                  <a:gd name="T2" fmla="*/ 1 w 37"/>
                  <a:gd name="T3" fmla="*/ 1 h 163"/>
                  <a:gd name="T4" fmla="*/ 1 w 37"/>
                  <a:gd name="T5" fmla="*/ 1 h 163"/>
                  <a:gd name="T6" fmla="*/ 1 w 37"/>
                  <a:gd name="T7" fmla="*/ 1 h 163"/>
                  <a:gd name="T8" fmla="*/ 1 w 37"/>
                  <a:gd name="T9" fmla="*/ 1 h 163"/>
                  <a:gd name="T10" fmla="*/ 1 w 37"/>
                  <a:gd name="T11" fmla="*/ 1 h 163"/>
                  <a:gd name="T12" fmla="*/ 1 w 37"/>
                  <a:gd name="T13" fmla="*/ 0 h 163"/>
                  <a:gd name="T14" fmla="*/ 1 w 37"/>
                  <a:gd name="T15" fmla="*/ 1 h 163"/>
                  <a:gd name="T16" fmla="*/ 1 w 37"/>
                  <a:gd name="T17" fmla="*/ 1 h 163"/>
                  <a:gd name="T18" fmla="*/ 0 w 37"/>
                  <a:gd name="T19" fmla="*/ 1 h 163"/>
                  <a:gd name="T20" fmla="*/ 1 w 37"/>
                  <a:gd name="T21" fmla="*/ 1 h 163"/>
                  <a:gd name="T22" fmla="*/ 1 w 37"/>
                  <a:gd name="T23" fmla="*/ 1 h 163"/>
                  <a:gd name="T24" fmla="*/ 1 w 37"/>
                  <a:gd name="T25" fmla="*/ 1 h 163"/>
                  <a:gd name="T26" fmla="*/ 1 w 37"/>
                  <a:gd name="T27" fmla="*/ 1 h 163"/>
                  <a:gd name="T28" fmla="*/ 1 w 37"/>
                  <a:gd name="T29" fmla="*/ 1 h 163"/>
                  <a:gd name="T30" fmla="*/ 1 w 37"/>
                  <a:gd name="T31" fmla="*/ 1 h 163"/>
                  <a:gd name="T32" fmla="*/ 1 w 37"/>
                  <a:gd name="T33" fmla="*/ 1 h 163"/>
                  <a:gd name="T34" fmla="*/ 1 w 37"/>
                  <a:gd name="T35" fmla="*/ 1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6" name="Freeform 39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3 w 1541"/>
                  <a:gd name="T1" fmla="*/ 2 h 678"/>
                  <a:gd name="T2" fmla="*/ 3 w 1541"/>
                  <a:gd name="T3" fmla="*/ 2 h 678"/>
                  <a:gd name="T4" fmla="*/ 4 w 1541"/>
                  <a:gd name="T5" fmla="*/ 2 h 678"/>
                  <a:gd name="T6" fmla="*/ 4 w 1541"/>
                  <a:gd name="T7" fmla="*/ 2 h 678"/>
                  <a:gd name="T8" fmla="*/ 4 w 1541"/>
                  <a:gd name="T9" fmla="*/ 2 h 678"/>
                  <a:gd name="T10" fmla="*/ 4 w 1541"/>
                  <a:gd name="T11" fmla="*/ 2 h 678"/>
                  <a:gd name="T12" fmla="*/ 4 w 1541"/>
                  <a:gd name="T13" fmla="*/ 2 h 678"/>
                  <a:gd name="T14" fmla="*/ 5 w 1541"/>
                  <a:gd name="T15" fmla="*/ 2 h 678"/>
                  <a:gd name="T16" fmla="*/ 5 w 1541"/>
                  <a:gd name="T17" fmla="*/ 2 h 678"/>
                  <a:gd name="T18" fmla="*/ 5 w 1541"/>
                  <a:gd name="T19" fmla="*/ 2 h 678"/>
                  <a:gd name="T20" fmla="*/ 5 w 1541"/>
                  <a:gd name="T21" fmla="*/ 2 h 678"/>
                  <a:gd name="T22" fmla="*/ 5 w 1541"/>
                  <a:gd name="T23" fmla="*/ 2 h 678"/>
                  <a:gd name="T24" fmla="*/ 6 w 1541"/>
                  <a:gd name="T25" fmla="*/ 2 h 678"/>
                  <a:gd name="T26" fmla="*/ 6 w 1541"/>
                  <a:gd name="T27" fmla="*/ 2 h 678"/>
                  <a:gd name="T28" fmla="*/ 6 w 1541"/>
                  <a:gd name="T29" fmla="*/ 1 h 678"/>
                  <a:gd name="T30" fmla="*/ 6 w 1541"/>
                  <a:gd name="T31" fmla="*/ 1 h 678"/>
                  <a:gd name="T32" fmla="*/ 6 w 1541"/>
                  <a:gd name="T33" fmla="*/ 1 h 678"/>
                  <a:gd name="T34" fmla="*/ 4 w 1541"/>
                  <a:gd name="T35" fmla="*/ 2 h 678"/>
                  <a:gd name="T36" fmla="*/ 4 w 1541"/>
                  <a:gd name="T37" fmla="*/ 1 h 678"/>
                  <a:gd name="T38" fmla="*/ 5 w 1541"/>
                  <a:gd name="T39" fmla="*/ 1 h 678"/>
                  <a:gd name="T40" fmla="*/ 4 w 1541"/>
                  <a:gd name="T41" fmla="*/ 1 h 678"/>
                  <a:gd name="T42" fmla="*/ 4 w 1541"/>
                  <a:gd name="T43" fmla="*/ 1 h 678"/>
                  <a:gd name="T44" fmla="*/ 4 w 1541"/>
                  <a:gd name="T45" fmla="*/ 1 h 678"/>
                  <a:gd name="T46" fmla="*/ 4 w 1541"/>
                  <a:gd name="T47" fmla="*/ 0 h 678"/>
                  <a:gd name="T48" fmla="*/ 4 w 1541"/>
                  <a:gd name="T49" fmla="*/ 0 h 678"/>
                  <a:gd name="T50" fmla="*/ 3 w 1541"/>
                  <a:gd name="T51" fmla="*/ 0 h 678"/>
                  <a:gd name="T52" fmla="*/ 3 w 1541"/>
                  <a:gd name="T53" fmla="*/ 0 h 678"/>
                  <a:gd name="T54" fmla="*/ 3 w 1541"/>
                  <a:gd name="T55" fmla="*/ 1 h 678"/>
                  <a:gd name="T56" fmla="*/ 3 w 1541"/>
                  <a:gd name="T57" fmla="*/ 1 h 678"/>
                  <a:gd name="T58" fmla="*/ 3 w 1541"/>
                  <a:gd name="T59" fmla="*/ 1 h 678"/>
                  <a:gd name="T60" fmla="*/ 3 w 1541"/>
                  <a:gd name="T61" fmla="*/ 1 h 678"/>
                  <a:gd name="T62" fmla="*/ 3 w 1541"/>
                  <a:gd name="T63" fmla="*/ 2 h 678"/>
                  <a:gd name="T64" fmla="*/ 1 w 1541"/>
                  <a:gd name="T65" fmla="*/ 1 h 678"/>
                  <a:gd name="T66" fmla="*/ 0 w 1541"/>
                  <a:gd name="T67" fmla="*/ 2 h 678"/>
                  <a:gd name="T68" fmla="*/ 1 w 1541"/>
                  <a:gd name="T69" fmla="*/ 2 h 678"/>
                  <a:gd name="T70" fmla="*/ 1 w 1541"/>
                  <a:gd name="T71" fmla="*/ 2 h 678"/>
                  <a:gd name="T72" fmla="*/ 2 w 1541"/>
                  <a:gd name="T73" fmla="*/ 2 h 678"/>
                  <a:gd name="T74" fmla="*/ 2 w 1541"/>
                  <a:gd name="T75" fmla="*/ 2 h 678"/>
                  <a:gd name="T76" fmla="*/ 2 w 1541"/>
                  <a:gd name="T77" fmla="*/ 2 h 678"/>
                  <a:gd name="T78" fmla="*/ 2 w 1541"/>
                  <a:gd name="T79" fmla="*/ 2 h 678"/>
                  <a:gd name="T80" fmla="*/ 2 w 1541"/>
                  <a:gd name="T81" fmla="*/ 2 h 678"/>
                  <a:gd name="T82" fmla="*/ 3 w 1541"/>
                  <a:gd name="T83" fmla="*/ 2 h 678"/>
                  <a:gd name="T84" fmla="*/ 3 w 1541"/>
                  <a:gd name="T85" fmla="*/ 2 h 678"/>
                  <a:gd name="T86" fmla="*/ 3 w 1541"/>
                  <a:gd name="T87" fmla="*/ 2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7" name="Freeform 40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0 w 269"/>
                  <a:gd name="T1" fmla="*/ 0 h 259"/>
                  <a:gd name="T2" fmla="*/ 0 w 269"/>
                  <a:gd name="T3" fmla="*/ 0 h 259"/>
                  <a:gd name="T4" fmla="*/ 0 w 269"/>
                  <a:gd name="T5" fmla="*/ 1 h 259"/>
                  <a:gd name="T6" fmla="*/ 0 w 269"/>
                  <a:gd name="T7" fmla="*/ 1 h 259"/>
                  <a:gd name="T8" fmla="*/ 0 w 269"/>
                  <a:gd name="T9" fmla="*/ 1 h 259"/>
                  <a:gd name="T10" fmla="*/ 0 w 269"/>
                  <a:gd name="T11" fmla="*/ 1 h 259"/>
                  <a:gd name="T12" fmla="*/ 0 w 269"/>
                  <a:gd name="T13" fmla="*/ 1 h 259"/>
                  <a:gd name="T14" fmla="*/ 0 w 269"/>
                  <a:gd name="T15" fmla="*/ 1 h 259"/>
                  <a:gd name="T16" fmla="*/ 0 w 269"/>
                  <a:gd name="T17" fmla="*/ 1 h 259"/>
                  <a:gd name="T18" fmla="*/ 0 w 269"/>
                  <a:gd name="T19" fmla="*/ 1 h 259"/>
                  <a:gd name="T20" fmla="*/ 0 w 269"/>
                  <a:gd name="T21" fmla="*/ 1 h 259"/>
                  <a:gd name="T22" fmla="*/ 0 w 269"/>
                  <a:gd name="T23" fmla="*/ 1 h 259"/>
                  <a:gd name="T24" fmla="*/ 0 w 269"/>
                  <a:gd name="T25" fmla="*/ 1 h 259"/>
                  <a:gd name="T26" fmla="*/ 0 w 269"/>
                  <a:gd name="T27" fmla="*/ 1 h 259"/>
                  <a:gd name="T28" fmla="*/ 0 w 269"/>
                  <a:gd name="T29" fmla="*/ 1 h 259"/>
                  <a:gd name="T30" fmla="*/ 0 w 269"/>
                  <a:gd name="T31" fmla="*/ 1 h 259"/>
                  <a:gd name="T32" fmla="*/ 0 w 269"/>
                  <a:gd name="T33" fmla="*/ 2 h 259"/>
                  <a:gd name="T34" fmla="*/ 0 w 269"/>
                  <a:gd name="T35" fmla="*/ 2 h 259"/>
                  <a:gd name="T36" fmla="*/ 0 w 269"/>
                  <a:gd name="T37" fmla="*/ 1 h 259"/>
                  <a:gd name="T38" fmla="*/ 0 w 269"/>
                  <a:gd name="T39" fmla="*/ 1 h 259"/>
                  <a:gd name="T40" fmla="*/ 0 w 269"/>
                  <a:gd name="T41" fmla="*/ 1 h 259"/>
                  <a:gd name="T42" fmla="*/ 0 w 269"/>
                  <a:gd name="T43" fmla="*/ 1 h 259"/>
                  <a:gd name="T44" fmla="*/ 0 w 269"/>
                  <a:gd name="T45" fmla="*/ 1 h 259"/>
                  <a:gd name="T46" fmla="*/ 0 w 269"/>
                  <a:gd name="T47" fmla="*/ 1 h 259"/>
                  <a:gd name="T48" fmla="*/ 0 w 269"/>
                  <a:gd name="T49" fmla="*/ 1 h 259"/>
                  <a:gd name="T50" fmla="*/ 0 w 269"/>
                  <a:gd name="T51" fmla="*/ 1 h 259"/>
                  <a:gd name="T52" fmla="*/ 0 w 269"/>
                  <a:gd name="T53" fmla="*/ 1 h 259"/>
                  <a:gd name="T54" fmla="*/ 0 w 269"/>
                  <a:gd name="T55" fmla="*/ 1 h 259"/>
                  <a:gd name="T56" fmla="*/ 0 w 269"/>
                  <a:gd name="T57" fmla="*/ 1 h 259"/>
                  <a:gd name="T58" fmla="*/ 1 w 269"/>
                  <a:gd name="T59" fmla="*/ 1 h 259"/>
                  <a:gd name="T60" fmla="*/ 1 w 269"/>
                  <a:gd name="T61" fmla="*/ 1 h 259"/>
                  <a:gd name="T62" fmla="*/ 1 w 269"/>
                  <a:gd name="T63" fmla="*/ 1 h 259"/>
                  <a:gd name="T64" fmla="*/ 1 w 269"/>
                  <a:gd name="T65" fmla="*/ 1 h 259"/>
                  <a:gd name="T66" fmla="*/ 1 w 269"/>
                  <a:gd name="T67" fmla="*/ 1 h 259"/>
                  <a:gd name="T68" fmla="*/ 0 w 269"/>
                  <a:gd name="T69" fmla="*/ 1 h 259"/>
                  <a:gd name="T70" fmla="*/ 0 w 269"/>
                  <a:gd name="T71" fmla="*/ 1 h 259"/>
                  <a:gd name="T72" fmla="*/ 0 w 269"/>
                  <a:gd name="T73" fmla="*/ 1 h 259"/>
                  <a:gd name="T74" fmla="*/ 0 w 269"/>
                  <a:gd name="T75" fmla="*/ 1 h 259"/>
                  <a:gd name="T76" fmla="*/ 0 w 269"/>
                  <a:gd name="T77" fmla="*/ 1 h 259"/>
                  <a:gd name="T78" fmla="*/ 0 w 269"/>
                  <a:gd name="T79" fmla="*/ 1 h 259"/>
                  <a:gd name="T80" fmla="*/ 0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8" name="Freeform 41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0 w 93"/>
                  <a:gd name="T1" fmla="*/ 1 h 93"/>
                  <a:gd name="T2" fmla="*/ 0 w 93"/>
                  <a:gd name="T3" fmla="*/ 1 h 93"/>
                  <a:gd name="T4" fmla="*/ 0 w 93"/>
                  <a:gd name="T5" fmla="*/ 1 h 93"/>
                  <a:gd name="T6" fmla="*/ 0 w 93"/>
                  <a:gd name="T7" fmla="*/ 1 h 93"/>
                  <a:gd name="T8" fmla="*/ 0 w 93"/>
                  <a:gd name="T9" fmla="*/ 1 h 93"/>
                  <a:gd name="T10" fmla="*/ 0 w 93"/>
                  <a:gd name="T11" fmla="*/ 1 h 93"/>
                  <a:gd name="T12" fmla="*/ 0 w 93"/>
                  <a:gd name="T13" fmla="*/ 1 h 93"/>
                  <a:gd name="T14" fmla="*/ 0 w 93"/>
                  <a:gd name="T15" fmla="*/ 1 h 93"/>
                  <a:gd name="T16" fmla="*/ 0 w 93"/>
                  <a:gd name="T17" fmla="*/ 1 h 93"/>
                  <a:gd name="T18" fmla="*/ 0 w 93"/>
                  <a:gd name="T19" fmla="*/ 1 h 93"/>
                  <a:gd name="T20" fmla="*/ 0 w 93"/>
                  <a:gd name="T21" fmla="*/ 1 h 93"/>
                  <a:gd name="T22" fmla="*/ 0 w 93"/>
                  <a:gd name="T23" fmla="*/ 1 h 93"/>
                  <a:gd name="T24" fmla="*/ 0 w 93"/>
                  <a:gd name="T25" fmla="*/ 1 h 93"/>
                  <a:gd name="T26" fmla="*/ 0 w 93"/>
                  <a:gd name="T27" fmla="*/ 1 h 93"/>
                  <a:gd name="T28" fmla="*/ 0 w 93"/>
                  <a:gd name="T29" fmla="*/ 1 h 93"/>
                  <a:gd name="T30" fmla="*/ 0 w 93"/>
                  <a:gd name="T31" fmla="*/ 0 h 93"/>
                  <a:gd name="T32" fmla="*/ 0 w 93"/>
                  <a:gd name="T33" fmla="*/ 0 h 93"/>
                  <a:gd name="T34" fmla="*/ 0 w 93"/>
                  <a:gd name="T35" fmla="*/ 1 h 93"/>
                  <a:gd name="T36" fmla="*/ 0 w 93"/>
                  <a:gd name="T37" fmla="*/ 1 h 93"/>
                  <a:gd name="T38" fmla="*/ 0 w 93"/>
                  <a:gd name="T39" fmla="*/ 1 h 93"/>
                  <a:gd name="T40" fmla="*/ 0 w 93"/>
                  <a:gd name="T41" fmla="*/ 1 h 93"/>
                  <a:gd name="T42" fmla="*/ 0 w 93"/>
                  <a:gd name="T43" fmla="*/ 1 h 93"/>
                  <a:gd name="T44" fmla="*/ 0 w 93"/>
                  <a:gd name="T45" fmla="*/ 1 h 93"/>
                  <a:gd name="T46" fmla="*/ 0 w 93"/>
                  <a:gd name="T47" fmla="*/ 1 h 93"/>
                  <a:gd name="T48" fmla="*/ 0 w 93"/>
                  <a:gd name="T49" fmla="*/ 1 h 93"/>
                  <a:gd name="T50" fmla="*/ 0 w 93"/>
                  <a:gd name="T51" fmla="*/ 1 h 93"/>
                  <a:gd name="T52" fmla="*/ 0 w 93"/>
                  <a:gd name="T53" fmla="*/ 1 h 93"/>
                  <a:gd name="T54" fmla="*/ 0 w 93"/>
                  <a:gd name="T55" fmla="*/ 1 h 93"/>
                  <a:gd name="T56" fmla="*/ 0 w 93"/>
                  <a:gd name="T57" fmla="*/ 1 h 93"/>
                  <a:gd name="T58" fmla="*/ 0 w 93"/>
                  <a:gd name="T59" fmla="*/ 1 h 93"/>
                  <a:gd name="T60" fmla="*/ 0 w 93"/>
                  <a:gd name="T61" fmla="*/ 1 h 93"/>
                  <a:gd name="T62" fmla="*/ 0 w 93"/>
                  <a:gd name="T63" fmla="*/ 1 h 93"/>
                  <a:gd name="T64" fmla="*/ 0 w 93"/>
                  <a:gd name="T65" fmla="*/ 1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19" name="Freeform 42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 w 16"/>
                  <a:gd name="T1" fmla="*/ 1 h 143"/>
                  <a:gd name="T2" fmla="*/ 1 w 16"/>
                  <a:gd name="T3" fmla="*/ 0 h 143"/>
                  <a:gd name="T4" fmla="*/ 0 w 16"/>
                  <a:gd name="T5" fmla="*/ 1 h 143"/>
                  <a:gd name="T6" fmla="*/ 1 w 16"/>
                  <a:gd name="T7" fmla="*/ 1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0" name="Freeform 43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 h 18"/>
                  <a:gd name="T2" fmla="*/ 1 w 94"/>
                  <a:gd name="T3" fmla="*/ 0 h 18"/>
                  <a:gd name="T4" fmla="*/ 1 w 94"/>
                  <a:gd name="T5" fmla="*/ 1 h 18"/>
                  <a:gd name="T6" fmla="*/ 0 w 94"/>
                  <a:gd name="T7" fmla="*/ 1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1" name="Freeform 44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1 w 95"/>
                  <a:gd name="T1" fmla="*/ 1 h 14"/>
                  <a:gd name="T2" fmla="*/ 0 w 95"/>
                  <a:gd name="T3" fmla="*/ 0 h 14"/>
                  <a:gd name="T4" fmla="*/ 1 w 95"/>
                  <a:gd name="T5" fmla="*/ 1 h 14"/>
                  <a:gd name="T6" fmla="*/ 1 w 95"/>
                  <a:gd name="T7" fmla="*/ 1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2" name="Freeform 45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1 h 60"/>
                  <a:gd name="T2" fmla="*/ 1 w 267"/>
                  <a:gd name="T3" fmla="*/ 1 h 60"/>
                  <a:gd name="T4" fmla="*/ 1 w 267"/>
                  <a:gd name="T5" fmla="*/ 1 h 60"/>
                  <a:gd name="T6" fmla="*/ 1 w 267"/>
                  <a:gd name="T7" fmla="*/ 1 h 60"/>
                  <a:gd name="T8" fmla="*/ 1 w 267"/>
                  <a:gd name="T9" fmla="*/ 1 h 60"/>
                  <a:gd name="T10" fmla="*/ 1 w 267"/>
                  <a:gd name="T11" fmla="*/ 1 h 60"/>
                  <a:gd name="T12" fmla="*/ 1 w 267"/>
                  <a:gd name="T13" fmla="*/ 1 h 60"/>
                  <a:gd name="T14" fmla="*/ 1 w 267"/>
                  <a:gd name="T15" fmla="*/ 1 h 60"/>
                  <a:gd name="T16" fmla="*/ 1 w 267"/>
                  <a:gd name="T17" fmla="*/ 1 h 60"/>
                  <a:gd name="T18" fmla="*/ 1 w 267"/>
                  <a:gd name="T19" fmla="*/ 1 h 60"/>
                  <a:gd name="T20" fmla="*/ 1 w 267"/>
                  <a:gd name="T21" fmla="*/ 1 h 60"/>
                  <a:gd name="T22" fmla="*/ 1 w 267"/>
                  <a:gd name="T23" fmla="*/ 1 h 60"/>
                  <a:gd name="T24" fmla="*/ 1 w 267"/>
                  <a:gd name="T25" fmla="*/ 1 h 60"/>
                  <a:gd name="T26" fmla="*/ 1 w 267"/>
                  <a:gd name="T27" fmla="*/ 1 h 60"/>
                  <a:gd name="T28" fmla="*/ 1 w 267"/>
                  <a:gd name="T29" fmla="*/ 1 h 60"/>
                  <a:gd name="T30" fmla="*/ 1 w 267"/>
                  <a:gd name="T31" fmla="*/ 1 h 60"/>
                  <a:gd name="T32" fmla="*/ 2 w 267"/>
                  <a:gd name="T33" fmla="*/ 0 h 60"/>
                  <a:gd name="T34" fmla="*/ 1 w 267"/>
                  <a:gd name="T35" fmla="*/ 1 h 60"/>
                  <a:gd name="T36" fmla="*/ 0 w 267"/>
                  <a:gd name="T37" fmla="*/ 1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3" name="Freeform 46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1 w 270"/>
                  <a:gd name="T1" fmla="*/ 1 h 46"/>
                  <a:gd name="T2" fmla="*/ 1 w 270"/>
                  <a:gd name="T3" fmla="*/ 1 h 46"/>
                  <a:gd name="T4" fmla="*/ 1 w 270"/>
                  <a:gd name="T5" fmla="*/ 1 h 46"/>
                  <a:gd name="T6" fmla="*/ 1 w 270"/>
                  <a:gd name="T7" fmla="*/ 1 h 46"/>
                  <a:gd name="T8" fmla="*/ 1 w 270"/>
                  <a:gd name="T9" fmla="*/ 1 h 46"/>
                  <a:gd name="T10" fmla="*/ 1 w 270"/>
                  <a:gd name="T11" fmla="*/ 1 h 46"/>
                  <a:gd name="T12" fmla="*/ 1 w 270"/>
                  <a:gd name="T13" fmla="*/ 1 h 46"/>
                  <a:gd name="T14" fmla="*/ 1 w 270"/>
                  <a:gd name="T15" fmla="*/ 1 h 46"/>
                  <a:gd name="T16" fmla="*/ 1 w 270"/>
                  <a:gd name="T17" fmla="*/ 1 h 46"/>
                  <a:gd name="T18" fmla="*/ 1 w 270"/>
                  <a:gd name="T19" fmla="*/ 1 h 46"/>
                  <a:gd name="T20" fmla="*/ 1 w 270"/>
                  <a:gd name="T21" fmla="*/ 1 h 46"/>
                  <a:gd name="T22" fmla="*/ 1 w 270"/>
                  <a:gd name="T23" fmla="*/ 1 h 46"/>
                  <a:gd name="T24" fmla="*/ 1 w 270"/>
                  <a:gd name="T25" fmla="*/ 1 h 46"/>
                  <a:gd name="T26" fmla="*/ 1 w 270"/>
                  <a:gd name="T27" fmla="*/ 1 h 46"/>
                  <a:gd name="T28" fmla="*/ 1 w 270"/>
                  <a:gd name="T29" fmla="*/ 1 h 46"/>
                  <a:gd name="T30" fmla="*/ 1 w 270"/>
                  <a:gd name="T31" fmla="*/ 1 h 46"/>
                  <a:gd name="T32" fmla="*/ 0 w 270"/>
                  <a:gd name="T33" fmla="*/ 0 h 46"/>
                  <a:gd name="T34" fmla="*/ 1 w 270"/>
                  <a:gd name="T35" fmla="*/ 1 h 46"/>
                  <a:gd name="T36" fmla="*/ 1 w 270"/>
                  <a:gd name="T37" fmla="*/ 1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4" name="Freeform 47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0 w 173"/>
                  <a:gd name="T1" fmla="*/ 1 h 51"/>
                  <a:gd name="T2" fmla="*/ 0 w 173"/>
                  <a:gd name="T3" fmla="*/ 1 h 51"/>
                  <a:gd name="T4" fmla="*/ 0 w 173"/>
                  <a:gd name="T5" fmla="*/ 1 h 51"/>
                  <a:gd name="T6" fmla="*/ 0 w 173"/>
                  <a:gd name="T7" fmla="*/ 1 h 51"/>
                  <a:gd name="T8" fmla="*/ 0 w 173"/>
                  <a:gd name="T9" fmla="*/ 1 h 51"/>
                  <a:gd name="T10" fmla="*/ 0 w 173"/>
                  <a:gd name="T11" fmla="*/ 1 h 51"/>
                  <a:gd name="T12" fmla="*/ 0 w 173"/>
                  <a:gd name="T13" fmla="*/ 1 h 51"/>
                  <a:gd name="T14" fmla="*/ 0 w 173"/>
                  <a:gd name="T15" fmla="*/ 1 h 51"/>
                  <a:gd name="T16" fmla="*/ 0 w 173"/>
                  <a:gd name="T17" fmla="*/ 1 h 51"/>
                  <a:gd name="T18" fmla="*/ 0 w 173"/>
                  <a:gd name="T19" fmla="*/ 1 h 51"/>
                  <a:gd name="T20" fmla="*/ 0 w 173"/>
                  <a:gd name="T21" fmla="*/ 1 h 51"/>
                  <a:gd name="T22" fmla="*/ 0 w 173"/>
                  <a:gd name="T23" fmla="*/ 1 h 51"/>
                  <a:gd name="T24" fmla="*/ 0 w 173"/>
                  <a:gd name="T25" fmla="*/ 1 h 51"/>
                  <a:gd name="T26" fmla="*/ 0 w 173"/>
                  <a:gd name="T27" fmla="*/ 1 h 51"/>
                  <a:gd name="T28" fmla="*/ 0 w 173"/>
                  <a:gd name="T29" fmla="*/ 1 h 51"/>
                  <a:gd name="T30" fmla="*/ 0 w 173"/>
                  <a:gd name="T31" fmla="*/ 1 h 51"/>
                  <a:gd name="T32" fmla="*/ 0 w 173"/>
                  <a:gd name="T33" fmla="*/ 1 h 51"/>
                  <a:gd name="T34" fmla="*/ 0 w 173"/>
                  <a:gd name="T35" fmla="*/ 1 h 51"/>
                  <a:gd name="T36" fmla="*/ 0 w 173"/>
                  <a:gd name="T37" fmla="*/ 0 h 51"/>
                  <a:gd name="T38" fmla="*/ 0 w 173"/>
                  <a:gd name="T39" fmla="*/ 0 h 51"/>
                  <a:gd name="T40" fmla="*/ 0 w 173"/>
                  <a:gd name="T41" fmla="*/ 1 h 51"/>
                  <a:gd name="T42" fmla="*/ 0 w 173"/>
                  <a:gd name="T43" fmla="*/ 1 h 51"/>
                  <a:gd name="T44" fmla="*/ 0 w 173"/>
                  <a:gd name="T45" fmla="*/ 1 h 51"/>
                  <a:gd name="T46" fmla="*/ 0 w 173"/>
                  <a:gd name="T47" fmla="*/ 1 h 51"/>
                  <a:gd name="T48" fmla="*/ 0 w 173"/>
                  <a:gd name="T49" fmla="*/ 1 h 51"/>
                  <a:gd name="T50" fmla="*/ 0 w 173"/>
                  <a:gd name="T51" fmla="*/ 1 h 51"/>
                  <a:gd name="T52" fmla="*/ 0 w 173"/>
                  <a:gd name="T53" fmla="*/ 1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5" name="Freeform 48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 w 114"/>
                  <a:gd name="T1" fmla="*/ 0 h 25"/>
                  <a:gd name="T2" fmla="*/ 1 w 114"/>
                  <a:gd name="T3" fmla="*/ 0 h 25"/>
                  <a:gd name="T4" fmla="*/ 1 w 114"/>
                  <a:gd name="T5" fmla="*/ 1 h 25"/>
                  <a:gd name="T6" fmla="*/ 1 w 114"/>
                  <a:gd name="T7" fmla="*/ 1 h 25"/>
                  <a:gd name="T8" fmla="*/ 1 w 114"/>
                  <a:gd name="T9" fmla="*/ 1 h 25"/>
                  <a:gd name="T10" fmla="*/ 1 w 114"/>
                  <a:gd name="T11" fmla="*/ 1 h 25"/>
                  <a:gd name="T12" fmla="*/ 1 w 114"/>
                  <a:gd name="T13" fmla="*/ 1 h 25"/>
                  <a:gd name="T14" fmla="*/ 1 w 114"/>
                  <a:gd name="T15" fmla="*/ 1 h 25"/>
                  <a:gd name="T16" fmla="*/ 1 w 114"/>
                  <a:gd name="T17" fmla="*/ 1 h 25"/>
                  <a:gd name="T18" fmla="*/ 1 w 114"/>
                  <a:gd name="T19" fmla="*/ 1 h 25"/>
                  <a:gd name="T20" fmla="*/ 1 w 114"/>
                  <a:gd name="T21" fmla="*/ 1 h 25"/>
                  <a:gd name="T22" fmla="*/ 1 w 114"/>
                  <a:gd name="T23" fmla="*/ 1 h 25"/>
                  <a:gd name="T24" fmla="*/ 1 w 114"/>
                  <a:gd name="T25" fmla="*/ 1 h 25"/>
                  <a:gd name="T26" fmla="*/ 0 w 114"/>
                  <a:gd name="T27" fmla="*/ 1 h 25"/>
                  <a:gd name="T28" fmla="*/ 0 w 114"/>
                  <a:gd name="T29" fmla="*/ 1 h 25"/>
                  <a:gd name="T30" fmla="*/ 1 w 114"/>
                  <a:gd name="T31" fmla="*/ 1 h 25"/>
                  <a:gd name="T32" fmla="*/ 1 w 114"/>
                  <a:gd name="T33" fmla="*/ 1 h 25"/>
                  <a:gd name="T34" fmla="*/ 1 w 114"/>
                  <a:gd name="T35" fmla="*/ 1 h 25"/>
                  <a:gd name="T36" fmla="*/ 1 w 114"/>
                  <a:gd name="T37" fmla="*/ 1 h 25"/>
                  <a:gd name="T38" fmla="*/ 1 w 114"/>
                  <a:gd name="T39" fmla="*/ 1 h 25"/>
                  <a:gd name="T40" fmla="*/ 1 w 114"/>
                  <a:gd name="T41" fmla="*/ 1 h 25"/>
                  <a:gd name="T42" fmla="*/ 1 w 114"/>
                  <a:gd name="T43" fmla="*/ 1 h 25"/>
                  <a:gd name="T44" fmla="*/ 1 w 114"/>
                  <a:gd name="T45" fmla="*/ 1 h 25"/>
                  <a:gd name="T46" fmla="*/ 1 w 114"/>
                  <a:gd name="T47" fmla="*/ 1 h 25"/>
                  <a:gd name="T48" fmla="*/ 1 w 114"/>
                  <a:gd name="T49" fmla="*/ 1 h 25"/>
                  <a:gd name="T50" fmla="*/ 1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6" name="Freeform 49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1 w 60"/>
                  <a:gd name="T1" fmla="*/ 1 h 65"/>
                  <a:gd name="T2" fmla="*/ 1 w 60"/>
                  <a:gd name="T3" fmla="*/ 1 h 65"/>
                  <a:gd name="T4" fmla="*/ 1 w 60"/>
                  <a:gd name="T5" fmla="*/ 1 h 65"/>
                  <a:gd name="T6" fmla="*/ 1 w 60"/>
                  <a:gd name="T7" fmla="*/ 1 h 65"/>
                  <a:gd name="T8" fmla="*/ 1 w 60"/>
                  <a:gd name="T9" fmla="*/ 1 h 65"/>
                  <a:gd name="T10" fmla="*/ 1 w 60"/>
                  <a:gd name="T11" fmla="*/ 1 h 65"/>
                  <a:gd name="T12" fmla="*/ 1 w 60"/>
                  <a:gd name="T13" fmla="*/ 1 h 65"/>
                  <a:gd name="T14" fmla="*/ 1 w 60"/>
                  <a:gd name="T15" fmla="*/ 1 h 65"/>
                  <a:gd name="T16" fmla="*/ 1 w 60"/>
                  <a:gd name="T17" fmla="*/ 0 h 65"/>
                  <a:gd name="T18" fmla="*/ 1 w 60"/>
                  <a:gd name="T19" fmla="*/ 1 h 65"/>
                  <a:gd name="T20" fmla="*/ 1 w 60"/>
                  <a:gd name="T21" fmla="*/ 1 h 65"/>
                  <a:gd name="T22" fmla="*/ 1 w 60"/>
                  <a:gd name="T23" fmla="*/ 1 h 65"/>
                  <a:gd name="T24" fmla="*/ 0 w 60"/>
                  <a:gd name="T25" fmla="*/ 1 h 65"/>
                  <a:gd name="T26" fmla="*/ 1 w 60"/>
                  <a:gd name="T27" fmla="*/ 1 h 65"/>
                  <a:gd name="T28" fmla="*/ 1 w 60"/>
                  <a:gd name="T29" fmla="*/ 1 h 65"/>
                  <a:gd name="T30" fmla="*/ 1 w 60"/>
                  <a:gd name="T31" fmla="*/ 1 h 65"/>
                  <a:gd name="T32" fmla="*/ 1 w 60"/>
                  <a:gd name="T33" fmla="*/ 1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7" name="Freeform 50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0 w 103"/>
                  <a:gd name="T1" fmla="*/ 1 h 22"/>
                  <a:gd name="T2" fmla="*/ 0 w 103"/>
                  <a:gd name="T3" fmla="*/ 1 h 22"/>
                  <a:gd name="T4" fmla="*/ 0 w 103"/>
                  <a:gd name="T5" fmla="*/ 1 h 22"/>
                  <a:gd name="T6" fmla="*/ 0 w 103"/>
                  <a:gd name="T7" fmla="*/ 1 h 22"/>
                  <a:gd name="T8" fmla="*/ 0 w 103"/>
                  <a:gd name="T9" fmla="*/ 1 h 22"/>
                  <a:gd name="T10" fmla="*/ 0 w 103"/>
                  <a:gd name="T11" fmla="*/ 1 h 22"/>
                  <a:gd name="T12" fmla="*/ 0 w 103"/>
                  <a:gd name="T13" fmla="*/ 1 h 22"/>
                  <a:gd name="T14" fmla="*/ 0 w 103"/>
                  <a:gd name="T15" fmla="*/ 1 h 22"/>
                  <a:gd name="T16" fmla="*/ 0 w 103"/>
                  <a:gd name="T17" fmla="*/ 0 h 22"/>
                  <a:gd name="T18" fmla="*/ 0 w 103"/>
                  <a:gd name="T19" fmla="*/ 1 h 22"/>
                  <a:gd name="T20" fmla="*/ 0 w 103"/>
                  <a:gd name="T21" fmla="*/ 1 h 22"/>
                  <a:gd name="T22" fmla="*/ 0 w 103"/>
                  <a:gd name="T23" fmla="*/ 1 h 22"/>
                  <a:gd name="T24" fmla="*/ 0 w 103"/>
                  <a:gd name="T25" fmla="*/ 1 h 22"/>
                  <a:gd name="T26" fmla="*/ 0 w 103"/>
                  <a:gd name="T27" fmla="*/ 1 h 22"/>
                  <a:gd name="T28" fmla="*/ 0 w 103"/>
                  <a:gd name="T29" fmla="*/ 1 h 22"/>
                  <a:gd name="T30" fmla="*/ 0 w 103"/>
                  <a:gd name="T31" fmla="*/ 1 h 22"/>
                  <a:gd name="T32" fmla="*/ 0 w 103"/>
                  <a:gd name="T33" fmla="*/ 1 h 22"/>
                  <a:gd name="T34" fmla="*/ 0 w 103"/>
                  <a:gd name="T35" fmla="*/ 1 h 22"/>
                  <a:gd name="T36" fmla="*/ 0 w 103"/>
                  <a:gd name="T37" fmla="*/ 1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8" name="Freeform 51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1 w 115"/>
                  <a:gd name="T5" fmla="*/ 1 h 22"/>
                  <a:gd name="T6" fmla="*/ 1 w 115"/>
                  <a:gd name="T7" fmla="*/ 1 h 22"/>
                  <a:gd name="T8" fmla="*/ 1 w 115"/>
                  <a:gd name="T9" fmla="*/ 1 h 22"/>
                  <a:gd name="T10" fmla="*/ 1 w 115"/>
                  <a:gd name="T11" fmla="*/ 1 h 22"/>
                  <a:gd name="T12" fmla="*/ 1 w 115"/>
                  <a:gd name="T13" fmla="*/ 1 h 22"/>
                  <a:gd name="T14" fmla="*/ 1 w 115"/>
                  <a:gd name="T15" fmla="*/ 1 h 22"/>
                  <a:gd name="T16" fmla="*/ 1 w 115"/>
                  <a:gd name="T17" fmla="*/ 1 h 22"/>
                  <a:gd name="T18" fmla="*/ 1 w 115"/>
                  <a:gd name="T19" fmla="*/ 1 h 22"/>
                  <a:gd name="T20" fmla="*/ 1 w 115"/>
                  <a:gd name="T21" fmla="*/ 1 h 22"/>
                  <a:gd name="T22" fmla="*/ 1 w 115"/>
                  <a:gd name="T23" fmla="*/ 1 h 22"/>
                  <a:gd name="T24" fmla="*/ 1 w 115"/>
                  <a:gd name="T25" fmla="*/ 1 h 22"/>
                  <a:gd name="T26" fmla="*/ 1 w 115"/>
                  <a:gd name="T27" fmla="*/ 1 h 22"/>
                  <a:gd name="T28" fmla="*/ 1 w 115"/>
                  <a:gd name="T29" fmla="*/ 1 h 22"/>
                  <a:gd name="T30" fmla="*/ 1 w 115"/>
                  <a:gd name="T31" fmla="*/ 1 h 22"/>
                  <a:gd name="T32" fmla="*/ 1 w 115"/>
                  <a:gd name="T33" fmla="*/ 1 h 22"/>
                  <a:gd name="T34" fmla="*/ 1 w 115"/>
                  <a:gd name="T35" fmla="*/ 1 h 22"/>
                  <a:gd name="T36" fmla="*/ 1 w 115"/>
                  <a:gd name="T37" fmla="*/ 1 h 22"/>
                  <a:gd name="T38" fmla="*/ 1 w 115"/>
                  <a:gd name="T39" fmla="*/ 1 h 22"/>
                  <a:gd name="T40" fmla="*/ 1 w 115"/>
                  <a:gd name="T41" fmla="*/ 1 h 22"/>
                  <a:gd name="T42" fmla="*/ 1 w 115"/>
                  <a:gd name="T43" fmla="*/ 1 h 22"/>
                  <a:gd name="T44" fmla="*/ 1 w 115"/>
                  <a:gd name="T45" fmla="*/ 1 h 22"/>
                  <a:gd name="T46" fmla="*/ 1 w 115"/>
                  <a:gd name="T47" fmla="*/ 1 h 22"/>
                  <a:gd name="T48" fmla="*/ 1 w 115"/>
                  <a:gd name="T49" fmla="*/ 1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29" name="Freeform 52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 w 104"/>
                  <a:gd name="T1" fmla="*/ 0 h 19"/>
                  <a:gd name="T2" fmla="*/ 1 w 104"/>
                  <a:gd name="T3" fmla="*/ 0 h 19"/>
                  <a:gd name="T4" fmla="*/ 1 w 104"/>
                  <a:gd name="T5" fmla="*/ 0 h 19"/>
                  <a:gd name="T6" fmla="*/ 1 w 104"/>
                  <a:gd name="T7" fmla="*/ 0 h 19"/>
                  <a:gd name="T8" fmla="*/ 1 w 104"/>
                  <a:gd name="T9" fmla="*/ 0 h 19"/>
                  <a:gd name="T10" fmla="*/ 1 w 104"/>
                  <a:gd name="T11" fmla="*/ 0 h 19"/>
                  <a:gd name="T12" fmla="*/ 1 w 104"/>
                  <a:gd name="T13" fmla="*/ 0 h 19"/>
                  <a:gd name="T14" fmla="*/ 1 w 104"/>
                  <a:gd name="T15" fmla="*/ 0 h 19"/>
                  <a:gd name="T16" fmla="*/ 0 w 104"/>
                  <a:gd name="T17" fmla="*/ 0 h 19"/>
                  <a:gd name="T18" fmla="*/ 1 w 104"/>
                  <a:gd name="T19" fmla="*/ 0 h 19"/>
                  <a:gd name="T20" fmla="*/ 1 w 104"/>
                  <a:gd name="T21" fmla="*/ 0 h 19"/>
                  <a:gd name="T22" fmla="*/ 1 w 104"/>
                  <a:gd name="T23" fmla="*/ 0 h 19"/>
                  <a:gd name="T24" fmla="*/ 1 w 104"/>
                  <a:gd name="T25" fmla="*/ 0 h 19"/>
                  <a:gd name="T26" fmla="*/ 1 w 104"/>
                  <a:gd name="T27" fmla="*/ 0 h 19"/>
                  <a:gd name="T28" fmla="*/ 1 w 104"/>
                  <a:gd name="T29" fmla="*/ 0 h 19"/>
                  <a:gd name="T30" fmla="*/ 1 w 104"/>
                  <a:gd name="T31" fmla="*/ 0 h 19"/>
                  <a:gd name="T32" fmla="*/ 1 w 104"/>
                  <a:gd name="T33" fmla="*/ 0 h 19"/>
                  <a:gd name="T34" fmla="*/ 1 w 104"/>
                  <a:gd name="T35" fmla="*/ 0 h 19"/>
                  <a:gd name="T36" fmla="*/ 1 w 104"/>
                  <a:gd name="T37" fmla="*/ 0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30" name="Freeform 53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1 w 20"/>
                  <a:gd name="T1" fmla="*/ 0 h 49"/>
                  <a:gd name="T2" fmla="*/ 1 w 20"/>
                  <a:gd name="T3" fmla="*/ 0 h 49"/>
                  <a:gd name="T4" fmla="*/ 0 w 20"/>
                  <a:gd name="T5" fmla="*/ 0 h 49"/>
                  <a:gd name="T6" fmla="*/ 1 w 20"/>
                  <a:gd name="T7" fmla="*/ 0 h 49"/>
                  <a:gd name="T8" fmla="*/ 1 w 20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31" name="Freeform 54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0 h 49"/>
                  <a:gd name="T2" fmla="*/ 1 w 22"/>
                  <a:gd name="T3" fmla="*/ 0 h 49"/>
                  <a:gd name="T4" fmla="*/ 1 w 22"/>
                  <a:gd name="T5" fmla="*/ 0 h 49"/>
                  <a:gd name="T6" fmla="*/ 1 w 22"/>
                  <a:gd name="T7" fmla="*/ 0 h 49"/>
                  <a:gd name="T8" fmla="*/ 0 w 22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732" name="Freeform 55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0 w 13"/>
                  <a:gd name="T1" fmla="*/ 1 h 13"/>
                  <a:gd name="T2" fmla="*/ 0 w 13"/>
                  <a:gd name="T3" fmla="*/ 1 h 13"/>
                  <a:gd name="T4" fmla="*/ 0 w 13"/>
                  <a:gd name="T5" fmla="*/ 1 h 13"/>
                  <a:gd name="T6" fmla="*/ 0 w 13"/>
                  <a:gd name="T7" fmla="*/ 1 h 13"/>
                  <a:gd name="T8" fmla="*/ 0 w 13"/>
                  <a:gd name="T9" fmla="*/ 1 h 13"/>
                  <a:gd name="T10" fmla="*/ 0 w 13"/>
                  <a:gd name="T11" fmla="*/ 1 h 13"/>
                  <a:gd name="T12" fmla="*/ 0 w 13"/>
                  <a:gd name="T13" fmla="*/ 1 h 13"/>
                  <a:gd name="T14" fmla="*/ 0 w 13"/>
                  <a:gd name="T15" fmla="*/ 1 h 13"/>
                  <a:gd name="T16" fmla="*/ 0 w 13"/>
                  <a:gd name="T17" fmla="*/ 0 h 13"/>
                  <a:gd name="T18" fmla="*/ 0 w 13"/>
                  <a:gd name="T19" fmla="*/ 1 h 13"/>
                  <a:gd name="T20" fmla="*/ 0 w 13"/>
                  <a:gd name="T21" fmla="*/ 1 h 13"/>
                  <a:gd name="T22" fmla="*/ 0 w 13"/>
                  <a:gd name="T23" fmla="*/ 1 h 13"/>
                  <a:gd name="T24" fmla="*/ 0 w 13"/>
                  <a:gd name="T25" fmla="*/ 1 h 13"/>
                  <a:gd name="T26" fmla="*/ 0 w 13"/>
                  <a:gd name="T27" fmla="*/ 1 h 13"/>
                  <a:gd name="T28" fmla="*/ 0 w 13"/>
                  <a:gd name="T29" fmla="*/ 1 h 13"/>
                  <a:gd name="T30" fmla="*/ 0 w 13"/>
                  <a:gd name="T31" fmla="*/ 1 h 13"/>
                  <a:gd name="T32" fmla="*/ 0 w 13"/>
                  <a:gd name="T33" fmla="*/ 1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sp>
          <p:nvSpPr>
            <p:cNvPr id="619" name="Text Box 56"/>
            <p:cNvSpPr txBox="1">
              <a:spLocks noChangeAspect="1" noChangeArrowheads="1"/>
            </p:cNvSpPr>
            <p:nvPr/>
          </p:nvSpPr>
          <p:spPr bwMode="auto">
            <a:xfrm>
              <a:off x="463114" y="2802854"/>
              <a:ext cx="1096963" cy="3796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37398" indent="-237398">
                <a:spcBef>
                  <a:spcPct val="50000"/>
                </a:spcBef>
              </a:pPr>
              <a:r>
                <a:rPr lang="en-US" sz="1108"/>
                <a:t>Track n</a:t>
              </a:r>
            </a:p>
          </p:txBody>
        </p:sp>
        <p:sp>
          <p:nvSpPr>
            <p:cNvPr id="620" name="Text Box 57"/>
            <p:cNvSpPr txBox="1">
              <a:spLocks noChangeAspect="1" noChangeArrowheads="1"/>
            </p:cNvSpPr>
            <p:nvPr/>
          </p:nvSpPr>
          <p:spPr bwMode="auto">
            <a:xfrm>
              <a:off x="823477" y="2091655"/>
              <a:ext cx="1035049" cy="37964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37398" indent="-237398">
                <a:spcBef>
                  <a:spcPct val="50000"/>
                </a:spcBef>
              </a:pPr>
              <a:r>
                <a:rPr lang="en-US" sz="1108"/>
                <a:t>Track N</a:t>
              </a:r>
            </a:p>
          </p:txBody>
        </p:sp>
        <p:sp>
          <p:nvSpPr>
            <p:cNvPr id="621" name="Line 58"/>
            <p:cNvSpPr>
              <a:spLocks noChangeAspect="1" noChangeShapeType="1"/>
            </p:cNvSpPr>
            <p:nvPr/>
          </p:nvSpPr>
          <p:spPr bwMode="auto">
            <a:xfrm>
              <a:off x="371039" y="5727029"/>
              <a:ext cx="25966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622" name="Line 59"/>
            <p:cNvSpPr>
              <a:spLocks noChangeAspect="1" noChangeShapeType="1"/>
            </p:cNvSpPr>
            <p:nvPr/>
          </p:nvSpPr>
          <p:spPr bwMode="auto">
            <a:xfrm flipV="1">
              <a:off x="371039" y="4558629"/>
              <a:ext cx="0" cy="116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247"/>
            </a:p>
          </p:txBody>
        </p:sp>
        <p:grpSp>
          <p:nvGrpSpPr>
            <p:cNvPr id="5" name="Group 60"/>
            <p:cNvGrpSpPr>
              <a:grpSpLocks noChangeAspect="1"/>
            </p:cNvGrpSpPr>
            <p:nvPr/>
          </p:nvGrpSpPr>
          <p:grpSpPr bwMode="auto">
            <a:xfrm>
              <a:off x="1615666" y="5176167"/>
              <a:ext cx="277815" cy="376238"/>
              <a:chOff x="3664" y="2387"/>
              <a:chExt cx="272" cy="363"/>
            </a:xfrm>
          </p:grpSpPr>
          <p:sp>
            <p:nvSpPr>
              <p:cNvPr id="701" name="Rectangle 61"/>
              <p:cNvSpPr>
                <a:spLocks noChangeAspect="1" noChangeArrowheads="1"/>
              </p:cNvSpPr>
              <p:nvPr/>
            </p:nvSpPr>
            <p:spPr bwMode="auto">
              <a:xfrm flipH="1">
                <a:off x="3755" y="2523"/>
                <a:ext cx="45" cy="227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/>
                <a:endParaRPr lang="it-IT" sz="1247"/>
              </a:p>
            </p:txBody>
          </p:sp>
          <p:sp>
            <p:nvSpPr>
              <p:cNvPr id="702" name="Freeform 62"/>
              <p:cNvSpPr>
                <a:spLocks noChangeAspect="1"/>
              </p:cNvSpPr>
              <p:nvPr/>
            </p:nvSpPr>
            <p:spPr bwMode="auto">
              <a:xfrm>
                <a:off x="3664" y="2387"/>
                <a:ext cx="272" cy="18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7" name="Group 63"/>
            <p:cNvGrpSpPr>
              <a:grpSpLocks noChangeAspect="1"/>
            </p:cNvGrpSpPr>
            <p:nvPr/>
          </p:nvGrpSpPr>
          <p:grpSpPr bwMode="auto">
            <a:xfrm>
              <a:off x="1755366" y="5130129"/>
              <a:ext cx="277815" cy="376238"/>
              <a:chOff x="3664" y="2387"/>
              <a:chExt cx="272" cy="363"/>
            </a:xfrm>
          </p:grpSpPr>
          <p:sp>
            <p:nvSpPr>
              <p:cNvPr id="699" name="Rectangle 64"/>
              <p:cNvSpPr>
                <a:spLocks noChangeAspect="1" noChangeArrowheads="1"/>
              </p:cNvSpPr>
              <p:nvPr/>
            </p:nvSpPr>
            <p:spPr bwMode="auto">
              <a:xfrm flipH="1">
                <a:off x="3755" y="2523"/>
                <a:ext cx="45" cy="227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/>
                <a:endParaRPr lang="it-IT" sz="1247"/>
              </a:p>
            </p:txBody>
          </p:sp>
          <p:sp>
            <p:nvSpPr>
              <p:cNvPr id="700" name="Freeform 65"/>
              <p:cNvSpPr>
                <a:spLocks noChangeAspect="1"/>
              </p:cNvSpPr>
              <p:nvPr/>
            </p:nvSpPr>
            <p:spPr bwMode="auto">
              <a:xfrm>
                <a:off x="3664" y="2387"/>
                <a:ext cx="272" cy="18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8" name="Group 66"/>
            <p:cNvGrpSpPr>
              <a:grpSpLocks noChangeAspect="1"/>
            </p:cNvGrpSpPr>
            <p:nvPr/>
          </p:nvGrpSpPr>
          <p:grpSpPr bwMode="auto">
            <a:xfrm>
              <a:off x="1942691" y="5176167"/>
              <a:ext cx="277815" cy="376238"/>
              <a:chOff x="3664" y="2387"/>
              <a:chExt cx="272" cy="363"/>
            </a:xfrm>
          </p:grpSpPr>
          <p:sp>
            <p:nvSpPr>
              <p:cNvPr id="697" name="Rectangle 67"/>
              <p:cNvSpPr>
                <a:spLocks noChangeAspect="1" noChangeArrowheads="1"/>
              </p:cNvSpPr>
              <p:nvPr/>
            </p:nvSpPr>
            <p:spPr bwMode="auto">
              <a:xfrm flipH="1">
                <a:off x="3755" y="2523"/>
                <a:ext cx="45" cy="227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/>
                <a:endParaRPr lang="it-IT" sz="1247"/>
              </a:p>
            </p:txBody>
          </p:sp>
          <p:sp>
            <p:nvSpPr>
              <p:cNvPr id="698" name="Freeform 68"/>
              <p:cNvSpPr>
                <a:spLocks noChangeAspect="1"/>
              </p:cNvSpPr>
              <p:nvPr/>
            </p:nvSpPr>
            <p:spPr bwMode="auto">
              <a:xfrm>
                <a:off x="3664" y="2387"/>
                <a:ext cx="272" cy="181"/>
              </a:xfrm>
              <a:custGeom>
                <a:avLst/>
                <a:gdLst>
                  <a:gd name="T0" fmla="*/ 56 w 321"/>
                  <a:gd name="T1" fmla="*/ 5 h 284"/>
                  <a:gd name="T2" fmla="*/ 22 w 321"/>
                  <a:gd name="T3" fmla="*/ 8 h 284"/>
                  <a:gd name="T4" fmla="*/ 10 w 321"/>
                  <a:gd name="T5" fmla="*/ 7 h 284"/>
                  <a:gd name="T6" fmla="*/ 15 w 321"/>
                  <a:gd name="T7" fmla="*/ 5 h 284"/>
                  <a:gd name="T8" fmla="*/ 3 w 321"/>
                  <a:gd name="T9" fmla="*/ 5 h 284"/>
                  <a:gd name="T10" fmla="*/ 5 w 321"/>
                  <a:gd name="T11" fmla="*/ 3 h 284"/>
                  <a:gd name="T12" fmla="*/ 22 w 321"/>
                  <a:gd name="T13" fmla="*/ 1 h 284"/>
                  <a:gd name="T14" fmla="*/ 31 w 321"/>
                  <a:gd name="T15" fmla="*/ 1 h 284"/>
                  <a:gd name="T16" fmla="*/ 32 w 321"/>
                  <a:gd name="T17" fmla="*/ 2 h 284"/>
                  <a:gd name="T18" fmla="*/ 45 w 321"/>
                  <a:gd name="T19" fmla="*/ 1 h 284"/>
                  <a:gd name="T20" fmla="*/ 58 w 321"/>
                  <a:gd name="T21" fmla="*/ 0 h 284"/>
                  <a:gd name="T22" fmla="*/ 54 w 321"/>
                  <a:gd name="T23" fmla="*/ 3 h 284"/>
                  <a:gd name="T24" fmla="*/ 78 w 321"/>
                  <a:gd name="T25" fmla="*/ 2 h 284"/>
                  <a:gd name="T26" fmla="*/ 73 w 321"/>
                  <a:gd name="T27" fmla="*/ 3 h 284"/>
                  <a:gd name="T28" fmla="*/ 81 w 321"/>
                  <a:gd name="T29" fmla="*/ 3 h 284"/>
                  <a:gd name="T30" fmla="*/ 81 w 321"/>
                  <a:gd name="T31" fmla="*/ 5 h 284"/>
                  <a:gd name="T32" fmla="*/ 78 w 321"/>
                  <a:gd name="T33" fmla="*/ 7 h 284"/>
                  <a:gd name="T34" fmla="*/ 46 w 321"/>
                  <a:gd name="T35" fmla="*/ 7 h 284"/>
                  <a:gd name="T36" fmla="*/ 39 w 321"/>
                  <a:gd name="T37" fmla="*/ 6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sp>
          <p:nvSpPr>
            <p:cNvPr id="626" name="Freeform 69"/>
            <p:cNvSpPr>
              <a:spLocks noChangeAspect="1"/>
            </p:cNvSpPr>
            <p:nvPr/>
          </p:nvSpPr>
          <p:spPr bwMode="auto">
            <a:xfrm>
              <a:off x="1402914" y="5479379"/>
              <a:ext cx="781050" cy="236538"/>
            </a:xfrm>
            <a:custGeom>
              <a:avLst/>
              <a:gdLst>
                <a:gd name="T0" fmla="*/ 0 w 759"/>
                <a:gd name="T1" fmla="*/ 17979977 h 230"/>
                <a:gd name="T2" fmla="*/ 8471152 w 759"/>
                <a:gd name="T3" fmla="*/ 16922755 h 230"/>
                <a:gd name="T4" fmla="*/ 8471152 w 759"/>
                <a:gd name="T5" fmla="*/ 14807279 h 230"/>
                <a:gd name="T6" fmla="*/ 11648862 w 759"/>
                <a:gd name="T7" fmla="*/ 11634585 h 230"/>
                <a:gd name="T8" fmla="*/ 19061121 w 759"/>
                <a:gd name="T9" fmla="*/ 10576335 h 230"/>
                <a:gd name="T10" fmla="*/ 30708950 w 759"/>
                <a:gd name="T11" fmla="*/ 5288168 h 230"/>
                <a:gd name="T12" fmla="*/ 36004454 w 759"/>
                <a:gd name="T13" fmla="*/ 0 h 230"/>
                <a:gd name="T14" fmla="*/ 44475603 w 759"/>
                <a:gd name="T15" fmla="*/ 1057222 h 230"/>
                <a:gd name="T16" fmla="*/ 47652283 w 759"/>
                <a:gd name="T17" fmla="*/ 4230946 h 230"/>
                <a:gd name="T18" fmla="*/ 56124460 w 759"/>
                <a:gd name="T19" fmla="*/ 5288168 h 230"/>
                <a:gd name="T20" fmla="*/ 59301141 w 759"/>
                <a:gd name="T21" fmla="*/ 6346418 h 2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59"/>
                <a:gd name="T34" fmla="*/ 0 h 230"/>
                <a:gd name="T35" fmla="*/ 759 w 759"/>
                <a:gd name="T36" fmla="*/ 230 h 2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59" h="230">
                  <a:moveTo>
                    <a:pt x="0" y="229"/>
                  </a:moveTo>
                  <a:cubicBezTo>
                    <a:pt x="34" y="226"/>
                    <a:pt x="69" y="230"/>
                    <a:pt x="101" y="219"/>
                  </a:cubicBezTo>
                  <a:cubicBezTo>
                    <a:pt x="110" y="216"/>
                    <a:pt x="106" y="200"/>
                    <a:pt x="110" y="192"/>
                  </a:cubicBezTo>
                  <a:cubicBezTo>
                    <a:pt x="115" y="183"/>
                    <a:pt x="135" y="152"/>
                    <a:pt x="146" y="146"/>
                  </a:cubicBezTo>
                  <a:cubicBezTo>
                    <a:pt x="165" y="135"/>
                    <a:pt x="230" y="129"/>
                    <a:pt x="238" y="128"/>
                  </a:cubicBezTo>
                  <a:cubicBezTo>
                    <a:pt x="262" y="56"/>
                    <a:pt x="321" y="70"/>
                    <a:pt x="393" y="64"/>
                  </a:cubicBezTo>
                  <a:cubicBezTo>
                    <a:pt x="423" y="44"/>
                    <a:pt x="437" y="30"/>
                    <a:pt x="457" y="0"/>
                  </a:cubicBezTo>
                  <a:cubicBezTo>
                    <a:pt x="462" y="1"/>
                    <a:pt x="548" y="8"/>
                    <a:pt x="567" y="18"/>
                  </a:cubicBezTo>
                  <a:cubicBezTo>
                    <a:pt x="572" y="21"/>
                    <a:pt x="597" y="54"/>
                    <a:pt x="604" y="55"/>
                  </a:cubicBezTo>
                  <a:cubicBezTo>
                    <a:pt x="640" y="63"/>
                    <a:pt x="677" y="61"/>
                    <a:pt x="713" y="64"/>
                  </a:cubicBezTo>
                  <a:cubicBezTo>
                    <a:pt x="749" y="76"/>
                    <a:pt x="734" y="66"/>
                    <a:pt x="759" y="91"/>
                  </a:cubicBezTo>
                </a:path>
              </a:pathLst>
            </a:custGeom>
            <a:noFill/>
            <a:ln w="57150" cap="flat" cmpd="sng">
              <a:solidFill>
                <a:srgbClr val="D9D40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627" name="Rectangle 70"/>
            <p:cNvSpPr>
              <a:spLocks noChangeAspect="1" noChangeArrowheads="1"/>
            </p:cNvSpPr>
            <p:nvPr/>
          </p:nvSpPr>
          <p:spPr bwMode="auto">
            <a:xfrm>
              <a:off x="2014771" y="5703217"/>
              <a:ext cx="1154591" cy="3487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37398" indent="-237398"/>
              <a:r>
                <a:rPr lang="en-US" sz="969" dirty="0">
                  <a:cs typeface="Times New Roman" pitchFamily="18" charset="0"/>
                </a:rPr>
                <a:t>ground</a:t>
              </a:r>
              <a:r>
                <a:rPr lang="it-IT" sz="969" dirty="0">
                  <a:cs typeface="Times New Roman" pitchFamily="18" charset="0"/>
                </a:rPr>
                <a:t> </a:t>
              </a:r>
              <a:r>
                <a:rPr lang="en-US" sz="969" dirty="0">
                  <a:cs typeface="Times New Roman" pitchFamily="18" charset="0"/>
                </a:rPr>
                <a:t>range</a:t>
              </a:r>
              <a:endParaRPr lang="el-GR" sz="969" dirty="0">
                <a:cs typeface="Times New Roman" pitchFamily="18" charset="0"/>
              </a:endParaRPr>
            </a:p>
          </p:txBody>
        </p:sp>
        <p:sp>
          <p:nvSpPr>
            <p:cNvPr id="628" name="Rectangle 71"/>
            <p:cNvSpPr>
              <a:spLocks noChangeAspect="1" noChangeArrowheads="1"/>
            </p:cNvSpPr>
            <p:nvPr/>
          </p:nvSpPr>
          <p:spPr bwMode="auto">
            <a:xfrm rot="16200000">
              <a:off x="-168641" y="4554128"/>
              <a:ext cx="732145" cy="32196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37398" indent="-237398"/>
              <a:r>
                <a:rPr lang="en-US" sz="969" dirty="0">
                  <a:cs typeface="Times New Roman" pitchFamily="18" charset="0"/>
                </a:rPr>
                <a:t>height</a:t>
              </a:r>
            </a:p>
          </p:txBody>
        </p:sp>
        <p:grpSp>
          <p:nvGrpSpPr>
            <p:cNvPr id="9" name="Group 72"/>
            <p:cNvGrpSpPr>
              <a:grpSpLocks noChangeAspect="1"/>
            </p:cNvGrpSpPr>
            <p:nvPr/>
          </p:nvGrpSpPr>
          <p:grpSpPr bwMode="auto">
            <a:xfrm>
              <a:off x="623198" y="3049605"/>
              <a:ext cx="679443" cy="311153"/>
              <a:chOff x="4122" y="1185"/>
              <a:chExt cx="1150" cy="461"/>
            </a:xfrm>
          </p:grpSpPr>
          <p:sp>
            <p:nvSpPr>
              <p:cNvPr id="667" name="Freeform 73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1 w 156"/>
                  <a:gd name="T1" fmla="*/ 1 h 156"/>
                  <a:gd name="T2" fmla="*/ 1 w 156"/>
                  <a:gd name="T3" fmla="*/ 1 h 156"/>
                  <a:gd name="T4" fmla="*/ 1 w 156"/>
                  <a:gd name="T5" fmla="*/ 1 h 156"/>
                  <a:gd name="T6" fmla="*/ 1 w 156"/>
                  <a:gd name="T7" fmla="*/ 1 h 156"/>
                  <a:gd name="T8" fmla="*/ 1 w 156"/>
                  <a:gd name="T9" fmla="*/ 1 h 156"/>
                  <a:gd name="T10" fmla="*/ 1 w 156"/>
                  <a:gd name="T11" fmla="*/ 1 h 156"/>
                  <a:gd name="T12" fmla="*/ 1 w 156"/>
                  <a:gd name="T13" fmla="*/ 1 h 156"/>
                  <a:gd name="T14" fmla="*/ 1 w 156"/>
                  <a:gd name="T15" fmla="*/ 1 h 156"/>
                  <a:gd name="T16" fmla="*/ 1 w 156"/>
                  <a:gd name="T17" fmla="*/ 1 h 156"/>
                  <a:gd name="T18" fmla="*/ 1 w 156"/>
                  <a:gd name="T19" fmla="*/ 1 h 156"/>
                  <a:gd name="T20" fmla="*/ 1 w 156"/>
                  <a:gd name="T21" fmla="*/ 1 h 156"/>
                  <a:gd name="T22" fmla="*/ 1 w 156"/>
                  <a:gd name="T23" fmla="*/ 1 h 156"/>
                  <a:gd name="T24" fmla="*/ 1 w 156"/>
                  <a:gd name="T25" fmla="*/ 1 h 156"/>
                  <a:gd name="T26" fmla="*/ 1 w 156"/>
                  <a:gd name="T27" fmla="*/ 1 h 156"/>
                  <a:gd name="T28" fmla="*/ 1 w 156"/>
                  <a:gd name="T29" fmla="*/ 1 h 156"/>
                  <a:gd name="T30" fmla="*/ 1 w 156"/>
                  <a:gd name="T31" fmla="*/ 1 h 156"/>
                  <a:gd name="T32" fmla="*/ 1 w 156"/>
                  <a:gd name="T33" fmla="*/ 0 h 156"/>
                  <a:gd name="T34" fmla="*/ 1 w 156"/>
                  <a:gd name="T35" fmla="*/ 1 h 156"/>
                  <a:gd name="T36" fmla="*/ 1 w 156"/>
                  <a:gd name="T37" fmla="*/ 1 h 156"/>
                  <a:gd name="T38" fmla="*/ 1 w 156"/>
                  <a:gd name="T39" fmla="*/ 1 h 156"/>
                  <a:gd name="T40" fmla="*/ 1 w 156"/>
                  <a:gd name="T41" fmla="*/ 1 h 156"/>
                  <a:gd name="T42" fmla="*/ 1 w 156"/>
                  <a:gd name="T43" fmla="*/ 1 h 156"/>
                  <a:gd name="T44" fmla="*/ 1 w 156"/>
                  <a:gd name="T45" fmla="*/ 1 h 156"/>
                  <a:gd name="T46" fmla="*/ 1 w 156"/>
                  <a:gd name="T47" fmla="*/ 1 h 156"/>
                  <a:gd name="T48" fmla="*/ 0 w 156"/>
                  <a:gd name="T49" fmla="*/ 1 h 156"/>
                  <a:gd name="T50" fmla="*/ 1 w 156"/>
                  <a:gd name="T51" fmla="*/ 1 h 156"/>
                  <a:gd name="T52" fmla="*/ 1 w 156"/>
                  <a:gd name="T53" fmla="*/ 1 h 156"/>
                  <a:gd name="T54" fmla="*/ 1 w 156"/>
                  <a:gd name="T55" fmla="*/ 1 h 156"/>
                  <a:gd name="T56" fmla="*/ 1 w 156"/>
                  <a:gd name="T57" fmla="*/ 1 h 156"/>
                  <a:gd name="T58" fmla="*/ 1 w 156"/>
                  <a:gd name="T59" fmla="*/ 1 h 156"/>
                  <a:gd name="T60" fmla="*/ 1 w 156"/>
                  <a:gd name="T61" fmla="*/ 1 h 156"/>
                  <a:gd name="T62" fmla="*/ 1 w 156"/>
                  <a:gd name="T63" fmla="*/ 1 h 156"/>
                  <a:gd name="T64" fmla="*/ 1 w 156"/>
                  <a:gd name="T65" fmla="*/ 1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8" name="Freeform 74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1 w 92"/>
                  <a:gd name="T1" fmla="*/ 0 h 94"/>
                  <a:gd name="T2" fmla="*/ 1 w 92"/>
                  <a:gd name="T3" fmla="*/ 0 h 94"/>
                  <a:gd name="T4" fmla="*/ 1 w 92"/>
                  <a:gd name="T5" fmla="*/ 0 h 94"/>
                  <a:gd name="T6" fmla="*/ 1 w 92"/>
                  <a:gd name="T7" fmla="*/ 0 h 94"/>
                  <a:gd name="T8" fmla="*/ 1 w 92"/>
                  <a:gd name="T9" fmla="*/ 0 h 94"/>
                  <a:gd name="T10" fmla="*/ 1 w 92"/>
                  <a:gd name="T11" fmla="*/ 0 h 94"/>
                  <a:gd name="T12" fmla="*/ 1 w 92"/>
                  <a:gd name="T13" fmla="*/ 0 h 94"/>
                  <a:gd name="T14" fmla="*/ 1 w 92"/>
                  <a:gd name="T15" fmla="*/ 0 h 94"/>
                  <a:gd name="T16" fmla="*/ 1 w 92"/>
                  <a:gd name="T17" fmla="*/ 0 h 94"/>
                  <a:gd name="T18" fmla="*/ 1 w 92"/>
                  <a:gd name="T19" fmla="*/ 0 h 94"/>
                  <a:gd name="T20" fmla="*/ 1 w 92"/>
                  <a:gd name="T21" fmla="*/ 0 h 94"/>
                  <a:gd name="T22" fmla="*/ 1 w 92"/>
                  <a:gd name="T23" fmla="*/ 0 h 94"/>
                  <a:gd name="T24" fmla="*/ 1 w 92"/>
                  <a:gd name="T25" fmla="*/ 0 h 94"/>
                  <a:gd name="T26" fmla="*/ 1 w 92"/>
                  <a:gd name="T27" fmla="*/ 0 h 94"/>
                  <a:gd name="T28" fmla="*/ 1 w 92"/>
                  <a:gd name="T29" fmla="*/ 0 h 94"/>
                  <a:gd name="T30" fmla="*/ 1 w 92"/>
                  <a:gd name="T31" fmla="*/ 0 h 94"/>
                  <a:gd name="T32" fmla="*/ 1 w 92"/>
                  <a:gd name="T33" fmla="*/ 0 h 94"/>
                  <a:gd name="T34" fmla="*/ 1 w 92"/>
                  <a:gd name="T35" fmla="*/ 0 h 94"/>
                  <a:gd name="T36" fmla="*/ 1 w 92"/>
                  <a:gd name="T37" fmla="*/ 0 h 94"/>
                  <a:gd name="T38" fmla="*/ 1 w 92"/>
                  <a:gd name="T39" fmla="*/ 0 h 94"/>
                  <a:gd name="T40" fmla="*/ 1 w 92"/>
                  <a:gd name="T41" fmla="*/ 0 h 94"/>
                  <a:gd name="T42" fmla="*/ 1 w 92"/>
                  <a:gd name="T43" fmla="*/ 0 h 94"/>
                  <a:gd name="T44" fmla="*/ 1 w 92"/>
                  <a:gd name="T45" fmla="*/ 0 h 94"/>
                  <a:gd name="T46" fmla="*/ 0 w 92"/>
                  <a:gd name="T47" fmla="*/ 0 h 94"/>
                  <a:gd name="T48" fmla="*/ 0 w 92"/>
                  <a:gd name="T49" fmla="*/ 0 h 94"/>
                  <a:gd name="T50" fmla="*/ 1 w 92"/>
                  <a:gd name="T51" fmla="*/ 0 h 94"/>
                  <a:gd name="T52" fmla="*/ 1 w 92"/>
                  <a:gd name="T53" fmla="*/ 0 h 94"/>
                  <a:gd name="T54" fmla="*/ 1 w 92"/>
                  <a:gd name="T55" fmla="*/ 0 h 94"/>
                  <a:gd name="T56" fmla="*/ 1 w 92"/>
                  <a:gd name="T57" fmla="*/ 0 h 94"/>
                  <a:gd name="T58" fmla="*/ 1 w 92"/>
                  <a:gd name="T59" fmla="*/ 0 h 94"/>
                  <a:gd name="T60" fmla="*/ 1 w 92"/>
                  <a:gd name="T61" fmla="*/ 0 h 94"/>
                  <a:gd name="T62" fmla="*/ 1 w 92"/>
                  <a:gd name="T63" fmla="*/ 0 h 94"/>
                  <a:gd name="T64" fmla="*/ 1 w 92"/>
                  <a:gd name="T65" fmla="*/ 0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9" name="Freeform 75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1 w 156"/>
                  <a:gd name="T1" fmla="*/ 1 h 156"/>
                  <a:gd name="T2" fmla="*/ 1 w 156"/>
                  <a:gd name="T3" fmla="*/ 1 h 156"/>
                  <a:gd name="T4" fmla="*/ 1 w 156"/>
                  <a:gd name="T5" fmla="*/ 1 h 156"/>
                  <a:gd name="T6" fmla="*/ 1 w 156"/>
                  <a:gd name="T7" fmla="*/ 1 h 156"/>
                  <a:gd name="T8" fmla="*/ 1 w 156"/>
                  <a:gd name="T9" fmla="*/ 1 h 156"/>
                  <a:gd name="T10" fmla="*/ 1 w 156"/>
                  <a:gd name="T11" fmla="*/ 1 h 156"/>
                  <a:gd name="T12" fmla="*/ 1 w 156"/>
                  <a:gd name="T13" fmla="*/ 1 h 156"/>
                  <a:gd name="T14" fmla="*/ 1 w 156"/>
                  <a:gd name="T15" fmla="*/ 1 h 156"/>
                  <a:gd name="T16" fmla="*/ 1 w 156"/>
                  <a:gd name="T17" fmla="*/ 1 h 156"/>
                  <a:gd name="T18" fmla="*/ 1 w 156"/>
                  <a:gd name="T19" fmla="*/ 1 h 156"/>
                  <a:gd name="T20" fmla="*/ 1 w 156"/>
                  <a:gd name="T21" fmla="*/ 1 h 156"/>
                  <a:gd name="T22" fmla="*/ 1 w 156"/>
                  <a:gd name="T23" fmla="*/ 1 h 156"/>
                  <a:gd name="T24" fmla="*/ 1 w 156"/>
                  <a:gd name="T25" fmla="*/ 1 h 156"/>
                  <a:gd name="T26" fmla="*/ 1 w 156"/>
                  <a:gd name="T27" fmla="*/ 1 h 156"/>
                  <a:gd name="T28" fmla="*/ 1 w 156"/>
                  <a:gd name="T29" fmla="*/ 1 h 156"/>
                  <a:gd name="T30" fmla="*/ 1 w 156"/>
                  <a:gd name="T31" fmla="*/ 1 h 156"/>
                  <a:gd name="T32" fmla="*/ 1 w 156"/>
                  <a:gd name="T33" fmla="*/ 0 h 156"/>
                  <a:gd name="T34" fmla="*/ 1 w 156"/>
                  <a:gd name="T35" fmla="*/ 1 h 156"/>
                  <a:gd name="T36" fmla="*/ 1 w 156"/>
                  <a:gd name="T37" fmla="*/ 1 h 156"/>
                  <a:gd name="T38" fmla="*/ 1 w 156"/>
                  <a:gd name="T39" fmla="*/ 1 h 156"/>
                  <a:gd name="T40" fmla="*/ 1 w 156"/>
                  <a:gd name="T41" fmla="*/ 1 h 156"/>
                  <a:gd name="T42" fmla="*/ 1 w 156"/>
                  <a:gd name="T43" fmla="*/ 1 h 156"/>
                  <a:gd name="T44" fmla="*/ 1 w 156"/>
                  <a:gd name="T45" fmla="*/ 1 h 156"/>
                  <a:gd name="T46" fmla="*/ 1 w 156"/>
                  <a:gd name="T47" fmla="*/ 1 h 156"/>
                  <a:gd name="T48" fmla="*/ 0 w 156"/>
                  <a:gd name="T49" fmla="*/ 1 h 156"/>
                  <a:gd name="T50" fmla="*/ 1 w 156"/>
                  <a:gd name="T51" fmla="*/ 1 h 156"/>
                  <a:gd name="T52" fmla="*/ 1 w 156"/>
                  <a:gd name="T53" fmla="*/ 1 h 156"/>
                  <a:gd name="T54" fmla="*/ 1 w 156"/>
                  <a:gd name="T55" fmla="*/ 1 h 156"/>
                  <a:gd name="T56" fmla="*/ 1 w 156"/>
                  <a:gd name="T57" fmla="*/ 1 h 156"/>
                  <a:gd name="T58" fmla="*/ 1 w 156"/>
                  <a:gd name="T59" fmla="*/ 1 h 156"/>
                  <a:gd name="T60" fmla="*/ 1 w 156"/>
                  <a:gd name="T61" fmla="*/ 1 h 156"/>
                  <a:gd name="T62" fmla="*/ 1 w 156"/>
                  <a:gd name="T63" fmla="*/ 1 h 156"/>
                  <a:gd name="T64" fmla="*/ 1 w 156"/>
                  <a:gd name="T65" fmla="*/ 1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0" name="Freeform 76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0 w 32"/>
                  <a:gd name="T1" fmla="*/ 0 h 35"/>
                  <a:gd name="T2" fmla="*/ 0 w 32"/>
                  <a:gd name="T3" fmla="*/ 0 h 35"/>
                  <a:gd name="T4" fmla="*/ 0 w 32"/>
                  <a:gd name="T5" fmla="*/ 0 h 35"/>
                  <a:gd name="T6" fmla="*/ 0 w 32"/>
                  <a:gd name="T7" fmla="*/ 0 h 35"/>
                  <a:gd name="T8" fmla="*/ 0 w 32"/>
                  <a:gd name="T9" fmla="*/ 0 h 35"/>
                  <a:gd name="T10" fmla="*/ 0 w 32"/>
                  <a:gd name="T11" fmla="*/ 0 h 35"/>
                  <a:gd name="T12" fmla="*/ 0 w 32"/>
                  <a:gd name="T13" fmla="*/ 0 h 35"/>
                  <a:gd name="T14" fmla="*/ 0 w 32"/>
                  <a:gd name="T15" fmla="*/ 0 h 35"/>
                  <a:gd name="T16" fmla="*/ 0 w 32"/>
                  <a:gd name="T17" fmla="*/ 0 h 35"/>
                  <a:gd name="T18" fmla="*/ 0 w 32"/>
                  <a:gd name="T19" fmla="*/ 0 h 35"/>
                  <a:gd name="T20" fmla="*/ 0 w 32"/>
                  <a:gd name="T21" fmla="*/ 0 h 35"/>
                  <a:gd name="T22" fmla="*/ 0 w 32"/>
                  <a:gd name="T23" fmla="*/ 0 h 35"/>
                  <a:gd name="T24" fmla="*/ 0 w 32"/>
                  <a:gd name="T25" fmla="*/ 0 h 35"/>
                  <a:gd name="T26" fmla="*/ 0 w 32"/>
                  <a:gd name="T27" fmla="*/ 0 h 35"/>
                  <a:gd name="T28" fmla="*/ 0 w 32"/>
                  <a:gd name="T29" fmla="*/ 0 h 35"/>
                  <a:gd name="T30" fmla="*/ 0 w 32"/>
                  <a:gd name="T31" fmla="*/ 0 h 35"/>
                  <a:gd name="T32" fmla="*/ 0 w 32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1" name="Freeform 77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0 w 31"/>
                  <a:gd name="T1" fmla="*/ 1 h 36"/>
                  <a:gd name="T2" fmla="*/ 0 w 31"/>
                  <a:gd name="T3" fmla="*/ 1 h 36"/>
                  <a:gd name="T4" fmla="*/ 0 w 31"/>
                  <a:gd name="T5" fmla="*/ 1 h 36"/>
                  <a:gd name="T6" fmla="*/ 0 w 31"/>
                  <a:gd name="T7" fmla="*/ 1 h 36"/>
                  <a:gd name="T8" fmla="*/ 0 w 31"/>
                  <a:gd name="T9" fmla="*/ 1 h 36"/>
                  <a:gd name="T10" fmla="*/ 0 w 31"/>
                  <a:gd name="T11" fmla="*/ 1 h 36"/>
                  <a:gd name="T12" fmla="*/ 0 w 31"/>
                  <a:gd name="T13" fmla="*/ 1 h 36"/>
                  <a:gd name="T14" fmla="*/ 0 w 31"/>
                  <a:gd name="T15" fmla="*/ 1 h 36"/>
                  <a:gd name="T16" fmla="*/ 0 w 31"/>
                  <a:gd name="T17" fmla="*/ 0 h 36"/>
                  <a:gd name="T18" fmla="*/ 0 w 31"/>
                  <a:gd name="T19" fmla="*/ 1 h 36"/>
                  <a:gd name="T20" fmla="*/ 0 w 31"/>
                  <a:gd name="T21" fmla="*/ 1 h 36"/>
                  <a:gd name="T22" fmla="*/ 0 w 31"/>
                  <a:gd name="T23" fmla="*/ 1 h 36"/>
                  <a:gd name="T24" fmla="*/ 0 w 31"/>
                  <a:gd name="T25" fmla="*/ 1 h 36"/>
                  <a:gd name="T26" fmla="*/ 0 w 31"/>
                  <a:gd name="T27" fmla="*/ 1 h 36"/>
                  <a:gd name="T28" fmla="*/ 0 w 31"/>
                  <a:gd name="T29" fmla="*/ 1 h 36"/>
                  <a:gd name="T30" fmla="*/ 0 w 31"/>
                  <a:gd name="T31" fmla="*/ 1 h 36"/>
                  <a:gd name="T32" fmla="*/ 0 w 31"/>
                  <a:gd name="T33" fmla="*/ 1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2" name="Freeform 78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0 w 33"/>
                  <a:gd name="T1" fmla="*/ 1 h 36"/>
                  <a:gd name="T2" fmla="*/ 0 w 33"/>
                  <a:gd name="T3" fmla="*/ 1 h 36"/>
                  <a:gd name="T4" fmla="*/ 0 w 33"/>
                  <a:gd name="T5" fmla="*/ 1 h 36"/>
                  <a:gd name="T6" fmla="*/ 0 w 33"/>
                  <a:gd name="T7" fmla="*/ 1 h 36"/>
                  <a:gd name="T8" fmla="*/ 0 w 33"/>
                  <a:gd name="T9" fmla="*/ 1 h 36"/>
                  <a:gd name="T10" fmla="*/ 0 w 33"/>
                  <a:gd name="T11" fmla="*/ 1 h 36"/>
                  <a:gd name="T12" fmla="*/ 0 w 33"/>
                  <a:gd name="T13" fmla="*/ 1 h 36"/>
                  <a:gd name="T14" fmla="*/ 0 w 33"/>
                  <a:gd name="T15" fmla="*/ 1 h 36"/>
                  <a:gd name="T16" fmla="*/ 0 w 33"/>
                  <a:gd name="T17" fmla="*/ 0 h 36"/>
                  <a:gd name="T18" fmla="*/ 0 w 33"/>
                  <a:gd name="T19" fmla="*/ 1 h 36"/>
                  <a:gd name="T20" fmla="*/ 0 w 33"/>
                  <a:gd name="T21" fmla="*/ 1 h 36"/>
                  <a:gd name="T22" fmla="*/ 0 w 33"/>
                  <a:gd name="T23" fmla="*/ 1 h 36"/>
                  <a:gd name="T24" fmla="*/ 0 w 33"/>
                  <a:gd name="T25" fmla="*/ 1 h 36"/>
                  <a:gd name="T26" fmla="*/ 0 w 33"/>
                  <a:gd name="T27" fmla="*/ 1 h 36"/>
                  <a:gd name="T28" fmla="*/ 0 w 33"/>
                  <a:gd name="T29" fmla="*/ 1 h 36"/>
                  <a:gd name="T30" fmla="*/ 0 w 33"/>
                  <a:gd name="T31" fmla="*/ 1 h 36"/>
                  <a:gd name="T32" fmla="*/ 0 w 33"/>
                  <a:gd name="T33" fmla="*/ 1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3" name="Freeform 79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0 w 33"/>
                  <a:gd name="T1" fmla="*/ 0 h 35"/>
                  <a:gd name="T2" fmla="*/ 0 w 33"/>
                  <a:gd name="T3" fmla="*/ 0 h 35"/>
                  <a:gd name="T4" fmla="*/ 0 w 33"/>
                  <a:gd name="T5" fmla="*/ 0 h 35"/>
                  <a:gd name="T6" fmla="*/ 0 w 33"/>
                  <a:gd name="T7" fmla="*/ 0 h 35"/>
                  <a:gd name="T8" fmla="*/ 0 w 33"/>
                  <a:gd name="T9" fmla="*/ 0 h 35"/>
                  <a:gd name="T10" fmla="*/ 0 w 33"/>
                  <a:gd name="T11" fmla="*/ 0 h 35"/>
                  <a:gd name="T12" fmla="*/ 0 w 33"/>
                  <a:gd name="T13" fmla="*/ 0 h 35"/>
                  <a:gd name="T14" fmla="*/ 0 w 33"/>
                  <a:gd name="T15" fmla="*/ 0 h 35"/>
                  <a:gd name="T16" fmla="*/ 0 w 33"/>
                  <a:gd name="T17" fmla="*/ 0 h 35"/>
                  <a:gd name="T18" fmla="*/ 0 w 33"/>
                  <a:gd name="T19" fmla="*/ 0 h 35"/>
                  <a:gd name="T20" fmla="*/ 0 w 33"/>
                  <a:gd name="T21" fmla="*/ 0 h 35"/>
                  <a:gd name="T22" fmla="*/ 0 w 33"/>
                  <a:gd name="T23" fmla="*/ 0 h 35"/>
                  <a:gd name="T24" fmla="*/ 0 w 33"/>
                  <a:gd name="T25" fmla="*/ 0 h 35"/>
                  <a:gd name="T26" fmla="*/ 0 w 33"/>
                  <a:gd name="T27" fmla="*/ 0 h 35"/>
                  <a:gd name="T28" fmla="*/ 0 w 33"/>
                  <a:gd name="T29" fmla="*/ 0 h 35"/>
                  <a:gd name="T30" fmla="*/ 0 w 33"/>
                  <a:gd name="T31" fmla="*/ 0 h 35"/>
                  <a:gd name="T32" fmla="*/ 0 w 33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4" name="Freeform 80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1 w 96"/>
                  <a:gd name="T1" fmla="*/ 0 h 173"/>
                  <a:gd name="T2" fmla="*/ 1 w 96"/>
                  <a:gd name="T3" fmla="*/ 0 h 173"/>
                  <a:gd name="T4" fmla="*/ 1 w 96"/>
                  <a:gd name="T5" fmla="*/ 0 h 173"/>
                  <a:gd name="T6" fmla="*/ 1 w 96"/>
                  <a:gd name="T7" fmla="*/ 0 h 173"/>
                  <a:gd name="T8" fmla="*/ 1 w 96"/>
                  <a:gd name="T9" fmla="*/ 0 h 173"/>
                  <a:gd name="T10" fmla="*/ 1 w 96"/>
                  <a:gd name="T11" fmla="*/ 0 h 173"/>
                  <a:gd name="T12" fmla="*/ 1 w 96"/>
                  <a:gd name="T13" fmla="*/ 0 h 173"/>
                  <a:gd name="T14" fmla="*/ 1 w 96"/>
                  <a:gd name="T15" fmla="*/ 0 h 173"/>
                  <a:gd name="T16" fmla="*/ 1 w 96"/>
                  <a:gd name="T17" fmla="*/ 0 h 173"/>
                  <a:gd name="T18" fmla="*/ 1 w 96"/>
                  <a:gd name="T19" fmla="*/ 0 h 173"/>
                  <a:gd name="T20" fmla="*/ 1 w 96"/>
                  <a:gd name="T21" fmla="*/ 0 h 173"/>
                  <a:gd name="T22" fmla="*/ 1 w 96"/>
                  <a:gd name="T23" fmla="*/ 0 h 173"/>
                  <a:gd name="T24" fmla="*/ 1 w 96"/>
                  <a:gd name="T25" fmla="*/ 0 h 173"/>
                  <a:gd name="T26" fmla="*/ 1 w 96"/>
                  <a:gd name="T27" fmla="*/ 0 h 173"/>
                  <a:gd name="T28" fmla="*/ 1 w 96"/>
                  <a:gd name="T29" fmla="*/ 0 h 173"/>
                  <a:gd name="T30" fmla="*/ 1 w 96"/>
                  <a:gd name="T31" fmla="*/ 0 h 173"/>
                  <a:gd name="T32" fmla="*/ 1 w 96"/>
                  <a:gd name="T33" fmla="*/ 0 h 173"/>
                  <a:gd name="T34" fmla="*/ 1 w 96"/>
                  <a:gd name="T35" fmla="*/ 0 h 173"/>
                  <a:gd name="T36" fmla="*/ 1 w 96"/>
                  <a:gd name="T37" fmla="*/ 0 h 173"/>
                  <a:gd name="T38" fmla="*/ 1 w 96"/>
                  <a:gd name="T39" fmla="*/ 0 h 173"/>
                  <a:gd name="T40" fmla="*/ 1 w 96"/>
                  <a:gd name="T41" fmla="*/ 0 h 173"/>
                  <a:gd name="T42" fmla="*/ 1 w 96"/>
                  <a:gd name="T43" fmla="*/ 0 h 173"/>
                  <a:gd name="T44" fmla="*/ 1 w 96"/>
                  <a:gd name="T45" fmla="*/ 0 h 173"/>
                  <a:gd name="T46" fmla="*/ 1 w 96"/>
                  <a:gd name="T47" fmla="*/ 0 h 173"/>
                  <a:gd name="T48" fmla="*/ 0 w 96"/>
                  <a:gd name="T49" fmla="*/ 0 h 173"/>
                  <a:gd name="T50" fmla="*/ 1 w 96"/>
                  <a:gd name="T51" fmla="*/ 0 h 173"/>
                  <a:gd name="T52" fmla="*/ 1 w 96"/>
                  <a:gd name="T53" fmla="*/ 0 h 173"/>
                  <a:gd name="T54" fmla="*/ 1 w 96"/>
                  <a:gd name="T55" fmla="*/ 0 h 173"/>
                  <a:gd name="T56" fmla="*/ 1 w 96"/>
                  <a:gd name="T57" fmla="*/ 0 h 173"/>
                  <a:gd name="T58" fmla="*/ 1 w 96"/>
                  <a:gd name="T59" fmla="*/ 0 h 173"/>
                  <a:gd name="T60" fmla="*/ 1 w 96"/>
                  <a:gd name="T61" fmla="*/ 0 h 173"/>
                  <a:gd name="T62" fmla="*/ 1 w 96"/>
                  <a:gd name="T63" fmla="*/ 0 h 173"/>
                  <a:gd name="T64" fmla="*/ 1 w 96"/>
                  <a:gd name="T65" fmla="*/ 0 h 173"/>
                  <a:gd name="T66" fmla="*/ 1 w 96"/>
                  <a:gd name="T67" fmla="*/ 0 h 173"/>
                  <a:gd name="T68" fmla="*/ 1 w 96"/>
                  <a:gd name="T69" fmla="*/ 0 h 173"/>
                  <a:gd name="T70" fmla="*/ 1 w 96"/>
                  <a:gd name="T71" fmla="*/ 0 h 173"/>
                  <a:gd name="T72" fmla="*/ 1 w 96"/>
                  <a:gd name="T73" fmla="*/ 0 h 173"/>
                  <a:gd name="T74" fmla="*/ 1 w 96"/>
                  <a:gd name="T75" fmla="*/ 0 h 173"/>
                  <a:gd name="T76" fmla="*/ 1 w 96"/>
                  <a:gd name="T77" fmla="*/ 0 h 173"/>
                  <a:gd name="T78" fmla="*/ 1 w 96"/>
                  <a:gd name="T79" fmla="*/ 0 h 173"/>
                  <a:gd name="T80" fmla="*/ 1 w 96"/>
                  <a:gd name="T81" fmla="*/ 0 h 173"/>
                  <a:gd name="T82" fmla="*/ 1 w 96"/>
                  <a:gd name="T83" fmla="*/ 0 h 173"/>
                  <a:gd name="T84" fmla="*/ 1 w 96"/>
                  <a:gd name="T85" fmla="*/ 0 h 173"/>
                  <a:gd name="T86" fmla="*/ 1 w 96"/>
                  <a:gd name="T87" fmla="*/ 0 h 173"/>
                  <a:gd name="T88" fmla="*/ 1 w 96"/>
                  <a:gd name="T89" fmla="*/ 0 h 173"/>
                  <a:gd name="T90" fmla="*/ 1 w 96"/>
                  <a:gd name="T91" fmla="*/ 0 h 173"/>
                  <a:gd name="T92" fmla="*/ 1 w 96"/>
                  <a:gd name="T93" fmla="*/ 0 h 173"/>
                  <a:gd name="T94" fmla="*/ 1 w 96"/>
                  <a:gd name="T95" fmla="*/ 0 h 173"/>
                  <a:gd name="T96" fmla="*/ 1 w 96"/>
                  <a:gd name="T97" fmla="*/ 0 h 173"/>
                  <a:gd name="T98" fmla="*/ 1 w 96"/>
                  <a:gd name="T99" fmla="*/ 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5" name="Freeform 81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1 w 60"/>
                  <a:gd name="T1" fmla="*/ 1 h 106"/>
                  <a:gd name="T2" fmla="*/ 1 w 60"/>
                  <a:gd name="T3" fmla="*/ 1 h 106"/>
                  <a:gd name="T4" fmla="*/ 1 w 60"/>
                  <a:gd name="T5" fmla="*/ 1 h 106"/>
                  <a:gd name="T6" fmla="*/ 1 w 60"/>
                  <a:gd name="T7" fmla="*/ 1 h 106"/>
                  <a:gd name="T8" fmla="*/ 1 w 60"/>
                  <a:gd name="T9" fmla="*/ 1 h 106"/>
                  <a:gd name="T10" fmla="*/ 1 w 60"/>
                  <a:gd name="T11" fmla="*/ 1 h 106"/>
                  <a:gd name="T12" fmla="*/ 1 w 60"/>
                  <a:gd name="T13" fmla="*/ 1 h 106"/>
                  <a:gd name="T14" fmla="*/ 1 w 60"/>
                  <a:gd name="T15" fmla="*/ 1 h 106"/>
                  <a:gd name="T16" fmla="*/ 1 w 60"/>
                  <a:gd name="T17" fmla="*/ 0 h 106"/>
                  <a:gd name="T18" fmla="*/ 1 w 60"/>
                  <a:gd name="T19" fmla="*/ 1 h 106"/>
                  <a:gd name="T20" fmla="*/ 1 w 60"/>
                  <a:gd name="T21" fmla="*/ 1 h 106"/>
                  <a:gd name="T22" fmla="*/ 1 w 60"/>
                  <a:gd name="T23" fmla="*/ 1 h 106"/>
                  <a:gd name="T24" fmla="*/ 1 w 60"/>
                  <a:gd name="T25" fmla="*/ 1 h 106"/>
                  <a:gd name="T26" fmla="*/ 1 w 60"/>
                  <a:gd name="T27" fmla="*/ 1 h 106"/>
                  <a:gd name="T28" fmla="*/ 1 w 60"/>
                  <a:gd name="T29" fmla="*/ 1 h 106"/>
                  <a:gd name="T30" fmla="*/ 1 w 60"/>
                  <a:gd name="T31" fmla="*/ 1 h 106"/>
                  <a:gd name="T32" fmla="*/ 1 w 60"/>
                  <a:gd name="T33" fmla="*/ 1 h 106"/>
                  <a:gd name="T34" fmla="*/ 1 w 60"/>
                  <a:gd name="T35" fmla="*/ 1 h 106"/>
                  <a:gd name="T36" fmla="*/ 1 w 60"/>
                  <a:gd name="T37" fmla="*/ 1 h 106"/>
                  <a:gd name="T38" fmla="*/ 1 w 60"/>
                  <a:gd name="T39" fmla="*/ 1 h 106"/>
                  <a:gd name="T40" fmla="*/ 0 w 60"/>
                  <a:gd name="T41" fmla="*/ 1 h 106"/>
                  <a:gd name="T42" fmla="*/ 0 w 60"/>
                  <a:gd name="T43" fmla="*/ 1 h 106"/>
                  <a:gd name="T44" fmla="*/ 0 w 60"/>
                  <a:gd name="T45" fmla="*/ 1 h 106"/>
                  <a:gd name="T46" fmla="*/ 1 w 60"/>
                  <a:gd name="T47" fmla="*/ 1 h 106"/>
                  <a:gd name="T48" fmla="*/ 1 w 60"/>
                  <a:gd name="T49" fmla="*/ 1 h 106"/>
                  <a:gd name="T50" fmla="*/ 1 w 60"/>
                  <a:gd name="T51" fmla="*/ 1 h 106"/>
                  <a:gd name="T52" fmla="*/ 1 w 60"/>
                  <a:gd name="T53" fmla="*/ 1 h 106"/>
                  <a:gd name="T54" fmla="*/ 1 w 60"/>
                  <a:gd name="T55" fmla="*/ 1 h 106"/>
                  <a:gd name="T56" fmla="*/ 1 w 60"/>
                  <a:gd name="T57" fmla="*/ 1 h 106"/>
                  <a:gd name="T58" fmla="*/ 1 w 60"/>
                  <a:gd name="T59" fmla="*/ 1 h 106"/>
                  <a:gd name="T60" fmla="*/ 1 w 60"/>
                  <a:gd name="T61" fmla="*/ 1 h 106"/>
                  <a:gd name="T62" fmla="*/ 1 w 60"/>
                  <a:gd name="T63" fmla="*/ 1 h 106"/>
                  <a:gd name="T64" fmla="*/ 1 w 60"/>
                  <a:gd name="T65" fmla="*/ 1 h 106"/>
                  <a:gd name="T66" fmla="*/ 1 w 60"/>
                  <a:gd name="T67" fmla="*/ 1 h 106"/>
                  <a:gd name="T68" fmla="*/ 1 w 60"/>
                  <a:gd name="T69" fmla="*/ 1 h 106"/>
                  <a:gd name="T70" fmla="*/ 1 w 60"/>
                  <a:gd name="T71" fmla="*/ 1 h 106"/>
                  <a:gd name="T72" fmla="*/ 1 w 60"/>
                  <a:gd name="T73" fmla="*/ 1 h 106"/>
                  <a:gd name="T74" fmla="*/ 1 w 60"/>
                  <a:gd name="T75" fmla="*/ 1 h 106"/>
                  <a:gd name="T76" fmla="*/ 1 w 60"/>
                  <a:gd name="T77" fmla="*/ 1 h 106"/>
                  <a:gd name="T78" fmla="*/ 1 w 60"/>
                  <a:gd name="T79" fmla="*/ 1 h 106"/>
                  <a:gd name="T80" fmla="*/ 1 w 60"/>
                  <a:gd name="T81" fmla="*/ 1 h 106"/>
                  <a:gd name="T82" fmla="*/ 1 w 60"/>
                  <a:gd name="T83" fmla="*/ 1 h 106"/>
                  <a:gd name="T84" fmla="*/ 1 w 60"/>
                  <a:gd name="T85" fmla="*/ 1 h 106"/>
                  <a:gd name="T86" fmla="*/ 1 w 60"/>
                  <a:gd name="T87" fmla="*/ 1 h 106"/>
                  <a:gd name="T88" fmla="*/ 1 w 60"/>
                  <a:gd name="T89" fmla="*/ 1 h 106"/>
                  <a:gd name="T90" fmla="*/ 1 w 60"/>
                  <a:gd name="T91" fmla="*/ 1 h 106"/>
                  <a:gd name="T92" fmla="*/ 1 w 60"/>
                  <a:gd name="T93" fmla="*/ 1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6" name="Freeform 82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1 w 96"/>
                  <a:gd name="T1" fmla="*/ 1 h 169"/>
                  <a:gd name="T2" fmla="*/ 1 w 96"/>
                  <a:gd name="T3" fmla="*/ 1 h 169"/>
                  <a:gd name="T4" fmla="*/ 1 w 96"/>
                  <a:gd name="T5" fmla="*/ 1 h 169"/>
                  <a:gd name="T6" fmla="*/ 1 w 96"/>
                  <a:gd name="T7" fmla="*/ 1 h 169"/>
                  <a:gd name="T8" fmla="*/ 1 w 96"/>
                  <a:gd name="T9" fmla="*/ 1 h 169"/>
                  <a:gd name="T10" fmla="*/ 1 w 96"/>
                  <a:gd name="T11" fmla="*/ 1 h 169"/>
                  <a:gd name="T12" fmla="*/ 1 w 96"/>
                  <a:gd name="T13" fmla="*/ 1 h 169"/>
                  <a:gd name="T14" fmla="*/ 1 w 96"/>
                  <a:gd name="T15" fmla="*/ 1 h 169"/>
                  <a:gd name="T16" fmla="*/ 1 w 96"/>
                  <a:gd name="T17" fmla="*/ 1 h 169"/>
                  <a:gd name="T18" fmla="*/ 1 w 96"/>
                  <a:gd name="T19" fmla="*/ 1 h 169"/>
                  <a:gd name="T20" fmla="*/ 1 w 96"/>
                  <a:gd name="T21" fmla="*/ 1 h 169"/>
                  <a:gd name="T22" fmla="*/ 1 w 96"/>
                  <a:gd name="T23" fmla="*/ 1 h 169"/>
                  <a:gd name="T24" fmla="*/ 1 w 96"/>
                  <a:gd name="T25" fmla="*/ 0 h 169"/>
                  <a:gd name="T26" fmla="*/ 1 w 96"/>
                  <a:gd name="T27" fmla="*/ 1 h 169"/>
                  <a:gd name="T28" fmla="*/ 1 w 96"/>
                  <a:gd name="T29" fmla="*/ 1 h 169"/>
                  <a:gd name="T30" fmla="*/ 1 w 96"/>
                  <a:gd name="T31" fmla="*/ 1 h 169"/>
                  <a:gd name="T32" fmla="*/ 1 w 96"/>
                  <a:gd name="T33" fmla="*/ 1 h 169"/>
                  <a:gd name="T34" fmla="*/ 1 w 96"/>
                  <a:gd name="T35" fmla="*/ 1 h 169"/>
                  <a:gd name="T36" fmla="*/ 1 w 96"/>
                  <a:gd name="T37" fmla="*/ 1 h 169"/>
                  <a:gd name="T38" fmla="*/ 1 w 96"/>
                  <a:gd name="T39" fmla="*/ 1 h 169"/>
                  <a:gd name="T40" fmla="*/ 1 w 96"/>
                  <a:gd name="T41" fmla="*/ 1 h 169"/>
                  <a:gd name="T42" fmla="*/ 1 w 96"/>
                  <a:gd name="T43" fmla="*/ 1 h 169"/>
                  <a:gd name="T44" fmla="*/ 1 w 96"/>
                  <a:gd name="T45" fmla="*/ 1 h 169"/>
                  <a:gd name="T46" fmla="*/ 1 w 96"/>
                  <a:gd name="T47" fmla="*/ 1 h 169"/>
                  <a:gd name="T48" fmla="*/ 0 w 96"/>
                  <a:gd name="T49" fmla="*/ 1 h 169"/>
                  <a:gd name="T50" fmla="*/ 1 w 96"/>
                  <a:gd name="T51" fmla="*/ 1 h 169"/>
                  <a:gd name="T52" fmla="*/ 1 w 96"/>
                  <a:gd name="T53" fmla="*/ 1 h 169"/>
                  <a:gd name="T54" fmla="*/ 1 w 96"/>
                  <a:gd name="T55" fmla="*/ 1 h 169"/>
                  <a:gd name="T56" fmla="*/ 1 w 96"/>
                  <a:gd name="T57" fmla="*/ 1 h 169"/>
                  <a:gd name="T58" fmla="*/ 1 w 96"/>
                  <a:gd name="T59" fmla="*/ 1 h 169"/>
                  <a:gd name="T60" fmla="*/ 1 w 96"/>
                  <a:gd name="T61" fmla="*/ 1 h 169"/>
                  <a:gd name="T62" fmla="*/ 1 w 96"/>
                  <a:gd name="T63" fmla="*/ 1 h 169"/>
                  <a:gd name="T64" fmla="*/ 1 w 96"/>
                  <a:gd name="T65" fmla="*/ 1 h 169"/>
                  <a:gd name="T66" fmla="*/ 1 w 96"/>
                  <a:gd name="T67" fmla="*/ 1 h 169"/>
                  <a:gd name="T68" fmla="*/ 1 w 96"/>
                  <a:gd name="T69" fmla="*/ 1 h 169"/>
                  <a:gd name="T70" fmla="*/ 1 w 96"/>
                  <a:gd name="T71" fmla="*/ 1 h 169"/>
                  <a:gd name="T72" fmla="*/ 1 w 96"/>
                  <a:gd name="T73" fmla="*/ 1 h 169"/>
                  <a:gd name="T74" fmla="*/ 1 w 96"/>
                  <a:gd name="T75" fmla="*/ 1 h 169"/>
                  <a:gd name="T76" fmla="*/ 1 w 96"/>
                  <a:gd name="T77" fmla="*/ 1 h 169"/>
                  <a:gd name="T78" fmla="*/ 1 w 96"/>
                  <a:gd name="T79" fmla="*/ 1 h 169"/>
                  <a:gd name="T80" fmla="*/ 1 w 96"/>
                  <a:gd name="T81" fmla="*/ 1 h 169"/>
                  <a:gd name="T82" fmla="*/ 1 w 96"/>
                  <a:gd name="T83" fmla="*/ 1 h 169"/>
                  <a:gd name="T84" fmla="*/ 1 w 96"/>
                  <a:gd name="T85" fmla="*/ 1 h 169"/>
                  <a:gd name="T86" fmla="*/ 1 w 96"/>
                  <a:gd name="T87" fmla="*/ 1 h 169"/>
                  <a:gd name="T88" fmla="*/ 1 w 96"/>
                  <a:gd name="T89" fmla="*/ 1 h 169"/>
                  <a:gd name="T90" fmla="*/ 1 w 96"/>
                  <a:gd name="T91" fmla="*/ 1 h 169"/>
                  <a:gd name="T92" fmla="*/ 1 w 96"/>
                  <a:gd name="T93" fmla="*/ 1 h 169"/>
                  <a:gd name="T94" fmla="*/ 1 w 96"/>
                  <a:gd name="T95" fmla="*/ 1 h 169"/>
                  <a:gd name="T96" fmla="*/ 1 w 96"/>
                  <a:gd name="T97" fmla="*/ 1 h 169"/>
                  <a:gd name="T98" fmla="*/ 1 w 96"/>
                  <a:gd name="T99" fmla="*/ 1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7" name="Freeform 83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1 w 393"/>
                  <a:gd name="T1" fmla="*/ 1 h 73"/>
                  <a:gd name="T2" fmla="*/ 1 w 393"/>
                  <a:gd name="T3" fmla="*/ 0 h 73"/>
                  <a:gd name="T4" fmla="*/ 0 w 393"/>
                  <a:gd name="T5" fmla="*/ 1 h 73"/>
                  <a:gd name="T6" fmla="*/ 0 w 393"/>
                  <a:gd name="T7" fmla="*/ 1 h 73"/>
                  <a:gd name="T8" fmla="*/ 0 w 393"/>
                  <a:gd name="T9" fmla="*/ 1 h 73"/>
                  <a:gd name="T10" fmla="*/ 0 w 393"/>
                  <a:gd name="T11" fmla="*/ 1 h 73"/>
                  <a:gd name="T12" fmla="*/ 0 w 393"/>
                  <a:gd name="T13" fmla="*/ 1 h 73"/>
                  <a:gd name="T14" fmla="*/ 0 w 393"/>
                  <a:gd name="T15" fmla="*/ 1 h 73"/>
                  <a:gd name="T16" fmla="*/ 0 w 393"/>
                  <a:gd name="T17" fmla="*/ 1 h 73"/>
                  <a:gd name="T18" fmla="*/ 0 w 393"/>
                  <a:gd name="T19" fmla="*/ 1 h 73"/>
                  <a:gd name="T20" fmla="*/ 0 w 393"/>
                  <a:gd name="T21" fmla="*/ 1 h 73"/>
                  <a:gd name="T22" fmla="*/ 0 w 393"/>
                  <a:gd name="T23" fmla="*/ 1 h 73"/>
                  <a:gd name="T24" fmla="*/ 0 w 393"/>
                  <a:gd name="T25" fmla="*/ 1 h 73"/>
                  <a:gd name="T26" fmla="*/ 0 w 393"/>
                  <a:gd name="T27" fmla="*/ 1 h 73"/>
                  <a:gd name="T28" fmla="*/ 1 w 393"/>
                  <a:gd name="T29" fmla="*/ 1 h 73"/>
                  <a:gd name="T30" fmla="*/ 1 w 393"/>
                  <a:gd name="T31" fmla="*/ 1 h 73"/>
                  <a:gd name="T32" fmla="*/ 1 w 393"/>
                  <a:gd name="T33" fmla="*/ 1 h 73"/>
                  <a:gd name="T34" fmla="*/ 1 w 393"/>
                  <a:gd name="T35" fmla="*/ 1 h 73"/>
                  <a:gd name="T36" fmla="*/ 1 w 393"/>
                  <a:gd name="T37" fmla="*/ 1 h 73"/>
                  <a:gd name="T38" fmla="*/ 1 w 393"/>
                  <a:gd name="T39" fmla="*/ 1 h 73"/>
                  <a:gd name="T40" fmla="*/ 1 w 393"/>
                  <a:gd name="T41" fmla="*/ 1 h 73"/>
                  <a:gd name="T42" fmla="*/ 1 w 393"/>
                  <a:gd name="T43" fmla="*/ 1 h 73"/>
                  <a:gd name="T44" fmla="*/ 1 w 393"/>
                  <a:gd name="T45" fmla="*/ 1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8" name="Freeform 84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 h 49"/>
                  <a:gd name="T4" fmla="*/ 1 w 382"/>
                  <a:gd name="T5" fmla="*/ 1 h 49"/>
                  <a:gd name="T6" fmla="*/ 1 w 382"/>
                  <a:gd name="T7" fmla="*/ 1 h 49"/>
                  <a:gd name="T8" fmla="*/ 1 w 382"/>
                  <a:gd name="T9" fmla="*/ 1 h 49"/>
                  <a:gd name="T10" fmla="*/ 1 w 382"/>
                  <a:gd name="T11" fmla="*/ 1 h 49"/>
                  <a:gd name="T12" fmla="*/ 1 w 382"/>
                  <a:gd name="T13" fmla="*/ 1 h 49"/>
                  <a:gd name="T14" fmla="*/ 1 w 382"/>
                  <a:gd name="T15" fmla="*/ 1 h 49"/>
                  <a:gd name="T16" fmla="*/ 1 w 382"/>
                  <a:gd name="T17" fmla="*/ 1 h 49"/>
                  <a:gd name="T18" fmla="*/ 1 w 382"/>
                  <a:gd name="T19" fmla="*/ 1 h 49"/>
                  <a:gd name="T20" fmla="*/ 1 w 382"/>
                  <a:gd name="T21" fmla="*/ 1 h 49"/>
                  <a:gd name="T22" fmla="*/ 1 w 382"/>
                  <a:gd name="T23" fmla="*/ 1 h 49"/>
                  <a:gd name="T24" fmla="*/ 1 w 382"/>
                  <a:gd name="T25" fmla="*/ 1 h 49"/>
                  <a:gd name="T26" fmla="*/ 1 w 382"/>
                  <a:gd name="T27" fmla="*/ 1 h 49"/>
                  <a:gd name="T28" fmla="*/ 1 w 382"/>
                  <a:gd name="T29" fmla="*/ 1 h 49"/>
                  <a:gd name="T30" fmla="*/ 1 w 382"/>
                  <a:gd name="T31" fmla="*/ 1 h 49"/>
                  <a:gd name="T32" fmla="*/ 1 w 382"/>
                  <a:gd name="T33" fmla="*/ 1 h 49"/>
                  <a:gd name="T34" fmla="*/ 1 w 382"/>
                  <a:gd name="T35" fmla="*/ 1 h 49"/>
                  <a:gd name="T36" fmla="*/ 1 w 382"/>
                  <a:gd name="T37" fmla="*/ 1 h 49"/>
                  <a:gd name="T38" fmla="*/ 1 w 382"/>
                  <a:gd name="T39" fmla="*/ 1 h 49"/>
                  <a:gd name="T40" fmla="*/ 1 w 382"/>
                  <a:gd name="T41" fmla="*/ 1 h 49"/>
                  <a:gd name="T42" fmla="*/ 1 w 382"/>
                  <a:gd name="T43" fmla="*/ 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79" name="Freeform 85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1 w 37"/>
                  <a:gd name="T1" fmla="*/ 1 h 163"/>
                  <a:gd name="T2" fmla="*/ 1 w 37"/>
                  <a:gd name="T3" fmla="*/ 1 h 163"/>
                  <a:gd name="T4" fmla="*/ 1 w 37"/>
                  <a:gd name="T5" fmla="*/ 1 h 163"/>
                  <a:gd name="T6" fmla="*/ 1 w 37"/>
                  <a:gd name="T7" fmla="*/ 1 h 163"/>
                  <a:gd name="T8" fmla="*/ 1 w 37"/>
                  <a:gd name="T9" fmla="*/ 1 h 163"/>
                  <a:gd name="T10" fmla="*/ 1 w 37"/>
                  <a:gd name="T11" fmla="*/ 1 h 163"/>
                  <a:gd name="T12" fmla="*/ 1 w 37"/>
                  <a:gd name="T13" fmla="*/ 0 h 163"/>
                  <a:gd name="T14" fmla="*/ 1 w 37"/>
                  <a:gd name="T15" fmla="*/ 1 h 163"/>
                  <a:gd name="T16" fmla="*/ 1 w 37"/>
                  <a:gd name="T17" fmla="*/ 1 h 163"/>
                  <a:gd name="T18" fmla="*/ 0 w 37"/>
                  <a:gd name="T19" fmla="*/ 1 h 163"/>
                  <a:gd name="T20" fmla="*/ 1 w 37"/>
                  <a:gd name="T21" fmla="*/ 1 h 163"/>
                  <a:gd name="T22" fmla="*/ 1 w 37"/>
                  <a:gd name="T23" fmla="*/ 1 h 163"/>
                  <a:gd name="T24" fmla="*/ 1 w 37"/>
                  <a:gd name="T25" fmla="*/ 1 h 163"/>
                  <a:gd name="T26" fmla="*/ 1 w 37"/>
                  <a:gd name="T27" fmla="*/ 1 h 163"/>
                  <a:gd name="T28" fmla="*/ 1 w 37"/>
                  <a:gd name="T29" fmla="*/ 1 h 163"/>
                  <a:gd name="T30" fmla="*/ 1 w 37"/>
                  <a:gd name="T31" fmla="*/ 1 h 163"/>
                  <a:gd name="T32" fmla="*/ 1 w 37"/>
                  <a:gd name="T33" fmla="*/ 1 h 163"/>
                  <a:gd name="T34" fmla="*/ 1 w 37"/>
                  <a:gd name="T35" fmla="*/ 1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0" name="Freeform 86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3 w 1541"/>
                  <a:gd name="T1" fmla="*/ 2 h 678"/>
                  <a:gd name="T2" fmla="*/ 3 w 1541"/>
                  <a:gd name="T3" fmla="*/ 2 h 678"/>
                  <a:gd name="T4" fmla="*/ 4 w 1541"/>
                  <a:gd name="T5" fmla="*/ 2 h 678"/>
                  <a:gd name="T6" fmla="*/ 4 w 1541"/>
                  <a:gd name="T7" fmla="*/ 2 h 678"/>
                  <a:gd name="T8" fmla="*/ 4 w 1541"/>
                  <a:gd name="T9" fmla="*/ 2 h 678"/>
                  <a:gd name="T10" fmla="*/ 4 w 1541"/>
                  <a:gd name="T11" fmla="*/ 2 h 678"/>
                  <a:gd name="T12" fmla="*/ 4 w 1541"/>
                  <a:gd name="T13" fmla="*/ 2 h 678"/>
                  <a:gd name="T14" fmla="*/ 5 w 1541"/>
                  <a:gd name="T15" fmla="*/ 2 h 678"/>
                  <a:gd name="T16" fmla="*/ 5 w 1541"/>
                  <a:gd name="T17" fmla="*/ 2 h 678"/>
                  <a:gd name="T18" fmla="*/ 5 w 1541"/>
                  <a:gd name="T19" fmla="*/ 2 h 678"/>
                  <a:gd name="T20" fmla="*/ 5 w 1541"/>
                  <a:gd name="T21" fmla="*/ 2 h 678"/>
                  <a:gd name="T22" fmla="*/ 5 w 1541"/>
                  <a:gd name="T23" fmla="*/ 2 h 678"/>
                  <a:gd name="T24" fmla="*/ 6 w 1541"/>
                  <a:gd name="T25" fmla="*/ 2 h 678"/>
                  <a:gd name="T26" fmla="*/ 6 w 1541"/>
                  <a:gd name="T27" fmla="*/ 2 h 678"/>
                  <a:gd name="T28" fmla="*/ 6 w 1541"/>
                  <a:gd name="T29" fmla="*/ 1 h 678"/>
                  <a:gd name="T30" fmla="*/ 6 w 1541"/>
                  <a:gd name="T31" fmla="*/ 1 h 678"/>
                  <a:gd name="T32" fmla="*/ 6 w 1541"/>
                  <a:gd name="T33" fmla="*/ 1 h 678"/>
                  <a:gd name="T34" fmla="*/ 4 w 1541"/>
                  <a:gd name="T35" fmla="*/ 2 h 678"/>
                  <a:gd name="T36" fmla="*/ 4 w 1541"/>
                  <a:gd name="T37" fmla="*/ 1 h 678"/>
                  <a:gd name="T38" fmla="*/ 5 w 1541"/>
                  <a:gd name="T39" fmla="*/ 1 h 678"/>
                  <a:gd name="T40" fmla="*/ 4 w 1541"/>
                  <a:gd name="T41" fmla="*/ 1 h 678"/>
                  <a:gd name="T42" fmla="*/ 4 w 1541"/>
                  <a:gd name="T43" fmla="*/ 1 h 678"/>
                  <a:gd name="T44" fmla="*/ 4 w 1541"/>
                  <a:gd name="T45" fmla="*/ 1 h 678"/>
                  <a:gd name="T46" fmla="*/ 4 w 1541"/>
                  <a:gd name="T47" fmla="*/ 0 h 678"/>
                  <a:gd name="T48" fmla="*/ 4 w 1541"/>
                  <a:gd name="T49" fmla="*/ 0 h 678"/>
                  <a:gd name="T50" fmla="*/ 3 w 1541"/>
                  <a:gd name="T51" fmla="*/ 0 h 678"/>
                  <a:gd name="T52" fmla="*/ 3 w 1541"/>
                  <a:gd name="T53" fmla="*/ 0 h 678"/>
                  <a:gd name="T54" fmla="*/ 3 w 1541"/>
                  <a:gd name="T55" fmla="*/ 1 h 678"/>
                  <a:gd name="T56" fmla="*/ 3 w 1541"/>
                  <a:gd name="T57" fmla="*/ 1 h 678"/>
                  <a:gd name="T58" fmla="*/ 3 w 1541"/>
                  <a:gd name="T59" fmla="*/ 1 h 678"/>
                  <a:gd name="T60" fmla="*/ 3 w 1541"/>
                  <a:gd name="T61" fmla="*/ 1 h 678"/>
                  <a:gd name="T62" fmla="*/ 3 w 1541"/>
                  <a:gd name="T63" fmla="*/ 2 h 678"/>
                  <a:gd name="T64" fmla="*/ 1 w 1541"/>
                  <a:gd name="T65" fmla="*/ 1 h 678"/>
                  <a:gd name="T66" fmla="*/ 0 w 1541"/>
                  <a:gd name="T67" fmla="*/ 2 h 678"/>
                  <a:gd name="T68" fmla="*/ 1 w 1541"/>
                  <a:gd name="T69" fmla="*/ 2 h 678"/>
                  <a:gd name="T70" fmla="*/ 1 w 1541"/>
                  <a:gd name="T71" fmla="*/ 2 h 678"/>
                  <a:gd name="T72" fmla="*/ 2 w 1541"/>
                  <a:gd name="T73" fmla="*/ 2 h 678"/>
                  <a:gd name="T74" fmla="*/ 2 w 1541"/>
                  <a:gd name="T75" fmla="*/ 2 h 678"/>
                  <a:gd name="T76" fmla="*/ 2 w 1541"/>
                  <a:gd name="T77" fmla="*/ 2 h 678"/>
                  <a:gd name="T78" fmla="*/ 2 w 1541"/>
                  <a:gd name="T79" fmla="*/ 2 h 678"/>
                  <a:gd name="T80" fmla="*/ 2 w 1541"/>
                  <a:gd name="T81" fmla="*/ 2 h 678"/>
                  <a:gd name="T82" fmla="*/ 3 w 1541"/>
                  <a:gd name="T83" fmla="*/ 2 h 678"/>
                  <a:gd name="T84" fmla="*/ 3 w 1541"/>
                  <a:gd name="T85" fmla="*/ 2 h 678"/>
                  <a:gd name="T86" fmla="*/ 3 w 1541"/>
                  <a:gd name="T87" fmla="*/ 2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1" name="Freeform 87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0 w 269"/>
                  <a:gd name="T1" fmla="*/ 0 h 259"/>
                  <a:gd name="T2" fmla="*/ 0 w 269"/>
                  <a:gd name="T3" fmla="*/ 0 h 259"/>
                  <a:gd name="T4" fmla="*/ 0 w 269"/>
                  <a:gd name="T5" fmla="*/ 1 h 259"/>
                  <a:gd name="T6" fmla="*/ 0 w 269"/>
                  <a:gd name="T7" fmla="*/ 1 h 259"/>
                  <a:gd name="T8" fmla="*/ 0 w 269"/>
                  <a:gd name="T9" fmla="*/ 1 h 259"/>
                  <a:gd name="T10" fmla="*/ 0 w 269"/>
                  <a:gd name="T11" fmla="*/ 1 h 259"/>
                  <a:gd name="T12" fmla="*/ 0 w 269"/>
                  <a:gd name="T13" fmla="*/ 1 h 259"/>
                  <a:gd name="T14" fmla="*/ 0 w 269"/>
                  <a:gd name="T15" fmla="*/ 1 h 259"/>
                  <a:gd name="T16" fmla="*/ 0 w 269"/>
                  <a:gd name="T17" fmla="*/ 1 h 259"/>
                  <a:gd name="T18" fmla="*/ 0 w 269"/>
                  <a:gd name="T19" fmla="*/ 1 h 259"/>
                  <a:gd name="T20" fmla="*/ 0 w 269"/>
                  <a:gd name="T21" fmla="*/ 1 h 259"/>
                  <a:gd name="T22" fmla="*/ 0 w 269"/>
                  <a:gd name="T23" fmla="*/ 1 h 259"/>
                  <a:gd name="T24" fmla="*/ 0 w 269"/>
                  <a:gd name="T25" fmla="*/ 1 h 259"/>
                  <a:gd name="T26" fmla="*/ 0 w 269"/>
                  <a:gd name="T27" fmla="*/ 1 h 259"/>
                  <a:gd name="T28" fmla="*/ 0 w 269"/>
                  <a:gd name="T29" fmla="*/ 1 h 259"/>
                  <a:gd name="T30" fmla="*/ 0 w 269"/>
                  <a:gd name="T31" fmla="*/ 1 h 259"/>
                  <a:gd name="T32" fmla="*/ 0 w 269"/>
                  <a:gd name="T33" fmla="*/ 2 h 259"/>
                  <a:gd name="T34" fmla="*/ 0 w 269"/>
                  <a:gd name="T35" fmla="*/ 2 h 259"/>
                  <a:gd name="T36" fmla="*/ 0 w 269"/>
                  <a:gd name="T37" fmla="*/ 1 h 259"/>
                  <a:gd name="T38" fmla="*/ 0 w 269"/>
                  <a:gd name="T39" fmla="*/ 1 h 259"/>
                  <a:gd name="T40" fmla="*/ 0 w 269"/>
                  <a:gd name="T41" fmla="*/ 1 h 259"/>
                  <a:gd name="T42" fmla="*/ 0 w 269"/>
                  <a:gd name="T43" fmla="*/ 1 h 259"/>
                  <a:gd name="T44" fmla="*/ 0 w 269"/>
                  <a:gd name="T45" fmla="*/ 1 h 259"/>
                  <a:gd name="T46" fmla="*/ 0 w 269"/>
                  <a:gd name="T47" fmla="*/ 1 h 259"/>
                  <a:gd name="T48" fmla="*/ 0 w 269"/>
                  <a:gd name="T49" fmla="*/ 1 h 259"/>
                  <a:gd name="T50" fmla="*/ 0 w 269"/>
                  <a:gd name="T51" fmla="*/ 1 h 259"/>
                  <a:gd name="T52" fmla="*/ 0 w 269"/>
                  <a:gd name="T53" fmla="*/ 1 h 259"/>
                  <a:gd name="T54" fmla="*/ 0 w 269"/>
                  <a:gd name="T55" fmla="*/ 1 h 259"/>
                  <a:gd name="T56" fmla="*/ 0 w 269"/>
                  <a:gd name="T57" fmla="*/ 1 h 259"/>
                  <a:gd name="T58" fmla="*/ 1 w 269"/>
                  <a:gd name="T59" fmla="*/ 1 h 259"/>
                  <a:gd name="T60" fmla="*/ 1 w 269"/>
                  <a:gd name="T61" fmla="*/ 1 h 259"/>
                  <a:gd name="T62" fmla="*/ 1 w 269"/>
                  <a:gd name="T63" fmla="*/ 1 h 259"/>
                  <a:gd name="T64" fmla="*/ 1 w 269"/>
                  <a:gd name="T65" fmla="*/ 1 h 259"/>
                  <a:gd name="T66" fmla="*/ 1 w 269"/>
                  <a:gd name="T67" fmla="*/ 1 h 259"/>
                  <a:gd name="T68" fmla="*/ 0 w 269"/>
                  <a:gd name="T69" fmla="*/ 1 h 259"/>
                  <a:gd name="T70" fmla="*/ 0 w 269"/>
                  <a:gd name="T71" fmla="*/ 1 h 259"/>
                  <a:gd name="T72" fmla="*/ 0 w 269"/>
                  <a:gd name="T73" fmla="*/ 1 h 259"/>
                  <a:gd name="T74" fmla="*/ 0 w 269"/>
                  <a:gd name="T75" fmla="*/ 1 h 259"/>
                  <a:gd name="T76" fmla="*/ 0 w 269"/>
                  <a:gd name="T77" fmla="*/ 1 h 259"/>
                  <a:gd name="T78" fmla="*/ 0 w 269"/>
                  <a:gd name="T79" fmla="*/ 1 h 259"/>
                  <a:gd name="T80" fmla="*/ 0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2" name="Freeform 88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0 w 93"/>
                  <a:gd name="T1" fmla="*/ 1 h 93"/>
                  <a:gd name="T2" fmla="*/ 0 w 93"/>
                  <a:gd name="T3" fmla="*/ 1 h 93"/>
                  <a:gd name="T4" fmla="*/ 0 w 93"/>
                  <a:gd name="T5" fmla="*/ 1 h 93"/>
                  <a:gd name="T6" fmla="*/ 0 w 93"/>
                  <a:gd name="T7" fmla="*/ 1 h 93"/>
                  <a:gd name="T8" fmla="*/ 0 w 93"/>
                  <a:gd name="T9" fmla="*/ 1 h 93"/>
                  <a:gd name="T10" fmla="*/ 0 w 93"/>
                  <a:gd name="T11" fmla="*/ 1 h 93"/>
                  <a:gd name="T12" fmla="*/ 0 w 93"/>
                  <a:gd name="T13" fmla="*/ 1 h 93"/>
                  <a:gd name="T14" fmla="*/ 0 w 93"/>
                  <a:gd name="T15" fmla="*/ 1 h 93"/>
                  <a:gd name="T16" fmla="*/ 0 w 93"/>
                  <a:gd name="T17" fmla="*/ 1 h 93"/>
                  <a:gd name="T18" fmla="*/ 0 w 93"/>
                  <a:gd name="T19" fmla="*/ 1 h 93"/>
                  <a:gd name="T20" fmla="*/ 0 w 93"/>
                  <a:gd name="T21" fmla="*/ 1 h 93"/>
                  <a:gd name="T22" fmla="*/ 0 w 93"/>
                  <a:gd name="T23" fmla="*/ 1 h 93"/>
                  <a:gd name="T24" fmla="*/ 0 w 93"/>
                  <a:gd name="T25" fmla="*/ 1 h 93"/>
                  <a:gd name="T26" fmla="*/ 0 w 93"/>
                  <a:gd name="T27" fmla="*/ 1 h 93"/>
                  <a:gd name="T28" fmla="*/ 0 w 93"/>
                  <a:gd name="T29" fmla="*/ 1 h 93"/>
                  <a:gd name="T30" fmla="*/ 0 w 93"/>
                  <a:gd name="T31" fmla="*/ 0 h 93"/>
                  <a:gd name="T32" fmla="*/ 0 w 93"/>
                  <a:gd name="T33" fmla="*/ 0 h 93"/>
                  <a:gd name="T34" fmla="*/ 0 w 93"/>
                  <a:gd name="T35" fmla="*/ 1 h 93"/>
                  <a:gd name="T36" fmla="*/ 0 w 93"/>
                  <a:gd name="T37" fmla="*/ 1 h 93"/>
                  <a:gd name="T38" fmla="*/ 0 w 93"/>
                  <a:gd name="T39" fmla="*/ 1 h 93"/>
                  <a:gd name="T40" fmla="*/ 0 w 93"/>
                  <a:gd name="T41" fmla="*/ 1 h 93"/>
                  <a:gd name="T42" fmla="*/ 0 w 93"/>
                  <a:gd name="T43" fmla="*/ 1 h 93"/>
                  <a:gd name="T44" fmla="*/ 0 w 93"/>
                  <a:gd name="T45" fmla="*/ 1 h 93"/>
                  <a:gd name="T46" fmla="*/ 0 w 93"/>
                  <a:gd name="T47" fmla="*/ 1 h 93"/>
                  <a:gd name="T48" fmla="*/ 0 w 93"/>
                  <a:gd name="T49" fmla="*/ 1 h 93"/>
                  <a:gd name="T50" fmla="*/ 0 w 93"/>
                  <a:gd name="T51" fmla="*/ 1 h 93"/>
                  <a:gd name="T52" fmla="*/ 0 w 93"/>
                  <a:gd name="T53" fmla="*/ 1 h 93"/>
                  <a:gd name="T54" fmla="*/ 0 w 93"/>
                  <a:gd name="T55" fmla="*/ 1 h 93"/>
                  <a:gd name="T56" fmla="*/ 0 w 93"/>
                  <a:gd name="T57" fmla="*/ 1 h 93"/>
                  <a:gd name="T58" fmla="*/ 0 w 93"/>
                  <a:gd name="T59" fmla="*/ 1 h 93"/>
                  <a:gd name="T60" fmla="*/ 0 w 93"/>
                  <a:gd name="T61" fmla="*/ 1 h 93"/>
                  <a:gd name="T62" fmla="*/ 0 w 93"/>
                  <a:gd name="T63" fmla="*/ 1 h 93"/>
                  <a:gd name="T64" fmla="*/ 0 w 93"/>
                  <a:gd name="T65" fmla="*/ 1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3" name="Freeform 89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 w 16"/>
                  <a:gd name="T1" fmla="*/ 1 h 143"/>
                  <a:gd name="T2" fmla="*/ 1 w 16"/>
                  <a:gd name="T3" fmla="*/ 0 h 143"/>
                  <a:gd name="T4" fmla="*/ 0 w 16"/>
                  <a:gd name="T5" fmla="*/ 1 h 143"/>
                  <a:gd name="T6" fmla="*/ 1 w 16"/>
                  <a:gd name="T7" fmla="*/ 1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4" name="Freeform 90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 h 18"/>
                  <a:gd name="T2" fmla="*/ 1 w 94"/>
                  <a:gd name="T3" fmla="*/ 0 h 18"/>
                  <a:gd name="T4" fmla="*/ 1 w 94"/>
                  <a:gd name="T5" fmla="*/ 1 h 18"/>
                  <a:gd name="T6" fmla="*/ 0 w 94"/>
                  <a:gd name="T7" fmla="*/ 1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5" name="Freeform 91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1 w 95"/>
                  <a:gd name="T1" fmla="*/ 1 h 14"/>
                  <a:gd name="T2" fmla="*/ 0 w 95"/>
                  <a:gd name="T3" fmla="*/ 0 h 14"/>
                  <a:gd name="T4" fmla="*/ 1 w 95"/>
                  <a:gd name="T5" fmla="*/ 1 h 14"/>
                  <a:gd name="T6" fmla="*/ 1 w 95"/>
                  <a:gd name="T7" fmla="*/ 1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6" name="Freeform 92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1 h 60"/>
                  <a:gd name="T2" fmla="*/ 1 w 267"/>
                  <a:gd name="T3" fmla="*/ 1 h 60"/>
                  <a:gd name="T4" fmla="*/ 1 w 267"/>
                  <a:gd name="T5" fmla="*/ 1 h 60"/>
                  <a:gd name="T6" fmla="*/ 1 w 267"/>
                  <a:gd name="T7" fmla="*/ 1 h 60"/>
                  <a:gd name="T8" fmla="*/ 1 w 267"/>
                  <a:gd name="T9" fmla="*/ 1 h 60"/>
                  <a:gd name="T10" fmla="*/ 1 w 267"/>
                  <a:gd name="T11" fmla="*/ 1 h 60"/>
                  <a:gd name="T12" fmla="*/ 1 w 267"/>
                  <a:gd name="T13" fmla="*/ 1 h 60"/>
                  <a:gd name="T14" fmla="*/ 1 w 267"/>
                  <a:gd name="T15" fmla="*/ 1 h 60"/>
                  <a:gd name="T16" fmla="*/ 1 w 267"/>
                  <a:gd name="T17" fmla="*/ 1 h 60"/>
                  <a:gd name="T18" fmla="*/ 1 w 267"/>
                  <a:gd name="T19" fmla="*/ 1 h 60"/>
                  <a:gd name="T20" fmla="*/ 1 w 267"/>
                  <a:gd name="T21" fmla="*/ 1 h 60"/>
                  <a:gd name="T22" fmla="*/ 1 w 267"/>
                  <a:gd name="T23" fmla="*/ 1 h 60"/>
                  <a:gd name="T24" fmla="*/ 1 w 267"/>
                  <a:gd name="T25" fmla="*/ 1 h 60"/>
                  <a:gd name="T26" fmla="*/ 1 w 267"/>
                  <a:gd name="T27" fmla="*/ 1 h 60"/>
                  <a:gd name="T28" fmla="*/ 1 w 267"/>
                  <a:gd name="T29" fmla="*/ 1 h 60"/>
                  <a:gd name="T30" fmla="*/ 1 w 267"/>
                  <a:gd name="T31" fmla="*/ 1 h 60"/>
                  <a:gd name="T32" fmla="*/ 2 w 267"/>
                  <a:gd name="T33" fmla="*/ 0 h 60"/>
                  <a:gd name="T34" fmla="*/ 1 w 267"/>
                  <a:gd name="T35" fmla="*/ 1 h 60"/>
                  <a:gd name="T36" fmla="*/ 0 w 267"/>
                  <a:gd name="T37" fmla="*/ 1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7" name="Freeform 93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1 w 270"/>
                  <a:gd name="T1" fmla="*/ 1 h 46"/>
                  <a:gd name="T2" fmla="*/ 1 w 270"/>
                  <a:gd name="T3" fmla="*/ 1 h 46"/>
                  <a:gd name="T4" fmla="*/ 1 w 270"/>
                  <a:gd name="T5" fmla="*/ 1 h 46"/>
                  <a:gd name="T6" fmla="*/ 1 w 270"/>
                  <a:gd name="T7" fmla="*/ 1 h 46"/>
                  <a:gd name="T8" fmla="*/ 1 w 270"/>
                  <a:gd name="T9" fmla="*/ 1 h 46"/>
                  <a:gd name="T10" fmla="*/ 1 w 270"/>
                  <a:gd name="T11" fmla="*/ 1 h 46"/>
                  <a:gd name="T12" fmla="*/ 1 w 270"/>
                  <a:gd name="T13" fmla="*/ 1 h 46"/>
                  <a:gd name="T14" fmla="*/ 1 w 270"/>
                  <a:gd name="T15" fmla="*/ 1 h 46"/>
                  <a:gd name="T16" fmla="*/ 1 w 270"/>
                  <a:gd name="T17" fmla="*/ 1 h 46"/>
                  <a:gd name="T18" fmla="*/ 1 w 270"/>
                  <a:gd name="T19" fmla="*/ 1 h 46"/>
                  <a:gd name="T20" fmla="*/ 1 w 270"/>
                  <a:gd name="T21" fmla="*/ 1 h 46"/>
                  <a:gd name="T22" fmla="*/ 1 w 270"/>
                  <a:gd name="T23" fmla="*/ 1 h 46"/>
                  <a:gd name="T24" fmla="*/ 1 w 270"/>
                  <a:gd name="T25" fmla="*/ 1 h 46"/>
                  <a:gd name="T26" fmla="*/ 1 w 270"/>
                  <a:gd name="T27" fmla="*/ 1 h 46"/>
                  <a:gd name="T28" fmla="*/ 1 w 270"/>
                  <a:gd name="T29" fmla="*/ 1 h 46"/>
                  <a:gd name="T30" fmla="*/ 1 w 270"/>
                  <a:gd name="T31" fmla="*/ 1 h 46"/>
                  <a:gd name="T32" fmla="*/ 0 w 270"/>
                  <a:gd name="T33" fmla="*/ 0 h 46"/>
                  <a:gd name="T34" fmla="*/ 1 w 270"/>
                  <a:gd name="T35" fmla="*/ 1 h 46"/>
                  <a:gd name="T36" fmla="*/ 1 w 270"/>
                  <a:gd name="T37" fmla="*/ 1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8" name="Freeform 94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0 w 173"/>
                  <a:gd name="T1" fmla="*/ 1 h 51"/>
                  <a:gd name="T2" fmla="*/ 0 w 173"/>
                  <a:gd name="T3" fmla="*/ 1 h 51"/>
                  <a:gd name="T4" fmla="*/ 0 w 173"/>
                  <a:gd name="T5" fmla="*/ 1 h 51"/>
                  <a:gd name="T6" fmla="*/ 0 w 173"/>
                  <a:gd name="T7" fmla="*/ 1 h 51"/>
                  <a:gd name="T8" fmla="*/ 0 w 173"/>
                  <a:gd name="T9" fmla="*/ 1 h 51"/>
                  <a:gd name="T10" fmla="*/ 0 w 173"/>
                  <a:gd name="T11" fmla="*/ 1 h 51"/>
                  <a:gd name="T12" fmla="*/ 0 w 173"/>
                  <a:gd name="T13" fmla="*/ 1 h 51"/>
                  <a:gd name="T14" fmla="*/ 0 w 173"/>
                  <a:gd name="T15" fmla="*/ 1 h 51"/>
                  <a:gd name="T16" fmla="*/ 0 w 173"/>
                  <a:gd name="T17" fmla="*/ 1 h 51"/>
                  <a:gd name="T18" fmla="*/ 0 w 173"/>
                  <a:gd name="T19" fmla="*/ 1 h 51"/>
                  <a:gd name="T20" fmla="*/ 0 w 173"/>
                  <a:gd name="T21" fmla="*/ 1 h 51"/>
                  <a:gd name="T22" fmla="*/ 0 w 173"/>
                  <a:gd name="T23" fmla="*/ 1 h 51"/>
                  <a:gd name="T24" fmla="*/ 0 w 173"/>
                  <a:gd name="T25" fmla="*/ 1 h 51"/>
                  <a:gd name="T26" fmla="*/ 0 w 173"/>
                  <a:gd name="T27" fmla="*/ 1 h 51"/>
                  <a:gd name="T28" fmla="*/ 0 w 173"/>
                  <a:gd name="T29" fmla="*/ 1 h 51"/>
                  <a:gd name="T30" fmla="*/ 0 w 173"/>
                  <a:gd name="T31" fmla="*/ 1 h 51"/>
                  <a:gd name="T32" fmla="*/ 0 w 173"/>
                  <a:gd name="T33" fmla="*/ 1 h 51"/>
                  <a:gd name="T34" fmla="*/ 0 w 173"/>
                  <a:gd name="T35" fmla="*/ 1 h 51"/>
                  <a:gd name="T36" fmla="*/ 0 w 173"/>
                  <a:gd name="T37" fmla="*/ 0 h 51"/>
                  <a:gd name="T38" fmla="*/ 0 w 173"/>
                  <a:gd name="T39" fmla="*/ 0 h 51"/>
                  <a:gd name="T40" fmla="*/ 0 w 173"/>
                  <a:gd name="T41" fmla="*/ 1 h 51"/>
                  <a:gd name="T42" fmla="*/ 0 w 173"/>
                  <a:gd name="T43" fmla="*/ 1 h 51"/>
                  <a:gd name="T44" fmla="*/ 0 w 173"/>
                  <a:gd name="T45" fmla="*/ 1 h 51"/>
                  <a:gd name="T46" fmla="*/ 0 w 173"/>
                  <a:gd name="T47" fmla="*/ 1 h 51"/>
                  <a:gd name="T48" fmla="*/ 0 w 173"/>
                  <a:gd name="T49" fmla="*/ 1 h 51"/>
                  <a:gd name="T50" fmla="*/ 0 w 173"/>
                  <a:gd name="T51" fmla="*/ 1 h 51"/>
                  <a:gd name="T52" fmla="*/ 0 w 173"/>
                  <a:gd name="T53" fmla="*/ 1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89" name="Freeform 95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 w 114"/>
                  <a:gd name="T1" fmla="*/ 0 h 25"/>
                  <a:gd name="T2" fmla="*/ 1 w 114"/>
                  <a:gd name="T3" fmla="*/ 0 h 25"/>
                  <a:gd name="T4" fmla="*/ 1 w 114"/>
                  <a:gd name="T5" fmla="*/ 1 h 25"/>
                  <a:gd name="T6" fmla="*/ 1 w 114"/>
                  <a:gd name="T7" fmla="*/ 1 h 25"/>
                  <a:gd name="T8" fmla="*/ 1 w 114"/>
                  <a:gd name="T9" fmla="*/ 1 h 25"/>
                  <a:gd name="T10" fmla="*/ 1 w 114"/>
                  <a:gd name="T11" fmla="*/ 1 h 25"/>
                  <a:gd name="T12" fmla="*/ 1 w 114"/>
                  <a:gd name="T13" fmla="*/ 1 h 25"/>
                  <a:gd name="T14" fmla="*/ 1 w 114"/>
                  <a:gd name="T15" fmla="*/ 1 h 25"/>
                  <a:gd name="T16" fmla="*/ 1 w 114"/>
                  <a:gd name="T17" fmla="*/ 1 h 25"/>
                  <a:gd name="T18" fmla="*/ 1 w 114"/>
                  <a:gd name="T19" fmla="*/ 1 h 25"/>
                  <a:gd name="T20" fmla="*/ 1 w 114"/>
                  <a:gd name="T21" fmla="*/ 1 h 25"/>
                  <a:gd name="T22" fmla="*/ 1 w 114"/>
                  <a:gd name="T23" fmla="*/ 1 h 25"/>
                  <a:gd name="T24" fmla="*/ 1 w 114"/>
                  <a:gd name="T25" fmla="*/ 1 h 25"/>
                  <a:gd name="T26" fmla="*/ 0 w 114"/>
                  <a:gd name="T27" fmla="*/ 1 h 25"/>
                  <a:gd name="T28" fmla="*/ 0 w 114"/>
                  <a:gd name="T29" fmla="*/ 1 h 25"/>
                  <a:gd name="T30" fmla="*/ 1 w 114"/>
                  <a:gd name="T31" fmla="*/ 1 h 25"/>
                  <a:gd name="T32" fmla="*/ 1 w 114"/>
                  <a:gd name="T33" fmla="*/ 1 h 25"/>
                  <a:gd name="T34" fmla="*/ 1 w 114"/>
                  <a:gd name="T35" fmla="*/ 1 h 25"/>
                  <a:gd name="T36" fmla="*/ 1 w 114"/>
                  <a:gd name="T37" fmla="*/ 1 h 25"/>
                  <a:gd name="T38" fmla="*/ 1 w 114"/>
                  <a:gd name="T39" fmla="*/ 1 h 25"/>
                  <a:gd name="T40" fmla="*/ 1 w 114"/>
                  <a:gd name="T41" fmla="*/ 1 h 25"/>
                  <a:gd name="T42" fmla="*/ 1 w 114"/>
                  <a:gd name="T43" fmla="*/ 1 h 25"/>
                  <a:gd name="T44" fmla="*/ 1 w 114"/>
                  <a:gd name="T45" fmla="*/ 1 h 25"/>
                  <a:gd name="T46" fmla="*/ 1 w 114"/>
                  <a:gd name="T47" fmla="*/ 1 h 25"/>
                  <a:gd name="T48" fmla="*/ 1 w 114"/>
                  <a:gd name="T49" fmla="*/ 1 h 25"/>
                  <a:gd name="T50" fmla="*/ 1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90" name="Freeform 96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1 w 60"/>
                  <a:gd name="T1" fmla="*/ 1 h 65"/>
                  <a:gd name="T2" fmla="*/ 1 w 60"/>
                  <a:gd name="T3" fmla="*/ 1 h 65"/>
                  <a:gd name="T4" fmla="*/ 1 w 60"/>
                  <a:gd name="T5" fmla="*/ 1 h 65"/>
                  <a:gd name="T6" fmla="*/ 1 w 60"/>
                  <a:gd name="T7" fmla="*/ 1 h 65"/>
                  <a:gd name="T8" fmla="*/ 1 w 60"/>
                  <a:gd name="T9" fmla="*/ 1 h 65"/>
                  <a:gd name="T10" fmla="*/ 1 w 60"/>
                  <a:gd name="T11" fmla="*/ 1 h 65"/>
                  <a:gd name="T12" fmla="*/ 1 w 60"/>
                  <a:gd name="T13" fmla="*/ 1 h 65"/>
                  <a:gd name="T14" fmla="*/ 1 w 60"/>
                  <a:gd name="T15" fmla="*/ 1 h 65"/>
                  <a:gd name="T16" fmla="*/ 1 w 60"/>
                  <a:gd name="T17" fmla="*/ 0 h 65"/>
                  <a:gd name="T18" fmla="*/ 1 w 60"/>
                  <a:gd name="T19" fmla="*/ 1 h 65"/>
                  <a:gd name="T20" fmla="*/ 1 w 60"/>
                  <a:gd name="T21" fmla="*/ 1 h 65"/>
                  <a:gd name="T22" fmla="*/ 1 w 60"/>
                  <a:gd name="T23" fmla="*/ 1 h 65"/>
                  <a:gd name="T24" fmla="*/ 0 w 60"/>
                  <a:gd name="T25" fmla="*/ 1 h 65"/>
                  <a:gd name="T26" fmla="*/ 1 w 60"/>
                  <a:gd name="T27" fmla="*/ 1 h 65"/>
                  <a:gd name="T28" fmla="*/ 1 w 60"/>
                  <a:gd name="T29" fmla="*/ 1 h 65"/>
                  <a:gd name="T30" fmla="*/ 1 w 60"/>
                  <a:gd name="T31" fmla="*/ 1 h 65"/>
                  <a:gd name="T32" fmla="*/ 1 w 60"/>
                  <a:gd name="T33" fmla="*/ 1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91" name="Freeform 97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0 w 103"/>
                  <a:gd name="T1" fmla="*/ 1 h 22"/>
                  <a:gd name="T2" fmla="*/ 0 w 103"/>
                  <a:gd name="T3" fmla="*/ 1 h 22"/>
                  <a:gd name="T4" fmla="*/ 0 w 103"/>
                  <a:gd name="T5" fmla="*/ 1 h 22"/>
                  <a:gd name="T6" fmla="*/ 0 w 103"/>
                  <a:gd name="T7" fmla="*/ 1 h 22"/>
                  <a:gd name="T8" fmla="*/ 0 w 103"/>
                  <a:gd name="T9" fmla="*/ 1 h 22"/>
                  <a:gd name="T10" fmla="*/ 0 w 103"/>
                  <a:gd name="T11" fmla="*/ 1 h 22"/>
                  <a:gd name="T12" fmla="*/ 0 w 103"/>
                  <a:gd name="T13" fmla="*/ 1 h 22"/>
                  <a:gd name="T14" fmla="*/ 0 w 103"/>
                  <a:gd name="T15" fmla="*/ 1 h 22"/>
                  <a:gd name="T16" fmla="*/ 0 w 103"/>
                  <a:gd name="T17" fmla="*/ 0 h 22"/>
                  <a:gd name="T18" fmla="*/ 0 w 103"/>
                  <a:gd name="T19" fmla="*/ 1 h 22"/>
                  <a:gd name="T20" fmla="*/ 0 w 103"/>
                  <a:gd name="T21" fmla="*/ 1 h 22"/>
                  <a:gd name="T22" fmla="*/ 0 w 103"/>
                  <a:gd name="T23" fmla="*/ 1 h 22"/>
                  <a:gd name="T24" fmla="*/ 0 w 103"/>
                  <a:gd name="T25" fmla="*/ 1 h 22"/>
                  <a:gd name="T26" fmla="*/ 0 w 103"/>
                  <a:gd name="T27" fmla="*/ 1 h 22"/>
                  <a:gd name="T28" fmla="*/ 0 w 103"/>
                  <a:gd name="T29" fmla="*/ 1 h 22"/>
                  <a:gd name="T30" fmla="*/ 0 w 103"/>
                  <a:gd name="T31" fmla="*/ 1 h 22"/>
                  <a:gd name="T32" fmla="*/ 0 w 103"/>
                  <a:gd name="T33" fmla="*/ 1 h 22"/>
                  <a:gd name="T34" fmla="*/ 0 w 103"/>
                  <a:gd name="T35" fmla="*/ 1 h 22"/>
                  <a:gd name="T36" fmla="*/ 0 w 103"/>
                  <a:gd name="T37" fmla="*/ 1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92" name="Freeform 98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1 w 115"/>
                  <a:gd name="T5" fmla="*/ 1 h 22"/>
                  <a:gd name="T6" fmla="*/ 1 w 115"/>
                  <a:gd name="T7" fmla="*/ 1 h 22"/>
                  <a:gd name="T8" fmla="*/ 1 w 115"/>
                  <a:gd name="T9" fmla="*/ 1 h 22"/>
                  <a:gd name="T10" fmla="*/ 1 w 115"/>
                  <a:gd name="T11" fmla="*/ 1 h 22"/>
                  <a:gd name="T12" fmla="*/ 1 w 115"/>
                  <a:gd name="T13" fmla="*/ 1 h 22"/>
                  <a:gd name="T14" fmla="*/ 1 w 115"/>
                  <a:gd name="T15" fmla="*/ 1 h 22"/>
                  <a:gd name="T16" fmla="*/ 1 w 115"/>
                  <a:gd name="T17" fmla="*/ 1 h 22"/>
                  <a:gd name="T18" fmla="*/ 1 w 115"/>
                  <a:gd name="T19" fmla="*/ 1 h 22"/>
                  <a:gd name="T20" fmla="*/ 1 w 115"/>
                  <a:gd name="T21" fmla="*/ 1 h 22"/>
                  <a:gd name="T22" fmla="*/ 1 w 115"/>
                  <a:gd name="T23" fmla="*/ 1 h 22"/>
                  <a:gd name="T24" fmla="*/ 1 w 115"/>
                  <a:gd name="T25" fmla="*/ 1 h 22"/>
                  <a:gd name="T26" fmla="*/ 1 w 115"/>
                  <a:gd name="T27" fmla="*/ 1 h 22"/>
                  <a:gd name="T28" fmla="*/ 1 w 115"/>
                  <a:gd name="T29" fmla="*/ 1 h 22"/>
                  <a:gd name="T30" fmla="*/ 1 w 115"/>
                  <a:gd name="T31" fmla="*/ 1 h 22"/>
                  <a:gd name="T32" fmla="*/ 1 w 115"/>
                  <a:gd name="T33" fmla="*/ 1 h 22"/>
                  <a:gd name="T34" fmla="*/ 1 w 115"/>
                  <a:gd name="T35" fmla="*/ 1 h 22"/>
                  <a:gd name="T36" fmla="*/ 1 w 115"/>
                  <a:gd name="T37" fmla="*/ 1 h 22"/>
                  <a:gd name="T38" fmla="*/ 1 w 115"/>
                  <a:gd name="T39" fmla="*/ 1 h 22"/>
                  <a:gd name="T40" fmla="*/ 1 w 115"/>
                  <a:gd name="T41" fmla="*/ 1 h 22"/>
                  <a:gd name="T42" fmla="*/ 1 w 115"/>
                  <a:gd name="T43" fmla="*/ 1 h 22"/>
                  <a:gd name="T44" fmla="*/ 1 w 115"/>
                  <a:gd name="T45" fmla="*/ 1 h 22"/>
                  <a:gd name="T46" fmla="*/ 1 w 115"/>
                  <a:gd name="T47" fmla="*/ 1 h 22"/>
                  <a:gd name="T48" fmla="*/ 1 w 115"/>
                  <a:gd name="T49" fmla="*/ 1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93" name="Freeform 99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 w 104"/>
                  <a:gd name="T1" fmla="*/ 0 h 19"/>
                  <a:gd name="T2" fmla="*/ 1 w 104"/>
                  <a:gd name="T3" fmla="*/ 0 h 19"/>
                  <a:gd name="T4" fmla="*/ 1 w 104"/>
                  <a:gd name="T5" fmla="*/ 0 h 19"/>
                  <a:gd name="T6" fmla="*/ 1 w 104"/>
                  <a:gd name="T7" fmla="*/ 0 h 19"/>
                  <a:gd name="T8" fmla="*/ 1 w 104"/>
                  <a:gd name="T9" fmla="*/ 0 h 19"/>
                  <a:gd name="T10" fmla="*/ 1 w 104"/>
                  <a:gd name="T11" fmla="*/ 0 h 19"/>
                  <a:gd name="T12" fmla="*/ 1 w 104"/>
                  <a:gd name="T13" fmla="*/ 0 h 19"/>
                  <a:gd name="T14" fmla="*/ 1 w 104"/>
                  <a:gd name="T15" fmla="*/ 0 h 19"/>
                  <a:gd name="T16" fmla="*/ 0 w 104"/>
                  <a:gd name="T17" fmla="*/ 0 h 19"/>
                  <a:gd name="T18" fmla="*/ 1 w 104"/>
                  <a:gd name="T19" fmla="*/ 0 h 19"/>
                  <a:gd name="T20" fmla="*/ 1 w 104"/>
                  <a:gd name="T21" fmla="*/ 0 h 19"/>
                  <a:gd name="T22" fmla="*/ 1 w 104"/>
                  <a:gd name="T23" fmla="*/ 0 h 19"/>
                  <a:gd name="T24" fmla="*/ 1 w 104"/>
                  <a:gd name="T25" fmla="*/ 0 h 19"/>
                  <a:gd name="T26" fmla="*/ 1 w 104"/>
                  <a:gd name="T27" fmla="*/ 0 h 19"/>
                  <a:gd name="T28" fmla="*/ 1 w 104"/>
                  <a:gd name="T29" fmla="*/ 0 h 19"/>
                  <a:gd name="T30" fmla="*/ 1 w 104"/>
                  <a:gd name="T31" fmla="*/ 0 h 19"/>
                  <a:gd name="T32" fmla="*/ 1 w 104"/>
                  <a:gd name="T33" fmla="*/ 0 h 19"/>
                  <a:gd name="T34" fmla="*/ 1 w 104"/>
                  <a:gd name="T35" fmla="*/ 0 h 19"/>
                  <a:gd name="T36" fmla="*/ 1 w 104"/>
                  <a:gd name="T37" fmla="*/ 0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94" name="Freeform 100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1 w 20"/>
                  <a:gd name="T1" fmla="*/ 0 h 49"/>
                  <a:gd name="T2" fmla="*/ 1 w 20"/>
                  <a:gd name="T3" fmla="*/ 0 h 49"/>
                  <a:gd name="T4" fmla="*/ 0 w 20"/>
                  <a:gd name="T5" fmla="*/ 0 h 49"/>
                  <a:gd name="T6" fmla="*/ 1 w 20"/>
                  <a:gd name="T7" fmla="*/ 0 h 49"/>
                  <a:gd name="T8" fmla="*/ 1 w 20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95" name="Freeform 101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0 h 49"/>
                  <a:gd name="T2" fmla="*/ 1 w 22"/>
                  <a:gd name="T3" fmla="*/ 0 h 49"/>
                  <a:gd name="T4" fmla="*/ 1 w 22"/>
                  <a:gd name="T5" fmla="*/ 0 h 49"/>
                  <a:gd name="T6" fmla="*/ 1 w 22"/>
                  <a:gd name="T7" fmla="*/ 0 h 49"/>
                  <a:gd name="T8" fmla="*/ 0 w 22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96" name="Freeform 102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0 w 13"/>
                  <a:gd name="T1" fmla="*/ 1 h 13"/>
                  <a:gd name="T2" fmla="*/ 0 w 13"/>
                  <a:gd name="T3" fmla="*/ 1 h 13"/>
                  <a:gd name="T4" fmla="*/ 0 w 13"/>
                  <a:gd name="T5" fmla="*/ 1 h 13"/>
                  <a:gd name="T6" fmla="*/ 0 w 13"/>
                  <a:gd name="T7" fmla="*/ 1 h 13"/>
                  <a:gd name="T8" fmla="*/ 0 w 13"/>
                  <a:gd name="T9" fmla="*/ 1 h 13"/>
                  <a:gd name="T10" fmla="*/ 0 w 13"/>
                  <a:gd name="T11" fmla="*/ 1 h 13"/>
                  <a:gd name="T12" fmla="*/ 0 w 13"/>
                  <a:gd name="T13" fmla="*/ 1 h 13"/>
                  <a:gd name="T14" fmla="*/ 0 w 13"/>
                  <a:gd name="T15" fmla="*/ 1 h 13"/>
                  <a:gd name="T16" fmla="*/ 0 w 13"/>
                  <a:gd name="T17" fmla="*/ 0 h 13"/>
                  <a:gd name="T18" fmla="*/ 0 w 13"/>
                  <a:gd name="T19" fmla="*/ 1 h 13"/>
                  <a:gd name="T20" fmla="*/ 0 w 13"/>
                  <a:gd name="T21" fmla="*/ 1 h 13"/>
                  <a:gd name="T22" fmla="*/ 0 w 13"/>
                  <a:gd name="T23" fmla="*/ 1 h 13"/>
                  <a:gd name="T24" fmla="*/ 0 w 13"/>
                  <a:gd name="T25" fmla="*/ 1 h 13"/>
                  <a:gd name="T26" fmla="*/ 0 w 13"/>
                  <a:gd name="T27" fmla="*/ 1 h 13"/>
                  <a:gd name="T28" fmla="*/ 0 w 13"/>
                  <a:gd name="T29" fmla="*/ 1 h 13"/>
                  <a:gd name="T30" fmla="*/ 0 w 13"/>
                  <a:gd name="T31" fmla="*/ 1 h 13"/>
                  <a:gd name="T32" fmla="*/ 0 w 13"/>
                  <a:gd name="T33" fmla="*/ 1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10" name="Group 103"/>
            <p:cNvGrpSpPr>
              <a:grpSpLocks noChangeAspect="1"/>
            </p:cNvGrpSpPr>
            <p:nvPr/>
          </p:nvGrpSpPr>
          <p:grpSpPr bwMode="auto">
            <a:xfrm>
              <a:off x="1039350" y="2355188"/>
              <a:ext cx="679443" cy="311153"/>
              <a:chOff x="4122" y="1185"/>
              <a:chExt cx="1150" cy="461"/>
            </a:xfrm>
          </p:grpSpPr>
          <p:sp>
            <p:nvSpPr>
              <p:cNvPr id="637" name="Freeform 104"/>
              <p:cNvSpPr>
                <a:spLocks noChangeAspect="1"/>
              </p:cNvSpPr>
              <p:nvPr/>
            </p:nvSpPr>
            <p:spPr bwMode="auto">
              <a:xfrm>
                <a:off x="4829" y="1543"/>
                <a:ext cx="78" cy="78"/>
              </a:xfrm>
              <a:custGeom>
                <a:avLst/>
                <a:gdLst>
                  <a:gd name="T0" fmla="*/ 1 w 156"/>
                  <a:gd name="T1" fmla="*/ 1 h 156"/>
                  <a:gd name="T2" fmla="*/ 1 w 156"/>
                  <a:gd name="T3" fmla="*/ 1 h 156"/>
                  <a:gd name="T4" fmla="*/ 1 w 156"/>
                  <a:gd name="T5" fmla="*/ 1 h 156"/>
                  <a:gd name="T6" fmla="*/ 1 w 156"/>
                  <a:gd name="T7" fmla="*/ 1 h 156"/>
                  <a:gd name="T8" fmla="*/ 1 w 156"/>
                  <a:gd name="T9" fmla="*/ 1 h 156"/>
                  <a:gd name="T10" fmla="*/ 1 w 156"/>
                  <a:gd name="T11" fmla="*/ 1 h 156"/>
                  <a:gd name="T12" fmla="*/ 1 w 156"/>
                  <a:gd name="T13" fmla="*/ 1 h 156"/>
                  <a:gd name="T14" fmla="*/ 1 w 156"/>
                  <a:gd name="T15" fmla="*/ 1 h 156"/>
                  <a:gd name="T16" fmla="*/ 1 w 156"/>
                  <a:gd name="T17" fmla="*/ 1 h 156"/>
                  <a:gd name="T18" fmla="*/ 1 w 156"/>
                  <a:gd name="T19" fmla="*/ 1 h 156"/>
                  <a:gd name="T20" fmla="*/ 1 w 156"/>
                  <a:gd name="T21" fmla="*/ 1 h 156"/>
                  <a:gd name="T22" fmla="*/ 1 w 156"/>
                  <a:gd name="T23" fmla="*/ 1 h 156"/>
                  <a:gd name="T24" fmla="*/ 1 w 156"/>
                  <a:gd name="T25" fmla="*/ 1 h 156"/>
                  <a:gd name="T26" fmla="*/ 1 w 156"/>
                  <a:gd name="T27" fmla="*/ 1 h 156"/>
                  <a:gd name="T28" fmla="*/ 1 w 156"/>
                  <a:gd name="T29" fmla="*/ 1 h 156"/>
                  <a:gd name="T30" fmla="*/ 1 w 156"/>
                  <a:gd name="T31" fmla="*/ 1 h 156"/>
                  <a:gd name="T32" fmla="*/ 1 w 156"/>
                  <a:gd name="T33" fmla="*/ 0 h 156"/>
                  <a:gd name="T34" fmla="*/ 1 w 156"/>
                  <a:gd name="T35" fmla="*/ 1 h 156"/>
                  <a:gd name="T36" fmla="*/ 1 w 156"/>
                  <a:gd name="T37" fmla="*/ 1 h 156"/>
                  <a:gd name="T38" fmla="*/ 1 w 156"/>
                  <a:gd name="T39" fmla="*/ 1 h 156"/>
                  <a:gd name="T40" fmla="*/ 1 w 156"/>
                  <a:gd name="T41" fmla="*/ 1 h 156"/>
                  <a:gd name="T42" fmla="*/ 1 w 156"/>
                  <a:gd name="T43" fmla="*/ 1 h 156"/>
                  <a:gd name="T44" fmla="*/ 1 w 156"/>
                  <a:gd name="T45" fmla="*/ 1 h 156"/>
                  <a:gd name="T46" fmla="*/ 1 w 156"/>
                  <a:gd name="T47" fmla="*/ 1 h 156"/>
                  <a:gd name="T48" fmla="*/ 0 w 156"/>
                  <a:gd name="T49" fmla="*/ 1 h 156"/>
                  <a:gd name="T50" fmla="*/ 1 w 156"/>
                  <a:gd name="T51" fmla="*/ 1 h 156"/>
                  <a:gd name="T52" fmla="*/ 1 w 156"/>
                  <a:gd name="T53" fmla="*/ 1 h 156"/>
                  <a:gd name="T54" fmla="*/ 1 w 156"/>
                  <a:gd name="T55" fmla="*/ 1 h 156"/>
                  <a:gd name="T56" fmla="*/ 1 w 156"/>
                  <a:gd name="T57" fmla="*/ 1 h 156"/>
                  <a:gd name="T58" fmla="*/ 1 w 156"/>
                  <a:gd name="T59" fmla="*/ 1 h 156"/>
                  <a:gd name="T60" fmla="*/ 1 w 156"/>
                  <a:gd name="T61" fmla="*/ 1 h 156"/>
                  <a:gd name="T62" fmla="*/ 1 w 156"/>
                  <a:gd name="T63" fmla="*/ 1 h 156"/>
                  <a:gd name="T64" fmla="*/ 1 w 156"/>
                  <a:gd name="T65" fmla="*/ 1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5"/>
                    </a:lnTo>
                    <a:lnTo>
                      <a:pt x="110" y="150"/>
                    </a:lnTo>
                    <a:lnTo>
                      <a:pt x="124" y="142"/>
                    </a:lnTo>
                    <a:lnTo>
                      <a:pt x="135" y="133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2"/>
                    </a:lnTo>
                    <a:lnTo>
                      <a:pt x="156" y="76"/>
                    </a:lnTo>
                    <a:lnTo>
                      <a:pt x="155" y="60"/>
                    </a:lnTo>
                    <a:lnTo>
                      <a:pt x="150" y="46"/>
                    </a:lnTo>
                    <a:lnTo>
                      <a:pt x="142" y="34"/>
                    </a:lnTo>
                    <a:lnTo>
                      <a:pt x="133" y="22"/>
                    </a:lnTo>
                    <a:lnTo>
                      <a:pt x="121" y="13"/>
                    </a:lnTo>
                    <a:lnTo>
                      <a:pt x="107" y="6"/>
                    </a:lnTo>
                    <a:lnTo>
                      <a:pt x="92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6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6"/>
                    </a:lnTo>
                    <a:lnTo>
                      <a:pt x="6" y="50"/>
                    </a:lnTo>
                    <a:lnTo>
                      <a:pt x="1" y="64"/>
                    </a:lnTo>
                    <a:lnTo>
                      <a:pt x="0" y="80"/>
                    </a:lnTo>
                    <a:lnTo>
                      <a:pt x="3" y="96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5"/>
                    </a:lnTo>
                    <a:lnTo>
                      <a:pt x="36" y="144"/>
                    </a:lnTo>
                    <a:lnTo>
                      <a:pt x="50" y="150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38" name="Freeform 105"/>
              <p:cNvSpPr>
                <a:spLocks noChangeAspect="1"/>
              </p:cNvSpPr>
              <p:nvPr/>
            </p:nvSpPr>
            <p:spPr bwMode="auto">
              <a:xfrm>
                <a:off x="4845" y="1559"/>
                <a:ext cx="46" cy="46"/>
              </a:xfrm>
              <a:custGeom>
                <a:avLst/>
                <a:gdLst>
                  <a:gd name="T0" fmla="*/ 1 w 92"/>
                  <a:gd name="T1" fmla="*/ 0 h 94"/>
                  <a:gd name="T2" fmla="*/ 1 w 92"/>
                  <a:gd name="T3" fmla="*/ 0 h 94"/>
                  <a:gd name="T4" fmla="*/ 1 w 92"/>
                  <a:gd name="T5" fmla="*/ 0 h 94"/>
                  <a:gd name="T6" fmla="*/ 1 w 92"/>
                  <a:gd name="T7" fmla="*/ 0 h 94"/>
                  <a:gd name="T8" fmla="*/ 1 w 92"/>
                  <a:gd name="T9" fmla="*/ 0 h 94"/>
                  <a:gd name="T10" fmla="*/ 1 w 92"/>
                  <a:gd name="T11" fmla="*/ 0 h 94"/>
                  <a:gd name="T12" fmla="*/ 1 w 92"/>
                  <a:gd name="T13" fmla="*/ 0 h 94"/>
                  <a:gd name="T14" fmla="*/ 1 w 92"/>
                  <a:gd name="T15" fmla="*/ 0 h 94"/>
                  <a:gd name="T16" fmla="*/ 1 w 92"/>
                  <a:gd name="T17" fmla="*/ 0 h 94"/>
                  <a:gd name="T18" fmla="*/ 1 w 92"/>
                  <a:gd name="T19" fmla="*/ 0 h 94"/>
                  <a:gd name="T20" fmla="*/ 1 w 92"/>
                  <a:gd name="T21" fmla="*/ 0 h 94"/>
                  <a:gd name="T22" fmla="*/ 1 w 92"/>
                  <a:gd name="T23" fmla="*/ 0 h 94"/>
                  <a:gd name="T24" fmla="*/ 1 w 92"/>
                  <a:gd name="T25" fmla="*/ 0 h 94"/>
                  <a:gd name="T26" fmla="*/ 1 w 92"/>
                  <a:gd name="T27" fmla="*/ 0 h 94"/>
                  <a:gd name="T28" fmla="*/ 1 w 92"/>
                  <a:gd name="T29" fmla="*/ 0 h 94"/>
                  <a:gd name="T30" fmla="*/ 1 w 92"/>
                  <a:gd name="T31" fmla="*/ 0 h 94"/>
                  <a:gd name="T32" fmla="*/ 1 w 92"/>
                  <a:gd name="T33" fmla="*/ 0 h 94"/>
                  <a:gd name="T34" fmla="*/ 1 w 92"/>
                  <a:gd name="T35" fmla="*/ 0 h 94"/>
                  <a:gd name="T36" fmla="*/ 1 w 92"/>
                  <a:gd name="T37" fmla="*/ 0 h 94"/>
                  <a:gd name="T38" fmla="*/ 1 w 92"/>
                  <a:gd name="T39" fmla="*/ 0 h 94"/>
                  <a:gd name="T40" fmla="*/ 1 w 92"/>
                  <a:gd name="T41" fmla="*/ 0 h 94"/>
                  <a:gd name="T42" fmla="*/ 1 w 92"/>
                  <a:gd name="T43" fmla="*/ 0 h 94"/>
                  <a:gd name="T44" fmla="*/ 1 w 92"/>
                  <a:gd name="T45" fmla="*/ 0 h 94"/>
                  <a:gd name="T46" fmla="*/ 0 w 92"/>
                  <a:gd name="T47" fmla="*/ 0 h 94"/>
                  <a:gd name="T48" fmla="*/ 0 w 92"/>
                  <a:gd name="T49" fmla="*/ 0 h 94"/>
                  <a:gd name="T50" fmla="*/ 1 w 92"/>
                  <a:gd name="T51" fmla="*/ 0 h 94"/>
                  <a:gd name="T52" fmla="*/ 1 w 92"/>
                  <a:gd name="T53" fmla="*/ 0 h 94"/>
                  <a:gd name="T54" fmla="*/ 1 w 92"/>
                  <a:gd name="T55" fmla="*/ 0 h 94"/>
                  <a:gd name="T56" fmla="*/ 1 w 92"/>
                  <a:gd name="T57" fmla="*/ 0 h 94"/>
                  <a:gd name="T58" fmla="*/ 1 w 92"/>
                  <a:gd name="T59" fmla="*/ 0 h 94"/>
                  <a:gd name="T60" fmla="*/ 1 w 92"/>
                  <a:gd name="T61" fmla="*/ 0 h 94"/>
                  <a:gd name="T62" fmla="*/ 1 w 92"/>
                  <a:gd name="T63" fmla="*/ 0 h 94"/>
                  <a:gd name="T64" fmla="*/ 1 w 92"/>
                  <a:gd name="T65" fmla="*/ 0 h 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2"/>
                  <a:gd name="T100" fmla="*/ 0 h 94"/>
                  <a:gd name="T101" fmla="*/ 92 w 92"/>
                  <a:gd name="T102" fmla="*/ 94 h 9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2" h="94">
                    <a:moveTo>
                      <a:pt x="47" y="94"/>
                    </a:moveTo>
                    <a:lnTo>
                      <a:pt x="56" y="92"/>
                    </a:lnTo>
                    <a:lnTo>
                      <a:pt x="65" y="90"/>
                    </a:lnTo>
                    <a:lnTo>
                      <a:pt x="72" y="86"/>
                    </a:lnTo>
                    <a:lnTo>
                      <a:pt x="79" y="80"/>
                    </a:lnTo>
                    <a:lnTo>
                      <a:pt x="85" y="73"/>
                    </a:lnTo>
                    <a:lnTo>
                      <a:pt x="88" y="65"/>
                    </a:lnTo>
                    <a:lnTo>
                      <a:pt x="92" y="56"/>
                    </a:lnTo>
                    <a:lnTo>
                      <a:pt x="92" y="46"/>
                    </a:lnTo>
                    <a:lnTo>
                      <a:pt x="91" y="37"/>
                    </a:lnTo>
                    <a:lnTo>
                      <a:pt x="88" y="28"/>
                    </a:lnTo>
                    <a:lnTo>
                      <a:pt x="84" y="20"/>
                    </a:lnTo>
                    <a:lnTo>
                      <a:pt x="78" y="13"/>
                    </a:lnTo>
                    <a:lnTo>
                      <a:pt x="71" y="8"/>
                    </a:lnTo>
                    <a:lnTo>
                      <a:pt x="63" y="4"/>
                    </a:lnTo>
                    <a:lnTo>
                      <a:pt x="54" y="1"/>
                    </a:lnTo>
                    <a:lnTo>
                      <a:pt x="44" y="0"/>
                    </a:lnTo>
                    <a:lnTo>
                      <a:pt x="35" y="1"/>
                    </a:lnTo>
                    <a:lnTo>
                      <a:pt x="26" y="5"/>
                    </a:lnTo>
                    <a:lnTo>
                      <a:pt x="19" y="9"/>
                    </a:lnTo>
                    <a:lnTo>
                      <a:pt x="12" y="15"/>
                    </a:lnTo>
                    <a:lnTo>
                      <a:pt x="6" y="22"/>
                    </a:lnTo>
                    <a:lnTo>
                      <a:pt x="3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1" y="58"/>
                    </a:lnTo>
                    <a:lnTo>
                      <a:pt x="3" y="67"/>
                    </a:lnTo>
                    <a:lnTo>
                      <a:pt x="8" y="74"/>
                    </a:lnTo>
                    <a:lnTo>
                      <a:pt x="13" y="81"/>
                    </a:lnTo>
                    <a:lnTo>
                      <a:pt x="20" y="87"/>
                    </a:lnTo>
                    <a:lnTo>
                      <a:pt x="28" y="90"/>
                    </a:lnTo>
                    <a:lnTo>
                      <a:pt x="38" y="94"/>
                    </a:lnTo>
                    <a:lnTo>
                      <a:pt x="47" y="9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39" name="Freeform 106"/>
              <p:cNvSpPr>
                <a:spLocks noChangeAspect="1"/>
              </p:cNvSpPr>
              <p:nvPr/>
            </p:nvSpPr>
            <p:spPr bwMode="auto">
              <a:xfrm>
                <a:off x="4484" y="1545"/>
                <a:ext cx="78" cy="78"/>
              </a:xfrm>
              <a:custGeom>
                <a:avLst/>
                <a:gdLst>
                  <a:gd name="T0" fmla="*/ 1 w 156"/>
                  <a:gd name="T1" fmla="*/ 1 h 156"/>
                  <a:gd name="T2" fmla="*/ 1 w 156"/>
                  <a:gd name="T3" fmla="*/ 1 h 156"/>
                  <a:gd name="T4" fmla="*/ 1 w 156"/>
                  <a:gd name="T5" fmla="*/ 1 h 156"/>
                  <a:gd name="T6" fmla="*/ 1 w 156"/>
                  <a:gd name="T7" fmla="*/ 1 h 156"/>
                  <a:gd name="T8" fmla="*/ 1 w 156"/>
                  <a:gd name="T9" fmla="*/ 1 h 156"/>
                  <a:gd name="T10" fmla="*/ 1 w 156"/>
                  <a:gd name="T11" fmla="*/ 1 h 156"/>
                  <a:gd name="T12" fmla="*/ 1 w 156"/>
                  <a:gd name="T13" fmla="*/ 1 h 156"/>
                  <a:gd name="T14" fmla="*/ 1 w 156"/>
                  <a:gd name="T15" fmla="*/ 1 h 156"/>
                  <a:gd name="T16" fmla="*/ 1 w 156"/>
                  <a:gd name="T17" fmla="*/ 1 h 156"/>
                  <a:gd name="T18" fmla="*/ 1 w 156"/>
                  <a:gd name="T19" fmla="*/ 1 h 156"/>
                  <a:gd name="T20" fmla="*/ 1 w 156"/>
                  <a:gd name="T21" fmla="*/ 1 h 156"/>
                  <a:gd name="T22" fmla="*/ 1 w 156"/>
                  <a:gd name="T23" fmla="*/ 1 h 156"/>
                  <a:gd name="T24" fmla="*/ 1 w 156"/>
                  <a:gd name="T25" fmla="*/ 1 h 156"/>
                  <a:gd name="T26" fmla="*/ 1 w 156"/>
                  <a:gd name="T27" fmla="*/ 1 h 156"/>
                  <a:gd name="T28" fmla="*/ 1 w 156"/>
                  <a:gd name="T29" fmla="*/ 1 h 156"/>
                  <a:gd name="T30" fmla="*/ 1 w 156"/>
                  <a:gd name="T31" fmla="*/ 1 h 156"/>
                  <a:gd name="T32" fmla="*/ 1 w 156"/>
                  <a:gd name="T33" fmla="*/ 0 h 156"/>
                  <a:gd name="T34" fmla="*/ 1 w 156"/>
                  <a:gd name="T35" fmla="*/ 1 h 156"/>
                  <a:gd name="T36" fmla="*/ 1 w 156"/>
                  <a:gd name="T37" fmla="*/ 1 h 156"/>
                  <a:gd name="T38" fmla="*/ 1 w 156"/>
                  <a:gd name="T39" fmla="*/ 1 h 156"/>
                  <a:gd name="T40" fmla="*/ 1 w 156"/>
                  <a:gd name="T41" fmla="*/ 1 h 156"/>
                  <a:gd name="T42" fmla="*/ 1 w 156"/>
                  <a:gd name="T43" fmla="*/ 1 h 156"/>
                  <a:gd name="T44" fmla="*/ 1 w 156"/>
                  <a:gd name="T45" fmla="*/ 1 h 156"/>
                  <a:gd name="T46" fmla="*/ 1 w 156"/>
                  <a:gd name="T47" fmla="*/ 1 h 156"/>
                  <a:gd name="T48" fmla="*/ 0 w 156"/>
                  <a:gd name="T49" fmla="*/ 1 h 156"/>
                  <a:gd name="T50" fmla="*/ 1 w 156"/>
                  <a:gd name="T51" fmla="*/ 1 h 156"/>
                  <a:gd name="T52" fmla="*/ 1 w 156"/>
                  <a:gd name="T53" fmla="*/ 1 h 156"/>
                  <a:gd name="T54" fmla="*/ 1 w 156"/>
                  <a:gd name="T55" fmla="*/ 1 h 156"/>
                  <a:gd name="T56" fmla="*/ 1 w 156"/>
                  <a:gd name="T57" fmla="*/ 1 h 156"/>
                  <a:gd name="T58" fmla="*/ 1 w 156"/>
                  <a:gd name="T59" fmla="*/ 1 h 156"/>
                  <a:gd name="T60" fmla="*/ 1 w 156"/>
                  <a:gd name="T61" fmla="*/ 1 h 156"/>
                  <a:gd name="T62" fmla="*/ 1 w 156"/>
                  <a:gd name="T63" fmla="*/ 1 h 156"/>
                  <a:gd name="T64" fmla="*/ 1 w 156"/>
                  <a:gd name="T65" fmla="*/ 1 h 1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56"/>
                  <a:gd name="T100" fmla="*/ 0 h 156"/>
                  <a:gd name="T101" fmla="*/ 156 w 156"/>
                  <a:gd name="T102" fmla="*/ 156 h 15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56" h="156">
                    <a:moveTo>
                      <a:pt x="80" y="156"/>
                    </a:moveTo>
                    <a:lnTo>
                      <a:pt x="96" y="154"/>
                    </a:lnTo>
                    <a:lnTo>
                      <a:pt x="110" y="149"/>
                    </a:lnTo>
                    <a:lnTo>
                      <a:pt x="124" y="141"/>
                    </a:lnTo>
                    <a:lnTo>
                      <a:pt x="135" y="132"/>
                    </a:lnTo>
                    <a:lnTo>
                      <a:pt x="144" y="121"/>
                    </a:lnTo>
                    <a:lnTo>
                      <a:pt x="150" y="107"/>
                    </a:lnTo>
                    <a:lnTo>
                      <a:pt x="155" y="93"/>
                    </a:lnTo>
                    <a:lnTo>
                      <a:pt x="156" y="77"/>
                    </a:lnTo>
                    <a:lnTo>
                      <a:pt x="154" y="61"/>
                    </a:lnTo>
                    <a:lnTo>
                      <a:pt x="149" y="46"/>
                    </a:lnTo>
                    <a:lnTo>
                      <a:pt x="141" y="33"/>
                    </a:lnTo>
                    <a:lnTo>
                      <a:pt x="132" y="22"/>
                    </a:lnTo>
                    <a:lnTo>
                      <a:pt x="120" y="12"/>
                    </a:lnTo>
                    <a:lnTo>
                      <a:pt x="106" y="5"/>
                    </a:lnTo>
                    <a:lnTo>
                      <a:pt x="93" y="1"/>
                    </a:lnTo>
                    <a:lnTo>
                      <a:pt x="76" y="0"/>
                    </a:lnTo>
                    <a:lnTo>
                      <a:pt x="61" y="2"/>
                    </a:lnTo>
                    <a:lnTo>
                      <a:pt x="47" y="7"/>
                    </a:lnTo>
                    <a:lnTo>
                      <a:pt x="34" y="15"/>
                    </a:lnTo>
                    <a:lnTo>
                      <a:pt x="22" y="24"/>
                    </a:lnTo>
                    <a:lnTo>
                      <a:pt x="13" y="35"/>
                    </a:lnTo>
                    <a:lnTo>
                      <a:pt x="6" y="49"/>
                    </a:lnTo>
                    <a:lnTo>
                      <a:pt x="2" y="64"/>
                    </a:lnTo>
                    <a:lnTo>
                      <a:pt x="0" y="80"/>
                    </a:lnTo>
                    <a:lnTo>
                      <a:pt x="3" y="95"/>
                    </a:lnTo>
                    <a:lnTo>
                      <a:pt x="7" y="110"/>
                    </a:lnTo>
                    <a:lnTo>
                      <a:pt x="15" y="123"/>
                    </a:lnTo>
                    <a:lnTo>
                      <a:pt x="25" y="134"/>
                    </a:lnTo>
                    <a:lnTo>
                      <a:pt x="36" y="144"/>
                    </a:lnTo>
                    <a:lnTo>
                      <a:pt x="50" y="151"/>
                    </a:lnTo>
                    <a:lnTo>
                      <a:pt x="64" y="155"/>
                    </a:lnTo>
                    <a:lnTo>
                      <a:pt x="80" y="15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0" name="Freeform 107"/>
              <p:cNvSpPr>
                <a:spLocks noChangeAspect="1"/>
              </p:cNvSpPr>
              <p:nvPr/>
            </p:nvSpPr>
            <p:spPr bwMode="auto">
              <a:xfrm>
                <a:off x="4997" y="1517"/>
                <a:ext cx="15" cy="17"/>
              </a:xfrm>
              <a:custGeom>
                <a:avLst/>
                <a:gdLst>
                  <a:gd name="T0" fmla="*/ 0 w 32"/>
                  <a:gd name="T1" fmla="*/ 0 h 35"/>
                  <a:gd name="T2" fmla="*/ 0 w 32"/>
                  <a:gd name="T3" fmla="*/ 0 h 35"/>
                  <a:gd name="T4" fmla="*/ 0 w 32"/>
                  <a:gd name="T5" fmla="*/ 0 h 35"/>
                  <a:gd name="T6" fmla="*/ 0 w 32"/>
                  <a:gd name="T7" fmla="*/ 0 h 35"/>
                  <a:gd name="T8" fmla="*/ 0 w 32"/>
                  <a:gd name="T9" fmla="*/ 0 h 35"/>
                  <a:gd name="T10" fmla="*/ 0 w 32"/>
                  <a:gd name="T11" fmla="*/ 0 h 35"/>
                  <a:gd name="T12" fmla="*/ 0 w 32"/>
                  <a:gd name="T13" fmla="*/ 0 h 35"/>
                  <a:gd name="T14" fmla="*/ 0 w 32"/>
                  <a:gd name="T15" fmla="*/ 0 h 35"/>
                  <a:gd name="T16" fmla="*/ 0 w 32"/>
                  <a:gd name="T17" fmla="*/ 0 h 35"/>
                  <a:gd name="T18" fmla="*/ 0 w 32"/>
                  <a:gd name="T19" fmla="*/ 0 h 35"/>
                  <a:gd name="T20" fmla="*/ 0 w 32"/>
                  <a:gd name="T21" fmla="*/ 0 h 35"/>
                  <a:gd name="T22" fmla="*/ 0 w 32"/>
                  <a:gd name="T23" fmla="*/ 0 h 35"/>
                  <a:gd name="T24" fmla="*/ 0 w 32"/>
                  <a:gd name="T25" fmla="*/ 0 h 35"/>
                  <a:gd name="T26" fmla="*/ 0 w 32"/>
                  <a:gd name="T27" fmla="*/ 0 h 35"/>
                  <a:gd name="T28" fmla="*/ 0 w 32"/>
                  <a:gd name="T29" fmla="*/ 0 h 35"/>
                  <a:gd name="T30" fmla="*/ 0 w 32"/>
                  <a:gd name="T31" fmla="*/ 0 h 35"/>
                  <a:gd name="T32" fmla="*/ 0 w 32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2"/>
                  <a:gd name="T52" fmla="*/ 0 h 35"/>
                  <a:gd name="T53" fmla="*/ 32 w 32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2" h="35">
                    <a:moveTo>
                      <a:pt x="17" y="35"/>
                    </a:moveTo>
                    <a:lnTo>
                      <a:pt x="22" y="34"/>
                    </a:lnTo>
                    <a:lnTo>
                      <a:pt x="27" y="29"/>
                    </a:lnTo>
                    <a:lnTo>
                      <a:pt x="30" y="24"/>
                    </a:lnTo>
                    <a:lnTo>
                      <a:pt x="32" y="17"/>
                    </a:lnTo>
                    <a:lnTo>
                      <a:pt x="30" y="11"/>
                    </a:lnTo>
                    <a:lnTo>
                      <a:pt x="27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30"/>
                    </a:lnTo>
                    <a:lnTo>
                      <a:pt x="10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1" name="Freeform 108"/>
              <p:cNvSpPr>
                <a:spLocks noChangeAspect="1"/>
              </p:cNvSpPr>
              <p:nvPr/>
            </p:nvSpPr>
            <p:spPr bwMode="auto">
              <a:xfrm>
                <a:off x="4918" y="1531"/>
                <a:ext cx="15" cy="18"/>
              </a:xfrm>
              <a:custGeom>
                <a:avLst/>
                <a:gdLst>
                  <a:gd name="T0" fmla="*/ 0 w 31"/>
                  <a:gd name="T1" fmla="*/ 1 h 36"/>
                  <a:gd name="T2" fmla="*/ 0 w 31"/>
                  <a:gd name="T3" fmla="*/ 1 h 36"/>
                  <a:gd name="T4" fmla="*/ 0 w 31"/>
                  <a:gd name="T5" fmla="*/ 1 h 36"/>
                  <a:gd name="T6" fmla="*/ 0 w 31"/>
                  <a:gd name="T7" fmla="*/ 1 h 36"/>
                  <a:gd name="T8" fmla="*/ 0 w 31"/>
                  <a:gd name="T9" fmla="*/ 1 h 36"/>
                  <a:gd name="T10" fmla="*/ 0 w 31"/>
                  <a:gd name="T11" fmla="*/ 1 h 36"/>
                  <a:gd name="T12" fmla="*/ 0 w 31"/>
                  <a:gd name="T13" fmla="*/ 1 h 36"/>
                  <a:gd name="T14" fmla="*/ 0 w 31"/>
                  <a:gd name="T15" fmla="*/ 1 h 36"/>
                  <a:gd name="T16" fmla="*/ 0 w 31"/>
                  <a:gd name="T17" fmla="*/ 0 h 36"/>
                  <a:gd name="T18" fmla="*/ 0 w 31"/>
                  <a:gd name="T19" fmla="*/ 1 h 36"/>
                  <a:gd name="T20" fmla="*/ 0 w 31"/>
                  <a:gd name="T21" fmla="*/ 1 h 36"/>
                  <a:gd name="T22" fmla="*/ 0 w 31"/>
                  <a:gd name="T23" fmla="*/ 1 h 36"/>
                  <a:gd name="T24" fmla="*/ 0 w 31"/>
                  <a:gd name="T25" fmla="*/ 1 h 36"/>
                  <a:gd name="T26" fmla="*/ 0 w 31"/>
                  <a:gd name="T27" fmla="*/ 1 h 36"/>
                  <a:gd name="T28" fmla="*/ 0 w 31"/>
                  <a:gd name="T29" fmla="*/ 1 h 36"/>
                  <a:gd name="T30" fmla="*/ 0 w 31"/>
                  <a:gd name="T31" fmla="*/ 1 h 36"/>
                  <a:gd name="T32" fmla="*/ 0 w 31"/>
                  <a:gd name="T33" fmla="*/ 1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"/>
                  <a:gd name="T52" fmla="*/ 0 h 36"/>
                  <a:gd name="T53" fmla="*/ 31 w 31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" h="36">
                    <a:moveTo>
                      <a:pt x="16" y="36"/>
                    </a:moveTo>
                    <a:lnTo>
                      <a:pt x="23" y="33"/>
                    </a:lnTo>
                    <a:lnTo>
                      <a:pt x="27" y="30"/>
                    </a:lnTo>
                    <a:lnTo>
                      <a:pt x="31" y="24"/>
                    </a:lnTo>
                    <a:lnTo>
                      <a:pt x="31" y="17"/>
                    </a:lnTo>
                    <a:lnTo>
                      <a:pt x="30" y="10"/>
                    </a:lnTo>
                    <a:lnTo>
                      <a:pt x="26" y="5"/>
                    </a:lnTo>
                    <a:lnTo>
                      <a:pt x="22" y="1"/>
                    </a:lnTo>
                    <a:lnTo>
                      <a:pt x="15" y="0"/>
                    </a:lnTo>
                    <a:lnTo>
                      <a:pt x="9" y="1"/>
                    </a:lnTo>
                    <a:lnTo>
                      <a:pt x="4" y="6"/>
                    </a:lnTo>
                    <a:lnTo>
                      <a:pt x="1" y="12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30"/>
                    </a:lnTo>
                    <a:lnTo>
                      <a:pt x="9" y="35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2" name="Freeform 109"/>
              <p:cNvSpPr>
                <a:spLocks noChangeAspect="1"/>
              </p:cNvSpPr>
              <p:nvPr/>
            </p:nvSpPr>
            <p:spPr bwMode="auto">
              <a:xfrm>
                <a:off x="4374" y="1532"/>
                <a:ext cx="16" cy="18"/>
              </a:xfrm>
              <a:custGeom>
                <a:avLst/>
                <a:gdLst>
                  <a:gd name="T0" fmla="*/ 0 w 33"/>
                  <a:gd name="T1" fmla="*/ 1 h 36"/>
                  <a:gd name="T2" fmla="*/ 0 w 33"/>
                  <a:gd name="T3" fmla="*/ 1 h 36"/>
                  <a:gd name="T4" fmla="*/ 0 w 33"/>
                  <a:gd name="T5" fmla="*/ 1 h 36"/>
                  <a:gd name="T6" fmla="*/ 0 w 33"/>
                  <a:gd name="T7" fmla="*/ 1 h 36"/>
                  <a:gd name="T8" fmla="*/ 0 w 33"/>
                  <a:gd name="T9" fmla="*/ 1 h 36"/>
                  <a:gd name="T10" fmla="*/ 0 w 33"/>
                  <a:gd name="T11" fmla="*/ 1 h 36"/>
                  <a:gd name="T12" fmla="*/ 0 w 33"/>
                  <a:gd name="T13" fmla="*/ 1 h 36"/>
                  <a:gd name="T14" fmla="*/ 0 w 33"/>
                  <a:gd name="T15" fmla="*/ 1 h 36"/>
                  <a:gd name="T16" fmla="*/ 0 w 33"/>
                  <a:gd name="T17" fmla="*/ 0 h 36"/>
                  <a:gd name="T18" fmla="*/ 0 w 33"/>
                  <a:gd name="T19" fmla="*/ 1 h 36"/>
                  <a:gd name="T20" fmla="*/ 0 w 33"/>
                  <a:gd name="T21" fmla="*/ 1 h 36"/>
                  <a:gd name="T22" fmla="*/ 0 w 33"/>
                  <a:gd name="T23" fmla="*/ 1 h 36"/>
                  <a:gd name="T24" fmla="*/ 0 w 33"/>
                  <a:gd name="T25" fmla="*/ 1 h 36"/>
                  <a:gd name="T26" fmla="*/ 0 w 33"/>
                  <a:gd name="T27" fmla="*/ 1 h 36"/>
                  <a:gd name="T28" fmla="*/ 0 w 33"/>
                  <a:gd name="T29" fmla="*/ 1 h 36"/>
                  <a:gd name="T30" fmla="*/ 0 w 33"/>
                  <a:gd name="T31" fmla="*/ 1 h 36"/>
                  <a:gd name="T32" fmla="*/ 0 w 33"/>
                  <a:gd name="T33" fmla="*/ 1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6"/>
                  <a:gd name="T53" fmla="*/ 33 w 3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6">
                    <a:moveTo>
                      <a:pt x="17" y="36"/>
                    </a:moveTo>
                    <a:lnTo>
                      <a:pt x="11" y="35"/>
                    </a:lnTo>
                    <a:lnTo>
                      <a:pt x="5" y="30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2" y="12"/>
                    </a:lnTo>
                    <a:lnTo>
                      <a:pt x="5" y="6"/>
                    </a:lnTo>
                    <a:lnTo>
                      <a:pt x="10" y="3"/>
                    </a:lnTo>
                    <a:lnTo>
                      <a:pt x="17" y="0"/>
                    </a:lnTo>
                    <a:lnTo>
                      <a:pt x="22" y="1"/>
                    </a:lnTo>
                    <a:lnTo>
                      <a:pt x="28" y="5"/>
                    </a:lnTo>
                    <a:lnTo>
                      <a:pt x="32" y="11"/>
                    </a:lnTo>
                    <a:lnTo>
                      <a:pt x="33" y="18"/>
                    </a:lnTo>
                    <a:lnTo>
                      <a:pt x="32" y="24"/>
                    </a:lnTo>
                    <a:lnTo>
                      <a:pt x="28" y="30"/>
                    </a:lnTo>
                    <a:lnTo>
                      <a:pt x="23" y="35"/>
                    </a:lnTo>
                    <a:lnTo>
                      <a:pt x="17" y="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3" name="Freeform 110"/>
              <p:cNvSpPr>
                <a:spLocks noChangeAspect="1"/>
              </p:cNvSpPr>
              <p:nvPr/>
            </p:nvSpPr>
            <p:spPr bwMode="auto">
              <a:xfrm>
                <a:off x="4454" y="1543"/>
                <a:ext cx="16" cy="17"/>
              </a:xfrm>
              <a:custGeom>
                <a:avLst/>
                <a:gdLst>
                  <a:gd name="T0" fmla="*/ 0 w 33"/>
                  <a:gd name="T1" fmla="*/ 0 h 35"/>
                  <a:gd name="T2" fmla="*/ 0 w 33"/>
                  <a:gd name="T3" fmla="*/ 0 h 35"/>
                  <a:gd name="T4" fmla="*/ 0 w 33"/>
                  <a:gd name="T5" fmla="*/ 0 h 35"/>
                  <a:gd name="T6" fmla="*/ 0 w 33"/>
                  <a:gd name="T7" fmla="*/ 0 h 35"/>
                  <a:gd name="T8" fmla="*/ 0 w 33"/>
                  <a:gd name="T9" fmla="*/ 0 h 35"/>
                  <a:gd name="T10" fmla="*/ 0 w 33"/>
                  <a:gd name="T11" fmla="*/ 0 h 35"/>
                  <a:gd name="T12" fmla="*/ 0 w 33"/>
                  <a:gd name="T13" fmla="*/ 0 h 35"/>
                  <a:gd name="T14" fmla="*/ 0 w 33"/>
                  <a:gd name="T15" fmla="*/ 0 h 35"/>
                  <a:gd name="T16" fmla="*/ 0 w 33"/>
                  <a:gd name="T17" fmla="*/ 0 h 35"/>
                  <a:gd name="T18" fmla="*/ 0 w 33"/>
                  <a:gd name="T19" fmla="*/ 0 h 35"/>
                  <a:gd name="T20" fmla="*/ 0 w 33"/>
                  <a:gd name="T21" fmla="*/ 0 h 35"/>
                  <a:gd name="T22" fmla="*/ 0 w 33"/>
                  <a:gd name="T23" fmla="*/ 0 h 35"/>
                  <a:gd name="T24" fmla="*/ 0 w 33"/>
                  <a:gd name="T25" fmla="*/ 0 h 35"/>
                  <a:gd name="T26" fmla="*/ 0 w 33"/>
                  <a:gd name="T27" fmla="*/ 0 h 35"/>
                  <a:gd name="T28" fmla="*/ 0 w 33"/>
                  <a:gd name="T29" fmla="*/ 0 h 35"/>
                  <a:gd name="T30" fmla="*/ 0 w 33"/>
                  <a:gd name="T31" fmla="*/ 0 h 35"/>
                  <a:gd name="T32" fmla="*/ 0 w 33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3"/>
                  <a:gd name="T52" fmla="*/ 0 h 35"/>
                  <a:gd name="T53" fmla="*/ 33 w 33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3" h="35">
                    <a:moveTo>
                      <a:pt x="17" y="35"/>
                    </a:moveTo>
                    <a:lnTo>
                      <a:pt x="10" y="34"/>
                    </a:lnTo>
                    <a:lnTo>
                      <a:pt x="5" y="30"/>
                    </a:lnTo>
                    <a:lnTo>
                      <a:pt x="2" y="24"/>
                    </a:lnTo>
                    <a:lnTo>
                      <a:pt x="0" y="17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10" y="1"/>
                    </a:lnTo>
                    <a:lnTo>
                      <a:pt x="15" y="0"/>
                    </a:lnTo>
                    <a:lnTo>
                      <a:pt x="22" y="1"/>
                    </a:lnTo>
                    <a:lnTo>
                      <a:pt x="27" y="5"/>
                    </a:lnTo>
                    <a:lnTo>
                      <a:pt x="30" y="9"/>
                    </a:lnTo>
                    <a:lnTo>
                      <a:pt x="33" y="16"/>
                    </a:lnTo>
                    <a:lnTo>
                      <a:pt x="31" y="23"/>
                    </a:lnTo>
                    <a:lnTo>
                      <a:pt x="28" y="29"/>
                    </a:lnTo>
                    <a:lnTo>
                      <a:pt x="23" y="34"/>
                    </a:lnTo>
                    <a:lnTo>
                      <a:pt x="17" y="3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4" name="Freeform 111"/>
              <p:cNvSpPr>
                <a:spLocks noChangeAspect="1"/>
              </p:cNvSpPr>
              <p:nvPr/>
            </p:nvSpPr>
            <p:spPr bwMode="auto">
              <a:xfrm>
                <a:off x="4773" y="1554"/>
                <a:ext cx="48" cy="86"/>
              </a:xfrm>
              <a:custGeom>
                <a:avLst/>
                <a:gdLst>
                  <a:gd name="T0" fmla="*/ 1 w 96"/>
                  <a:gd name="T1" fmla="*/ 0 h 173"/>
                  <a:gd name="T2" fmla="*/ 1 w 96"/>
                  <a:gd name="T3" fmla="*/ 0 h 173"/>
                  <a:gd name="T4" fmla="*/ 1 w 96"/>
                  <a:gd name="T5" fmla="*/ 0 h 173"/>
                  <a:gd name="T6" fmla="*/ 1 w 96"/>
                  <a:gd name="T7" fmla="*/ 0 h 173"/>
                  <a:gd name="T8" fmla="*/ 1 w 96"/>
                  <a:gd name="T9" fmla="*/ 0 h 173"/>
                  <a:gd name="T10" fmla="*/ 1 w 96"/>
                  <a:gd name="T11" fmla="*/ 0 h 173"/>
                  <a:gd name="T12" fmla="*/ 1 w 96"/>
                  <a:gd name="T13" fmla="*/ 0 h 173"/>
                  <a:gd name="T14" fmla="*/ 1 w 96"/>
                  <a:gd name="T15" fmla="*/ 0 h 173"/>
                  <a:gd name="T16" fmla="*/ 1 w 96"/>
                  <a:gd name="T17" fmla="*/ 0 h 173"/>
                  <a:gd name="T18" fmla="*/ 1 w 96"/>
                  <a:gd name="T19" fmla="*/ 0 h 173"/>
                  <a:gd name="T20" fmla="*/ 1 w 96"/>
                  <a:gd name="T21" fmla="*/ 0 h 173"/>
                  <a:gd name="T22" fmla="*/ 1 w 96"/>
                  <a:gd name="T23" fmla="*/ 0 h 173"/>
                  <a:gd name="T24" fmla="*/ 1 w 96"/>
                  <a:gd name="T25" fmla="*/ 0 h 173"/>
                  <a:gd name="T26" fmla="*/ 1 w 96"/>
                  <a:gd name="T27" fmla="*/ 0 h 173"/>
                  <a:gd name="T28" fmla="*/ 1 w 96"/>
                  <a:gd name="T29" fmla="*/ 0 h 173"/>
                  <a:gd name="T30" fmla="*/ 1 w 96"/>
                  <a:gd name="T31" fmla="*/ 0 h 173"/>
                  <a:gd name="T32" fmla="*/ 1 w 96"/>
                  <a:gd name="T33" fmla="*/ 0 h 173"/>
                  <a:gd name="T34" fmla="*/ 1 w 96"/>
                  <a:gd name="T35" fmla="*/ 0 h 173"/>
                  <a:gd name="T36" fmla="*/ 1 w 96"/>
                  <a:gd name="T37" fmla="*/ 0 h 173"/>
                  <a:gd name="T38" fmla="*/ 1 w 96"/>
                  <a:gd name="T39" fmla="*/ 0 h 173"/>
                  <a:gd name="T40" fmla="*/ 1 w 96"/>
                  <a:gd name="T41" fmla="*/ 0 h 173"/>
                  <a:gd name="T42" fmla="*/ 1 w 96"/>
                  <a:gd name="T43" fmla="*/ 0 h 173"/>
                  <a:gd name="T44" fmla="*/ 1 w 96"/>
                  <a:gd name="T45" fmla="*/ 0 h 173"/>
                  <a:gd name="T46" fmla="*/ 1 w 96"/>
                  <a:gd name="T47" fmla="*/ 0 h 173"/>
                  <a:gd name="T48" fmla="*/ 0 w 96"/>
                  <a:gd name="T49" fmla="*/ 0 h 173"/>
                  <a:gd name="T50" fmla="*/ 1 w 96"/>
                  <a:gd name="T51" fmla="*/ 0 h 173"/>
                  <a:gd name="T52" fmla="*/ 1 w 96"/>
                  <a:gd name="T53" fmla="*/ 0 h 173"/>
                  <a:gd name="T54" fmla="*/ 1 w 96"/>
                  <a:gd name="T55" fmla="*/ 0 h 173"/>
                  <a:gd name="T56" fmla="*/ 1 w 96"/>
                  <a:gd name="T57" fmla="*/ 0 h 173"/>
                  <a:gd name="T58" fmla="*/ 1 w 96"/>
                  <a:gd name="T59" fmla="*/ 0 h 173"/>
                  <a:gd name="T60" fmla="*/ 1 w 96"/>
                  <a:gd name="T61" fmla="*/ 0 h 173"/>
                  <a:gd name="T62" fmla="*/ 1 w 96"/>
                  <a:gd name="T63" fmla="*/ 0 h 173"/>
                  <a:gd name="T64" fmla="*/ 1 w 96"/>
                  <a:gd name="T65" fmla="*/ 0 h 173"/>
                  <a:gd name="T66" fmla="*/ 1 w 96"/>
                  <a:gd name="T67" fmla="*/ 0 h 173"/>
                  <a:gd name="T68" fmla="*/ 1 w 96"/>
                  <a:gd name="T69" fmla="*/ 0 h 173"/>
                  <a:gd name="T70" fmla="*/ 1 w 96"/>
                  <a:gd name="T71" fmla="*/ 0 h 173"/>
                  <a:gd name="T72" fmla="*/ 1 w 96"/>
                  <a:gd name="T73" fmla="*/ 0 h 173"/>
                  <a:gd name="T74" fmla="*/ 1 w 96"/>
                  <a:gd name="T75" fmla="*/ 0 h 173"/>
                  <a:gd name="T76" fmla="*/ 1 w 96"/>
                  <a:gd name="T77" fmla="*/ 0 h 173"/>
                  <a:gd name="T78" fmla="*/ 1 w 96"/>
                  <a:gd name="T79" fmla="*/ 0 h 173"/>
                  <a:gd name="T80" fmla="*/ 1 w 96"/>
                  <a:gd name="T81" fmla="*/ 0 h 173"/>
                  <a:gd name="T82" fmla="*/ 1 w 96"/>
                  <a:gd name="T83" fmla="*/ 0 h 173"/>
                  <a:gd name="T84" fmla="*/ 1 w 96"/>
                  <a:gd name="T85" fmla="*/ 0 h 173"/>
                  <a:gd name="T86" fmla="*/ 1 w 96"/>
                  <a:gd name="T87" fmla="*/ 0 h 173"/>
                  <a:gd name="T88" fmla="*/ 1 w 96"/>
                  <a:gd name="T89" fmla="*/ 0 h 173"/>
                  <a:gd name="T90" fmla="*/ 1 w 96"/>
                  <a:gd name="T91" fmla="*/ 0 h 173"/>
                  <a:gd name="T92" fmla="*/ 1 w 96"/>
                  <a:gd name="T93" fmla="*/ 0 h 173"/>
                  <a:gd name="T94" fmla="*/ 1 w 96"/>
                  <a:gd name="T95" fmla="*/ 0 h 173"/>
                  <a:gd name="T96" fmla="*/ 1 w 96"/>
                  <a:gd name="T97" fmla="*/ 0 h 173"/>
                  <a:gd name="T98" fmla="*/ 1 w 96"/>
                  <a:gd name="T99" fmla="*/ 0 h 17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73"/>
                  <a:gd name="T152" fmla="*/ 96 w 96"/>
                  <a:gd name="T153" fmla="*/ 173 h 173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73">
                    <a:moveTo>
                      <a:pt x="79" y="90"/>
                    </a:moveTo>
                    <a:lnTo>
                      <a:pt x="73" y="91"/>
                    </a:lnTo>
                    <a:lnTo>
                      <a:pt x="68" y="95"/>
                    </a:lnTo>
                    <a:lnTo>
                      <a:pt x="65" y="99"/>
                    </a:lnTo>
                    <a:lnTo>
                      <a:pt x="65" y="106"/>
                    </a:lnTo>
                    <a:lnTo>
                      <a:pt x="65" y="115"/>
                    </a:lnTo>
                    <a:lnTo>
                      <a:pt x="57" y="111"/>
                    </a:lnTo>
                    <a:lnTo>
                      <a:pt x="56" y="62"/>
                    </a:lnTo>
                    <a:lnTo>
                      <a:pt x="73" y="0"/>
                    </a:lnTo>
                    <a:lnTo>
                      <a:pt x="33" y="16"/>
                    </a:lnTo>
                    <a:lnTo>
                      <a:pt x="37" y="58"/>
                    </a:lnTo>
                    <a:lnTo>
                      <a:pt x="14" y="24"/>
                    </a:lnTo>
                    <a:lnTo>
                      <a:pt x="3" y="33"/>
                    </a:lnTo>
                    <a:lnTo>
                      <a:pt x="37" y="63"/>
                    </a:lnTo>
                    <a:lnTo>
                      <a:pt x="42" y="112"/>
                    </a:lnTo>
                    <a:lnTo>
                      <a:pt x="30" y="118"/>
                    </a:lnTo>
                    <a:lnTo>
                      <a:pt x="30" y="107"/>
                    </a:lnTo>
                    <a:lnTo>
                      <a:pt x="29" y="100"/>
                    </a:lnTo>
                    <a:lnTo>
                      <a:pt x="26" y="96"/>
                    </a:lnTo>
                    <a:lnTo>
                      <a:pt x="21" y="92"/>
                    </a:lnTo>
                    <a:lnTo>
                      <a:pt x="15" y="91"/>
                    </a:lnTo>
                    <a:lnTo>
                      <a:pt x="10" y="92"/>
                    </a:lnTo>
                    <a:lnTo>
                      <a:pt x="5" y="96"/>
                    </a:lnTo>
                    <a:lnTo>
                      <a:pt x="2" y="101"/>
                    </a:lnTo>
                    <a:lnTo>
                      <a:pt x="0" y="108"/>
                    </a:lnTo>
                    <a:lnTo>
                      <a:pt x="2" y="157"/>
                    </a:lnTo>
                    <a:lnTo>
                      <a:pt x="3" y="164"/>
                    </a:lnTo>
                    <a:lnTo>
                      <a:pt x="6" y="168"/>
                    </a:lnTo>
                    <a:lnTo>
                      <a:pt x="11" y="172"/>
                    </a:lnTo>
                    <a:lnTo>
                      <a:pt x="17" y="173"/>
                    </a:lnTo>
                    <a:lnTo>
                      <a:pt x="22" y="172"/>
                    </a:lnTo>
                    <a:lnTo>
                      <a:pt x="28" y="167"/>
                    </a:lnTo>
                    <a:lnTo>
                      <a:pt x="30" y="162"/>
                    </a:lnTo>
                    <a:lnTo>
                      <a:pt x="32" y="156"/>
                    </a:lnTo>
                    <a:lnTo>
                      <a:pt x="32" y="136"/>
                    </a:lnTo>
                    <a:lnTo>
                      <a:pt x="65" y="136"/>
                    </a:lnTo>
                    <a:lnTo>
                      <a:pt x="66" y="156"/>
                    </a:lnTo>
                    <a:lnTo>
                      <a:pt x="67" y="162"/>
                    </a:lnTo>
                    <a:lnTo>
                      <a:pt x="71" y="167"/>
                    </a:lnTo>
                    <a:lnTo>
                      <a:pt x="75" y="171"/>
                    </a:lnTo>
                    <a:lnTo>
                      <a:pt x="81" y="172"/>
                    </a:lnTo>
                    <a:lnTo>
                      <a:pt x="87" y="171"/>
                    </a:lnTo>
                    <a:lnTo>
                      <a:pt x="91" y="166"/>
                    </a:lnTo>
                    <a:lnTo>
                      <a:pt x="95" y="161"/>
                    </a:lnTo>
                    <a:lnTo>
                      <a:pt x="96" y="154"/>
                    </a:lnTo>
                    <a:lnTo>
                      <a:pt x="95" y="106"/>
                    </a:lnTo>
                    <a:lnTo>
                      <a:pt x="94" y="99"/>
                    </a:lnTo>
                    <a:lnTo>
                      <a:pt x="90" y="95"/>
                    </a:lnTo>
                    <a:lnTo>
                      <a:pt x="86" y="91"/>
                    </a:lnTo>
                    <a:lnTo>
                      <a:pt x="79" y="9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5" name="Freeform 112"/>
              <p:cNvSpPr>
                <a:spLocks noChangeAspect="1"/>
              </p:cNvSpPr>
              <p:nvPr/>
            </p:nvSpPr>
            <p:spPr bwMode="auto">
              <a:xfrm>
                <a:off x="4683" y="1583"/>
                <a:ext cx="30" cy="53"/>
              </a:xfrm>
              <a:custGeom>
                <a:avLst/>
                <a:gdLst>
                  <a:gd name="T0" fmla="*/ 1 w 60"/>
                  <a:gd name="T1" fmla="*/ 1 h 106"/>
                  <a:gd name="T2" fmla="*/ 1 w 60"/>
                  <a:gd name="T3" fmla="*/ 1 h 106"/>
                  <a:gd name="T4" fmla="*/ 1 w 60"/>
                  <a:gd name="T5" fmla="*/ 1 h 106"/>
                  <a:gd name="T6" fmla="*/ 1 w 60"/>
                  <a:gd name="T7" fmla="*/ 1 h 106"/>
                  <a:gd name="T8" fmla="*/ 1 w 60"/>
                  <a:gd name="T9" fmla="*/ 1 h 106"/>
                  <a:gd name="T10" fmla="*/ 1 w 60"/>
                  <a:gd name="T11" fmla="*/ 1 h 106"/>
                  <a:gd name="T12" fmla="*/ 1 w 60"/>
                  <a:gd name="T13" fmla="*/ 1 h 106"/>
                  <a:gd name="T14" fmla="*/ 1 w 60"/>
                  <a:gd name="T15" fmla="*/ 1 h 106"/>
                  <a:gd name="T16" fmla="*/ 1 w 60"/>
                  <a:gd name="T17" fmla="*/ 0 h 106"/>
                  <a:gd name="T18" fmla="*/ 1 w 60"/>
                  <a:gd name="T19" fmla="*/ 1 h 106"/>
                  <a:gd name="T20" fmla="*/ 1 w 60"/>
                  <a:gd name="T21" fmla="*/ 1 h 106"/>
                  <a:gd name="T22" fmla="*/ 1 w 60"/>
                  <a:gd name="T23" fmla="*/ 1 h 106"/>
                  <a:gd name="T24" fmla="*/ 1 w 60"/>
                  <a:gd name="T25" fmla="*/ 1 h 106"/>
                  <a:gd name="T26" fmla="*/ 1 w 60"/>
                  <a:gd name="T27" fmla="*/ 1 h 106"/>
                  <a:gd name="T28" fmla="*/ 1 w 60"/>
                  <a:gd name="T29" fmla="*/ 1 h 106"/>
                  <a:gd name="T30" fmla="*/ 1 w 60"/>
                  <a:gd name="T31" fmla="*/ 1 h 106"/>
                  <a:gd name="T32" fmla="*/ 1 w 60"/>
                  <a:gd name="T33" fmla="*/ 1 h 106"/>
                  <a:gd name="T34" fmla="*/ 1 w 60"/>
                  <a:gd name="T35" fmla="*/ 1 h 106"/>
                  <a:gd name="T36" fmla="*/ 1 w 60"/>
                  <a:gd name="T37" fmla="*/ 1 h 106"/>
                  <a:gd name="T38" fmla="*/ 1 w 60"/>
                  <a:gd name="T39" fmla="*/ 1 h 106"/>
                  <a:gd name="T40" fmla="*/ 0 w 60"/>
                  <a:gd name="T41" fmla="*/ 1 h 106"/>
                  <a:gd name="T42" fmla="*/ 0 w 60"/>
                  <a:gd name="T43" fmla="*/ 1 h 106"/>
                  <a:gd name="T44" fmla="*/ 0 w 60"/>
                  <a:gd name="T45" fmla="*/ 1 h 106"/>
                  <a:gd name="T46" fmla="*/ 1 w 60"/>
                  <a:gd name="T47" fmla="*/ 1 h 106"/>
                  <a:gd name="T48" fmla="*/ 1 w 60"/>
                  <a:gd name="T49" fmla="*/ 1 h 106"/>
                  <a:gd name="T50" fmla="*/ 1 w 60"/>
                  <a:gd name="T51" fmla="*/ 1 h 106"/>
                  <a:gd name="T52" fmla="*/ 1 w 60"/>
                  <a:gd name="T53" fmla="*/ 1 h 106"/>
                  <a:gd name="T54" fmla="*/ 1 w 60"/>
                  <a:gd name="T55" fmla="*/ 1 h 106"/>
                  <a:gd name="T56" fmla="*/ 1 w 60"/>
                  <a:gd name="T57" fmla="*/ 1 h 106"/>
                  <a:gd name="T58" fmla="*/ 1 w 60"/>
                  <a:gd name="T59" fmla="*/ 1 h 106"/>
                  <a:gd name="T60" fmla="*/ 1 w 60"/>
                  <a:gd name="T61" fmla="*/ 1 h 106"/>
                  <a:gd name="T62" fmla="*/ 1 w 60"/>
                  <a:gd name="T63" fmla="*/ 1 h 106"/>
                  <a:gd name="T64" fmla="*/ 1 w 60"/>
                  <a:gd name="T65" fmla="*/ 1 h 106"/>
                  <a:gd name="T66" fmla="*/ 1 w 60"/>
                  <a:gd name="T67" fmla="*/ 1 h 106"/>
                  <a:gd name="T68" fmla="*/ 1 w 60"/>
                  <a:gd name="T69" fmla="*/ 1 h 106"/>
                  <a:gd name="T70" fmla="*/ 1 w 60"/>
                  <a:gd name="T71" fmla="*/ 1 h 106"/>
                  <a:gd name="T72" fmla="*/ 1 w 60"/>
                  <a:gd name="T73" fmla="*/ 1 h 106"/>
                  <a:gd name="T74" fmla="*/ 1 w 60"/>
                  <a:gd name="T75" fmla="*/ 1 h 106"/>
                  <a:gd name="T76" fmla="*/ 1 w 60"/>
                  <a:gd name="T77" fmla="*/ 1 h 106"/>
                  <a:gd name="T78" fmla="*/ 1 w 60"/>
                  <a:gd name="T79" fmla="*/ 1 h 106"/>
                  <a:gd name="T80" fmla="*/ 1 w 60"/>
                  <a:gd name="T81" fmla="*/ 1 h 106"/>
                  <a:gd name="T82" fmla="*/ 1 w 60"/>
                  <a:gd name="T83" fmla="*/ 1 h 106"/>
                  <a:gd name="T84" fmla="*/ 1 w 60"/>
                  <a:gd name="T85" fmla="*/ 1 h 106"/>
                  <a:gd name="T86" fmla="*/ 1 w 60"/>
                  <a:gd name="T87" fmla="*/ 1 h 106"/>
                  <a:gd name="T88" fmla="*/ 1 w 60"/>
                  <a:gd name="T89" fmla="*/ 1 h 106"/>
                  <a:gd name="T90" fmla="*/ 1 w 60"/>
                  <a:gd name="T91" fmla="*/ 1 h 106"/>
                  <a:gd name="T92" fmla="*/ 1 w 60"/>
                  <a:gd name="T93" fmla="*/ 1 h 10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60"/>
                  <a:gd name="T142" fmla="*/ 0 h 106"/>
                  <a:gd name="T143" fmla="*/ 60 w 60"/>
                  <a:gd name="T144" fmla="*/ 106 h 10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60" h="106">
                    <a:moveTo>
                      <a:pt x="49" y="54"/>
                    </a:moveTo>
                    <a:lnTo>
                      <a:pt x="46" y="55"/>
                    </a:lnTo>
                    <a:lnTo>
                      <a:pt x="44" y="57"/>
                    </a:lnTo>
                    <a:lnTo>
                      <a:pt x="41" y="61"/>
                    </a:lnTo>
                    <a:lnTo>
                      <a:pt x="40" y="64"/>
                    </a:lnTo>
                    <a:lnTo>
                      <a:pt x="40" y="70"/>
                    </a:lnTo>
                    <a:lnTo>
                      <a:pt x="34" y="68"/>
                    </a:lnTo>
                    <a:lnTo>
                      <a:pt x="35" y="35"/>
                    </a:lnTo>
                    <a:lnTo>
                      <a:pt x="42" y="0"/>
                    </a:lnTo>
                    <a:lnTo>
                      <a:pt x="19" y="9"/>
                    </a:lnTo>
                    <a:lnTo>
                      <a:pt x="22" y="37"/>
                    </a:lnTo>
                    <a:lnTo>
                      <a:pt x="25" y="68"/>
                    </a:lnTo>
                    <a:lnTo>
                      <a:pt x="18" y="72"/>
                    </a:lnTo>
                    <a:lnTo>
                      <a:pt x="18" y="65"/>
                    </a:lnTo>
                    <a:lnTo>
                      <a:pt x="17" y="61"/>
                    </a:lnTo>
                    <a:lnTo>
                      <a:pt x="16" y="58"/>
                    </a:lnTo>
                    <a:lnTo>
                      <a:pt x="12" y="56"/>
                    </a:lnTo>
                    <a:lnTo>
                      <a:pt x="9" y="55"/>
                    </a:lnTo>
                    <a:lnTo>
                      <a:pt x="6" y="56"/>
                    </a:lnTo>
                    <a:lnTo>
                      <a:pt x="2" y="58"/>
                    </a:lnTo>
                    <a:lnTo>
                      <a:pt x="0" y="61"/>
                    </a:lnTo>
                    <a:lnTo>
                      <a:pt x="0" y="65"/>
                    </a:lnTo>
                    <a:lnTo>
                      <a:pt x="0" y="95"/>
                    </a:lnTo>
                    <a:lnTo>
                      <a:pt x="1" y="100"/>
                    </a:lnTo>
                    <a:lnTo>
                      <a:pt x="3" y="102"/>
                    </a:lnTo>
                    <a:lnTo>
                      <a:pt x="6" y="104"/>
                    </a:lnTo>
                    <a:lnTo>
                      <a:pt x="9" y="106"/>
                    </a:lnTo>
                    <a:lnTo>
                      <a:pt x="12" y="104"/>
                    </a:lnTo>
                    <a:lnTo>
                      <a:pt x="16" y="102"/>
                    </a:lnTo>
                    <a:lnTo>
                      <a:pt x="17" y="100"/>
                    </a:lnTo>
                    <a:lnTo>
                      <a:pt x="18" y="95"/>
                    </a:lnTo>
                    <a:lnTo>
                      <a:pt x="18" y="84"/>
                    </a:lnTo>
                    <a:lnTo>
                      <a:pt x="40" y="83"/>
                    </a:lnTo>
                    <a:lnTo>
                      <a:pt x="41" y="94"/>
                    </a:lnTo>
                    <a:lnTo>
                      <a:pt x="42" y="99"/>
                    </a:lnTo>
                    <a:lnTo>
                      <a:pt x="45" y="101"/>
                    </a:lnTo>
                    <a:lnTo>
                      <a:pt x="47" y="103"/>
                    </a:lnTo>
                    <a:lnTo>
                      <a:pt x="50" y="104"/>
                    </a:lnTo>
                    <a:lnTo>
                      <a:pt x="54" y="103"/>
                    </a:lnTo>
                    <a:lnTo>
                      <a:pt x="57" y="101"/>
                    </a:lnTo>
                    <a:lnTo>
                      <a:pt x="59" y="99"/>
                    </a:lnTo>
                    <a:lnTo>
                      <a:pt x="60" y="94"/>
                    </a:lnTo>
                    <a:lnTo>
                      <a:pt x="59" y="64"/>
                    </a:lnTo>
                    <a:lnTo>
                      <a:pt x="57" y="60"/>
                    </a:lnTo>
                    <a:lnTo>
                      <a:pt x="56" y="57"/>
                    </a:lnTo>
                    <a:lnTo>
                      <a:pt x="53" y="55"/>
                    </a:lnTo>
                    <a:lnTo>
                      <a:pt x="49" y="5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6" name="Freeform 113"/>
              <p:cNvSpPr>
                <a:spLocks noChangeAspect="1"/>
              </p:cNvSpPr>
              <p:nvPr/>
            </p:nvSpPr>
            <p:spPr bwMode="auto">
              <a:xfrm>
                <a:off x="4572" y="1561"/>
                <a:ext cx="48" cy="85"/>
              </a:xfrm>
              <a:custGeom>
                <a:avLst/>
                <a:gdLst>
                  <a:gd name="T0" fmla="*/ 1 w 96"/>
                  <a:gd name="T1" fmla="*/ 1 h 169"/>
                  <a:gd name="T2" fmla="*/ 1 w 96"/>
                  <a:gd name="T3" fmla="*/ 1 h 169"/>
                  <a:gd name="T4" fmla="*/ 1 w 96"/>
                  <a:gd name="T5" fmla="*/ 1 h 169"/>
                  <a:gd name="T6" fmla="*/ 1 w 96"/>
                  <a:gd name="T7" fmla="*/ 1 h 169"/>
                  <a:gd name="T8" fmla="*/ 1 w 96"/>
                  <a:gd name="T9" fmla="*/ 1 h 169"/>
                  <a:gd name="T10" fmla="*/ 1 w 96"/>
                  <a:gd name="T11" fmla="*/ 1 h 169"/>
                  <a:gd name="T12" fmla="*/ 1 w 96"/>
                  <a:gd name="T13" fmla="*/ 1 h 169"/>
                  <a:gd name="T14" fmla="*/ 1 w 96"/>
                  <a:gd name="T15" fmla="*/ 1 h 169"/>
                  <a:gd name="T16" fmla="*/ 1 w 96"/>
                  <a:gd name="T17" fmla="*/ 1 h 169"/>
                  <a:gd name="T18" fmla="*/ 1 w 96"/>
                  <a:gd name="T19" fmla="*/ 1 h 169"/>
                  <a:gd name="T20" fmla="*/ 1 w 96"/>
                  <a:gd name="T21" fmla="*/ 1 h 169"/>
                  <a:gd name="T22" fmla="*/ 1 w 96"/>
                  <a:gd name="T23" fmla="*/ 1 h 169"/>
                  <a:gd name="T24" fmla="*/ 1 w 96"/>
                  <a:gd name="T25" fmla="*/ 0 h 169"/>
                  <a:gd name="T26" fmla="*/ 1 w 96"/>
                  <a:gd name="T27" fmla="*/ 1 h 169"/>
                  <a:gd name="T28" fmla="*/ 1 w 96"/>
                  <a:gd name="T29" fmla="*/ 1 h 169"/>
                  <a:gd name="T30" fmla="*/ 1 w 96"/>
                  <a:gd name="T31" fmla="*/ 1 h 169"/>
                  <a:gd name="T32" fmla="*/ 1 w 96"/>
                  <a:gd name="T33" fmla="*/ 1 h 169"/>
                  <a:gd name="T34" fmla="*/ 1 w 96"/>
                  <a:gd name="T35" fmla="*/ 1 h 169"/>
                  <a:gd name="T36" fmla="*/ 1 w 96"/>
                  <a:gd name="T37" fmla="*/ 1 h 169"/>
                  <a:gd name="T38" fmla="*/ 1 w 96"/>
                  <a:gd name="T39" fmla="*/ 1 h 169"/>
                  <a:gd name="T40" fmla="*/ 1 w 96"/>
                  <a:gd name="T41" fmla="*/ 1 h 169"/>
                  <a:gd name="T42" fmla="*/ 1 w 96"/>
                  <a:gd name="T43" fmla="*/ 1 h 169"/>
                  <a:gd name="T44" fmla="*/ 1 w 96"/>
                  <a:gd name="T45" fmla="*/ 1 h 169"/>
                  <a:gd name="T46" fmla="*/ 1 w 96"/>
                  <a:gd name="T47" fmla="*/ 1 h 169"/>
                  <a:gd name="T48" fmla="*/ 0 w 96"/>
                  <a:gd name="T49" fmla="*/ 1 h 169"/>
                  <a:gd name="T50" fmla="*/ 1 w 96"/>
                  <a:gd name="T51" fmla="*/ 1 h 169"/>
                  <a:gd name="T52" fmla="*/ 1 w 96"/>
                  <a:gd name="T53" fmla="*/ 1 h 169"/>
                  <a:gd name="T54" fmla="*/ 1 w 96"/>
                  <a:gd name="T55" fmla="*/ 1 h 169"/>
                  <a:gd name="T56" fmla="*/ 1 w 96"/>
                  <a:gd name="T57" fmla="*/ 1 h 169"/>
                  <a:gd name="T58" fmla="*/ 1 w 96"/>
                  <a:gd name="T59" fmla="*/ 1 h 169"/>
                  <a:gd name="T60" fmla="*/ 1 w 96"/>
                  <a:gd name="T61" fmla="*/ 1 h 169"/>
                  <a:gd name="T62" fmla="*/ 1 w 96"/>
                  <a:gd name="T63" fmla="*/ 1 h 169"/>
                  <a:gd name="T64" fmla="*/ 1 w 96"/>
                  <a:gd name="T65" fmla="*/ 1 h 169"/>
                  <a:gd name="T66" fmla="*/ 1 w 96"/>
                  <a:gd name="T67" fmla="*/ 1 h 169"/>
                  <a:gd name="T68" fmla="*/ 1 w 96"/>
                  <a:gd name="T69" fmla="*/ 1 h 169"/>
                  <a:gd name="T70" fmla="*/ 1 w 96"/>
                  <a:gd name="T71" fmla="*/ 1 h 169"/>
                  <a:gd name="T72" fmla="*/ 1 w 96"/>
                  <a:gd name="T73" fmla="*/ 1 h 169"/>
                  <a:gd name="T74" fmla="*/ 1 w 96"/>
                  <a:gd name="T75" fmla="*/ 1 h 169"/>
                  <a:gd name="T76" fmla="*/ 1 w 96"/>
                  <a:gd name="T77" fmla="*/ 1 h 169"/>
                  <a:gd name="T78" fmla="*/ 1 w 96"/>
                  <a:gd name="T79" fmla="*/ 1 h 169"/>
                  <a:gd name="T80" fmla="*/ 1 w 96"/>
                  <a:gd name="T81" fmla="*/ 1 h 169"/>
                  <a:gd name="T82" fmla="*/ 1 w 96"/>
                  <a:gd name="T83" fmla="*/ 1 h 169"/>
                  <a:gd name="T84" fmla="*/ 1 w 96"/>
                  <a:gd name="T85" fmla="*/ 1 h 169"/>
                  <a:gd name="T86" fmla="*/ 1 w 96"/>
                  <a:gd name="T87" fmla="*/ 1 h 169"/>
                  <a:gd name="T88" fmla="*/ 1 w 96"/>
                  <a:gd name="T89" fmla="*/ 1 h 169"/>
                  <a:gd name="T90" fmla="*/ 1 w 96"/>
                  <a:gd name="T91" fmla="*/ 1 h 169"/>
                  <a:gd name="T92" fmla="*/ 1 w 96"/>
                  <a:gd name="T93" fmla="*/ 1 h 169"/>
                  <a:gd name="T94" fmla="*/ 1 w 96"/>
                  <a:gd name="T95" fmla="*/ 1 h 169"/>
                  <a:gd name="T96" fmla="*/ 1 w 96"/>
                  <a:gd name="T97" fmla="*/ 1 h 169"/>
                  <a:gd name="T98" fmla="*/ 1 w 96"/>
                  <a:gd name="T99" fmla="*/ 1 h 1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6"/>
                  <a:gd name="T151" fmla="*/ 0 h 169"/>
                  <a:gd name="T152" fmla="*/ 96 w 96"/>
                  <a:gd name="T153" fmla="*/ 169 h 16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6" h="169">
                    <a:moveTo>
                      <a:pt x="80" y="86"/>
                    </a:moveTo>
                    <a:lnTo>
                      <a:pt x="74" y="87"/>
                    </a:lnTo>
                    <a:lnTo>
                      <a:pt x="70" y="91"/>
                    </a:lnTo>
                    <a:lnTo>
                      <a:pt x="66" y="95"/>
                    </a:lnTo>
                    <a:lnTo>
                      <a:pt x="65" y="102"/>
                    </a:lnTo>
                    <a:lnTo>
                      <a:pt x="65" y="113"/>
                    </a:lnTo>
                    <a:lnTo>
                      <a:pt x="53" y="107"/>
                    </a:lnTo>
                    <a:lnTo>
                      <a:pt x="57" y="59"/>
                    </a:lnTo>
                    <a:lnTo>
                      <a:pt x="90" y="28"/>
                    </a:lnTo>
                    <a:lnTo>
                      <a:pt x="79" y="19"/>
                    </a:lnTo>
                    <a:lnTo>
                      <a:pt x="57" y="54"/>
                    </a:lnTo>
                    <a:lnTo>
                      <a:pt x="59" y="11"/>
                    </a:lnTo>
                    <a:lnTo>
                      <a:pt x="21" y="0"/>
                    </a:lnTo>
                    <a:lnTo>
                      <a:pt x="37" y="61"/>
                    </a:lnTo>
                    <a:lnTo>
                      <a:pt x="39" y="108"/>
                    </a:lnTo>
                    <a:lnTo>
                      <a:pt x="32" y="112"/>
                    </a:lnTo>
                    <a:lnTo>
                      <a:pt x="32" y="104"/>
                    </a:lnTo>
                    <a:lnTo>
                      <a:pt x="29" y="97"/>
                    </a:lnTo>
                    <a:lnTo>
                      <a:pt x="26" y="92"/>
                    </a:lnTo>
                    <a:lnTo>
                      <a:pt x="21" y="89"/>
                    </a:lnTo>
                    <a:lnTo>
                      <a:pt x="15" y="87"/>
                    </a:lnTo>
                    <a:lnTo>
                      <a:pt x="10" y="89"/>
                    </a:lnTo>
                    <a:lnTo>
                      <a:pt x="5" y="92"/>
                    </a:lnTo>
                    <a:lnTo>
                      <a:pt x="2" y="98"/>
                    </a:lnTo>
                    <a:lnTo>
                      <a:pt x="0" y="105"/>
                    </a:lnTo>
                    <a:lnTo>
                      <a:pt x="2" y="153"/>
                    </a:lnTo>
                    <a:lnTo>
                      <a:pt x="4" y="160"/>
                    </a:lnTo>
                    <a:lnTo>
                      <a:pt x="7" y="165"/>
                    </a:lnTo>
                    <a:lnTo>
                      <a:pt x="12" y="168"/>
                    </a:lnTo>
                    <a:lnTo>
                      <a:pt x="18" y="169"/>
                    </a:lnTo>
                    <a:lnTo>
                      <a:pt x="24" y="168"/>
                    </a:lnTo>
                    <a:lnTo>
                      <a:pt x="28" y="163"/>
                    </a:lnTo>
                    <a:lnTo>
                      <a:pt x="32" y="159"/>
                    </a:lnTo>
                    <a:lnTo>
                      <a:pt x="33" y="152"/>
                    </a:lnTo>
                    <a:lnTo>
                      <a:pt x="32" y="132"/>
                    </a:lnTo>
                    <a:lnTo>
                      <a:pt x="66" y="132"/>
                    </a:lnTo>
                    <a:lnTo>
                      <a:pt x="66" y="152"/>
                    </a:lnTo>
                    <a:lnTo>
                      <a:pt x="67" y="159"/>
                    </a:lnTo>
                    <a:lnTo>
                      <a:pt x="71" y="163"/>
                    </a:lnTo>
                    <a:lnTo>
                      <a:pt x="75" y="167"/>
                    </a:lnTo>
                    <a:lnTo>
                      <a:pt x="81" y="168"/>
                    </a:lnTo>
                    <a:lnTo>
                      <a:pt x="87" y="167"/>
                    </a:lnTo>
                    <a:lnTo>
                      <a:pt x="93" y="162"/>
                    </a:lnTo>
                    <a:lnTo>
                      <a:pt x="95" y="158"/>
                    </a:lnTo>
                    <a:lnTo>
                      <a:pt x="96" y="151"/>
                    </a:lnTo>
                    <a:lnTo>
                      <a:pt x="95" y="102"/>
                    </a:lnTo>
                    <a:lnTo>
                      <a:pt x="94" y="95"/>
                    </a:lnTo>
                    <a:lnTo>
                      <a:pt x="90" y="91"/>
                    </a:lnTo>
                    <a:lnTo>
                      <a:pt x="86" y="87"/>
                    </a:lnTo>
                    <a:lnTo>
                      <a:pt x="80" y="8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7" name="Freeform 114"/>
              <p:cNvSpPr>
                <a:spLocks noChangeAspect="1"/>
              </p:cNvSpPr>
              <p:nvPr/>
            </p:nvSpPr>
            <p:spPr bwMode="auto">
              <a:xfrm>
                <a:off x="5076" y="1477"/>
                <a:ext cx="196" cy="37"/>
              </a:xfrm>
              <a:custGeom>
                <a:avLst/>
                <a:gdLst>
                  <a:gd name="T0" fmla="*/ 1 w 393"/>
                  <a:gd name="T1" fmla="*/ 1 h 73"/>
                  <a:gd name="T2" fmla="*/ 1 w 393"/>
                  <a:gd name="T3" fmla="*/ 0 h 73"/>
                  <a:gd name="T4" fmla="*/ 0 w 393"/>
                  <a:gd name="T5" fmla="*/ 1 h 73"/>
                  <a:gd name="T6" fmla="*/ 0 w 393"/>
                  <a:gd name="T7" fmla="*/ 1 h 73"/>
                  <a:gd name="T8" fmla="*/ 0 w 393"/>
                  <a:gd name="T9" fmla="*/ 1 h 73"/>
                  <a:gd name="T10" fmla="*/ 0 w 393"/>
                  <a:gd name="T11" fmla="*/ 1 h 73"/>
                  <a:gd name="T12" fmla="*/ 0 w 393"/>
                  <a:gd name="T13" fmla="*/ 1 h 73"/>
                  <a:gd name="T14" fmla="*/ 0 w 393"/>
                  <a:gd name="T15" fmla="*/ 1 h 73"/>
                  <a:gd name="T16" fmla="*/ 0 w 393"/>
                  <a:gd name="T17" fmla="*/ 1 h 73"/>
                  <a:gd name="T18" fmla="*/ 0 w 393"/>
                  <a:gd name="T19" fmla="*/ 1 h 73"/>
                  <a:gd name="T20" fmla="*/ 0 w 393"/>
                  <a:gd name="T21" fmla="*/ 1 h 73"/>
                  <a:gd name="T22" fmla="*/ 0 w 393"/>
                  <a:gd name="T23" fmla="*/ 1 h 73"/>
                  <a:gd name="T24" fmla="*/ 0 w 393"/>
                  <a:gd name="T25" fmla="*/ 1 h 73"/>
                  <a:gd name="T26" fmla="*/ 0 w 393"/>
                  <a:gd name="T27" fmla="*/ 1 h 73"/>
                  <a:gd name="T28" fmla="*/ 1 w 393"/>
                  <a:gd name="T29" fmla="*/ 1 h 73"/>
                  <a:gd name="T30" fmla="*/ 1 w 393"/>
                  <a:gd name="T31" fmla="*/ 1 h 73"/>
                  <a:gd name="T32" fmla="*/ 1 w 393"/>
                  <a:gd name="T33" fmla="*/ 1 h 73"/>
                  <a:gd name="T34" fmla="*/ 1 w 393"/>
                  <a:gd name="T35" fmla="*/ 1 h 73"/>
                  <a:gd name="T36" fmla="*/ 1 w 393"/>
                  <a:gd name="T37" fmla="*/ 1 h 73"/>
                  <a:gd name="T38" fmla="*/ 1 w 393"/>
                  <a:gd name="T39" fmla="*/ 1 h 73"/>
                  <a:gd name="T40" fmla="*/ 1 w 393"/>
                  <a:gd name="T41" fmla="*/ 1 h 73"/>
                  <a:gd name="T42" fmla="*/ 1 w 393"/>
                  <a:gd name="T43" fmla="*/ 1 h 73"/>
                  <a:gd name="T44" fmla="*/ 1 w 393"/>
                  <a:gd name="T45" fmla="*/ 1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93"/>
                  <a:gd name="T70" fmla="*/ 0 h 73"/>
                  <a:gd name="T71" fmla="*/ 393 w 393"/>
                  <a:gd name="T72" fmla="*/ 73 h 7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93" h="73">
                    <a:moveTo>
                      <a:pt x="393" y="12"/>
                    </a:moveTo>
                    <a:lnTo>
                      <a:pt x="393" y="0"/>
                    </a:lnTo>
                    <a:lnTo>
                      <a:pt x="0" y="38"/>
                    </a:lnTo>
                    <a:lnTo>
                      <a:pt x="4" y="47"/>
                    </a:lnTo>
                    <a:lnTo>
                      <a:pt x="6" y="56"/>
                    </a:lnTo>
                    <a:lnTo>
                      <a:pt x="8" y="64"/>
                    </a:lnTo>
                    <a:lnTo>
                      <a:pt x="11" y="73"/>
                    </a:lnTo>
                    <a:lnTo>
                      <a:pt x="49" y="68"/>
                    </a:lnTo>
                    <a:lnTo>
                      <a:pt x="87" y="62"/>
                    </a:lnTo>
                    <a:lnTo>
                      <a:pt x="122" y="56"/>
                    </a:lnTo>
                    <a:lnTo>
                      <a:pt x="158" y="50"/>
                    </a:lnTo>
                    <a:lnTo>
                      <a:pt x="191" y="46"/>
                    </a:lnTo>
                    <a:lnTo>
                      <a:pt x="223" y="40"/>
                    </a:lnTo>
                    <a:lnTo>
                      <a:pt x="252" y="35"/>
                    </a:lnTo>
                    <a:lnTo>
                      <a:pt x="280" y="31"/>
                    </a:lnTo>
                    <a:lnTo>
                      <a:pt x="304" y="27"/>
                    </a:lnTo>
                    <a:lnTo>
                      <a:pt x="326" y="24"/>
                    </a:lnTo>
                    <a:lnTo>
                      <a:pt x="346" y="20"/>
                    </a:lnTo>
                    <a:lnTo>
                      <a:pt x="362" y="17"/>
                    </a:lnTo>
                    <a:lnTo>
                      <a:pt x="376" y="16"/>
                    </a:lnTo>
                    <a:lnTo>
                      <a:pt x="385" y="14"/>
                    </a:lnTo>
                    <a:lnTo>
                      <a:pt x="391" y="12"/>
                    </a:lnTo>
                    <a:lnTo>
                      <a:pt x="393" y="1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8" name="Freeform 115"/>
              <p:cNvSpPr>
                <a:spLocks noChangeAspect="1"/>
              </p:cNvSpPr>
              <p:nvPr/>
            </p:nvSpPr>
            <p:spPr bwMode="auto">
              <a:xfrm>
                <a:off x="4122" y="1507"/>
                <a:ext cx="191" cy="25"/>
              </a:xfrm>
              <a:custGeom>
                <a:avLst/>
                <a:gdLst>
                  <a:gd name="T0" fmla="*/ 0 w 382"/>
                  <a:gd name="T1" fmla="*/ 0 h 49"/>
                  <a:gd name="T2" fmla="*/ 0 w 382"/>
                  <a:gd name="T3" fmla="*/ 1 h 49"/>
                  <a:gd name="T4" fmla="*/ 1 w 382"/>
                  <a:gd name="T5" fmla="*/ 1 h 49"/>
                  <a:gd name="T6" fmla="*/ 1 w 382"/>
                  <a:gd name="T7" fmla="*/ 1 h 49"/>
                  <a:gd name="T8" fmla="*/ 1 w 382"/>
                  <a:gd name="T9" fmla="*/ 1 h 49"/>
                  <a:gd name="T10" fmla="*/ 1 w 382"/>
                  <a:gd name="T11" fmla="*/ 1 h 49"/>
                  <a:gd name="T12" fmla="*/ 1 w 382"/>
                  <a:gd name="T13" fmla="*/ 1 h 49"/>
                  <a:gd name="T14" fmla="*/ 1 w 382"/>
                  <a:gd name="T15" fmla="*/ 1 h 49"/>
                  <a:gd name="T16" fmla="*/ 1 w 382"/>
                  <a:gd name="T17" fmla="*/ 1 h 49"/>
                  <a:gd name="T18" fmla="*/ 1 w 382"/>
                  <a:gd name="T19" fmla="*/ 1 h 49"/>
                  <a:gd name="T20" fmla="*/ 1 w 382"/>
                  <a:gd name="T21" fmla="*/ 1 h 49"/>
                  <a:gd name="T22" fmla="*/ 1 w 382"/>
                  <a:gd name="T23" fmla="*/ 1 h 49"/>
                  <a:gd name="T24" fmla="*/ 1 w 382"/>
                  <a:gd name="T25" fmla="*/ 1 h 49"/>
                  <a:gd name="T26" fmla="*/ 1 w 382"/>
                  <a:gd name="T27" fmla="*/ 1 h 49"/>
                  <a:gd name="T28" fmla="*/ 1 w 382"/>
                  <a:gd name="T29" fmla="*/ 1 h 49"/>
                  <a:gd name="T30" fmla="*/ 1 w 382"/>
                  <a:gd name="T31" fmla="*/ 1 h 49"/>
                  <a:gd name="T32" fmla="*/ 1 w 382"/>
                  <a:gd name="T33" fmla="*/ 1 h 49"/>
                  <a:gd name="T34" fmla="*/ 1 w 382"/>
                  <a:gd name="T35" fmla="*/ 1 h 49"/>
                  <a:gd name="T36" fmla="*/ 1 w 382"/>
                  <a:gd name="T37" fmla="*/ 1 h 49"/>
                  <a:gd name="T38" fmla="*/ 1 w 382"/>
                  <a:gd name="T39" fmla="*/ 1 h 49"/>
                  <a:gd name="T40" fmla="*/ 1 w 382"/>
                  <a:gd name="T41" fmla="*/ 1 h 49"/>
                  <a:gd name="T42" fmla="*/ 1 w 382"/>
                  <a:gd name="T43" fmla="*/ 1 h 49"/>
                  <a:gd name="T44" fmla="*/ 0 w 382"/>
                  <a:gd name="T45" fmla="*/ 0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82"/>
                  <a:gd name="T70" fmla="*/ 0 h 49"/>
                  <a:gd name="T71" fmla="*/ 382 w 382"/>
                  <a:gd name="T72" fmla="*/ 49 h 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82" h="49">
                    <a:moveTo>
                      <a:pt x="0" y="0"/>
                    </a:moveTo>
                    <a:lnTo>
                      <a:pt x="0" y="13"/>
                    </a:lnTo>
                    <a:lnTo>
                      <a:pt x="2" y="13"/>
                    </a:lnTo>
                    <a:lnTo>
                      <a:pt x="7" y="15"/>
                    </a:lnTo>
                    <a:lnTo>
                      <a:pt x="16" y="15"/>
                    </a:lnTo>
                    <a:lnTo>
                      <a:pt x="29" y="17"/>
                    </a:lnTo>
                    <a:lnTo>
                      <a:pt x="44" y="18"/>
                    </a:lnTo>
                    <a:lnTo>
                      <a:pt x="62" y="20"/>
                    </a:lnTo>
                    <a:lnTo>
                      <a:pt x="83" y="21"/>
                    </a:lnTo>
                    <a:lnTo>
                      <a:pt x="107" y="24"/>
                    </a:lnTo>
                    <a:lnTo>
                      <a:pt x="134" y="27"/>
                    </a:lnTo>
                    <a:lnTo>
                      <a:pt x="162" y="30"/>
                    </a:lnTo>
                    <a:lnTo>
                      <a:pt x="193" y="33"/>
                    </a:lnTo>
                    <a:lnTo>
                      <a:pt x="227" y="35"/>
                    </a:lnTo>
                    <a:lnTo>
                      <a:pt x="261" y="39"/>
                    </a:lnTo>
                    <a:lnTo>
                      <a:pt x="298" y="42"/>
                    </a:lnTo>
                    <a:lnTo>
                      <a:pt x="336" y="46"/>
                    </a:lnTo>
                    <a:lnTo>
                      <a:pt x="377" y="49"/>
                    </a:lnTo>
                    <a:lnTo>
                      <a:pt x="378" y="42"/>
                    </a:lnTo>
                    <a:lnTo>
                      <a:pt x="380" y="35"/>
                    </a:lnTo>
                    <a:lnTo>
                      <a:pt x="381" y="28"/>
                    </a:lnTo>
                    <a:lnTo>
                      <a:pt x="382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49" name="Freeform 116"/>
              <p:cNvSpPr>
                <a:spLocks noChangeAspect="1"/>
              </p:cNvSpPr>
              <p:nvPr/>
            </p:nvSpPr>
            <p:spPr bwMode="auto">
              <a:xfrm>
                <a:off x="4683" y="1185"/>
                <a:ext cx="19" cy="82"/>
              </a:xfrm>
              <a:custGeom>
                <a:avLst/>
                <a:gdLst>
                  <a:gd name="T0" fmla="*/ 1 w 37"/>
                  <a:gd name="T1" fmla="*/ 1 h 163"/>
                  <a:gd name="T2" fmla="*/ 1 w 37"/>
                  <a:gd name="T3" fmla="*/ 1 h 163"/>
                  <a:gd name="T4" fmla="*/ 1 w 37"/>
                  <a:gd name="T5" fmla="*/ 1 h 163"/>
                  <a:gd name="T6" fmla="*/ 1 w 37"/>
                  <a:gd name="T7" fmla="*/ 1 h 163"/>
                  <a:gd name="T8" fmla="*/ 1 w 37"/>
                  <a:gd name="T9" fmla="*/ 1 h 163"/>
                  <a:gd name="T10" fmla="*/ 1 w 37"/>
                  <a:gd name="T11" fmla="*/ 1 h 163"/>
                  <a:gd name="T12" fmla="*/ 1 w 37"/>
                  <a:gd name="T13" fmla="*/ 0 h 163"/>
                  <a:gd name="T14" fmla="*/ 1 w 37"/>
                  <a:gd name="T15" fmla="*/ 1 h 163"/>
                  <a:gd name="T16" fmla="*/ 1 w 37"/>
                  <a:gd name="T17" fmla="*/ 1 h 163"/>
                  <a:gd name="T18" fmla="*/ 0 w 37"/>
                  <a:gd name="T19" fmla="*/ 1 h 163"/>
                  <a:gd name="T20" fmla="*/ 1 w 37"/>
                  <a:gd name="T21" fmla="*/ 1 h 163"/>
                  <a:gd name="T22" fmla="*/ 1 w 37"/>
                  <a:gd name="T23" fmla="*/ 1 h 163"/>
                  <a:gd name="T24" fmla="*/ 1 w 37"/>
                  <a:gd name="T25" fmla="*/ 1 h 163"/>
                  <a:gd name="T26" fmla="*/ 1 w 37"/>
                  <a:gd name="T27" fmla="*/ 1 h 163"/>
                  <a:gd name="T28" fmla="*/ 1 w 37"/>
                  <a:gd name="T29" fmla="*/ 1 h 163"/>
                  <a:gd name="T30" fmla="*/ 1 w 37"/>
                  <a:gd name="T31" fmla="*/ 1 h 163"/>
                  <a:gd name="T32" fmla="*/ 1 w 37"/>
                  <a:gd name="T33" fmla="*/ 1 h 163"/>
                  <a:gd name="T34" fmla="*/ 1 w 37"/>
                  <a:gd name="T35" fmla="*/ 1 h 16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7"/>
                  <a:gd name="T55" fmla="*/ 0 h 163"/>
                  <a:gd name="T56" fmla="*/ 37 w 37"/>
                  <a:gd name="T57" fmla="*/ 163 h 16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7" h="163">
                    <a:moveTo>
                      <a:pt x="37" y="163"/>
                    </a:moveTo>
                    <a:lnTo>
                      <a:pt x="33" y="105"/>
                    </a:lnTo>
                    <a:lnTo>
                      <a:pt x="30" y="55"/>
                    </a:lnTo>
                    <a:lnTo>
                      <a:pt x="28" y="22"/>
                    </a:lnTo>
                    <a:lnTo>
                      <a:pt x="26" y="7"/>
                    </a:lnTo>
                    <a:lnTo>
                      <a:pt x="22" y="1"/>
                    </a:lnTo>
                    <a:lnTo>
                      <a:pt x="14" y="0"/>
                    </a:lnTo>
                    <a:lnTo>
                      <a:pt x="8" y="2"/>
                    </a:lnTo>
                    <a:lnTo>
                      <a:pt x="5" y="3"/>
                    </a:lnTo>
                    <a:lnTo>
                      <a:pt x="0" y="163"/>
                    </a:lnTo>
                    <a:lnTo>
                      <a:pt x="7" y="163"/>
                    </a:lnTo>
                    <a:lnTo>
                      <a:pt x="15" y="163"/>
                    </a:lnTo>
                    <a:lnTo>
                      <a:pt x="22" y="163"/>
                    </a:lnTo>
                    <a:lnTo>
                      <a:pt x="29" y="163"/>
                    </a:lnTo>
                    <a:lnTo>
                      <a:pt x="31" y="163"/>
                    </a:lnTo>
                    <a:lnTo>
                      <a:pt x="32" y="163"/>
                    </a:lnTo>
                    <a:lnTo>
                      <a:pt x="34" y="163"/>
                    </a:lnTo>
                    <a:lnTo>
                      <a:pt x="37" y="16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0" name="Freeform 117"/>
              <p:cNvSpPr>
                <a:spLocks noChangeAspect="1"/>
              </p:cNvSpPr>
              <p:nvPr/>
            </p:nvSpPr>
            <p:spPr bwMode="auto">
              <a:xfrm>
                <a:off x="4310" y="1267"/>
                <a:ext cx="771" cy="338"/>
              </a:xfrm>
              <a:custGeom>
                <a:avLst/>
                <a:gdLst>
                  <a:gd name="T0" fmla="*/ 3 w 1541"/>
                  <a:gd name="T1" fmla="*/ 2 h 678"/>
                  <a:gd name="T2" fmla="*/ 3 w 1541"/>
                  <a:gd name="T3" fmla="*/ 2 h 678"/>
                  <a:gd name="T4" fmla="*/ 4 w 1541"/>
                  <a:gd name="T5" fmla="*/ 2 h 678"/>
                  <a:gd name="T6" fmla="*/ 4 w 1541"/>
                  <a:gd name="T7" fmla="*/ 2 h 678"/>
                  <a:gd name="T8" fmla="*/ 4 w 1541"/>
                  <a:gd name="T9" fmla="*/ 2 h 678"/>
                  <a:gd name="T10" fmla="*/ 4 w 1541"/>
                  <a:gd name="T11" fmla="*/ 2 h 678"/>
                  <a:gd name="T12" fmla="*/ 4 w 1541"/>
                  <a:gd name="T13" fmla="*/ 2 h 678"/>
                  <a:gd name="T14" fmla="*/ 5 w 1541"/>
                  <a:gd name="T15" fmla="*/ 2 h 678"/>
                  <a:gd name="T16" fmla="*/ 5 w 1541"/>
                  <a:gd name="T17" fmla="*/ 2 h 678"/>
                  <a:gd name="T18" fmla="*/ 5 w 1541"/>
                  <a:gd name="T19" fmla="*/ 2 h 678"/>
                  <a:gd name="T20" fmla="*/ 5 w 1541"/>
                  <a:gd name="T21" fmla="*/ 2 h 678"/>
                  <a:gd name="T22" fmla="*/ 5 w 1541"/>
                  <a:gd name="T23" fmla="*/ 2 h 678"/>
                  <a:gd name="T24" fmla="*/ 6 w 1541"/>
                  <a:gd name="T25" fmla="*/ 2 h 678"/>
                  <a:gd name="T26" fmla="*/ 6 w 1541"/>
                  <a:gd name="T27" fmla="*/ 2 h 678"/>
                  <a:gd name="T28" fmla="*/ 6 w 1541"/>
                  <a:gd name="T29" fmla="*/ 1 h 678"/>
                  <a:gd name="T30" fmla="*/ 6 w 1541"/>
                  <a:gd name="T31" fmla="*/ 1 h 678"/>
                  <a:gd name="T32" fmla="*/ 6 w 1541"/>
                  <a:gd name="T33" fmla="*/ 1 h 678"/>
                  <a:gd name="T34" fmla="*/ 4 w 1541"/>
                  <a:gd name="T35" fmla="*/ 2 h 678"/>
                  <a:gd name="T36" fmla="*/ 4 w 1541"/>
                  <a:gd name="T37" fmla="*/ 1 h 678"/>
                  <a:gd name="T38" fmla="*/ 5 w 1541"/>
                  <a:gd name="T39" fmla="*/ 1 h 678"/>
                  <a:gd name="T40" fmla="*/ 4 w 1541"/>
                  <a:gd name="T41" fmla="*/ 1 h 678"/>
                  <a:gd name="T42" fmla="*/ 4 w 1541"/>
                  <a:gd name="T43" fmla="*/ 1 h 678"/>
                  <a:gd name="T44" fmla="*/ 4 w 1541"/>
                  <a:gd name="T45" fmla="*/ 1 h 678"/>
                  <a:gd name="T46" fmla="*/ 4 w 1541"/>
                  <a:gd name="T47" fmla="*/ 0 h 678"/>
                  <a:gd name="T48" fmla="*/ 4 w 1541"/>
                  <a:gd name="T49" fmla="*/ 0 h 678"/>
                  <a:gd name="T50" fmla="*/ 3 w 1541"/>
                  <a:gd name="T51" fmla="*/ 0 h 678"/>
                  <a:gd name="T52" fmla="*/ 3 w 1541"/>
                  <a:gd name="T53" fmla="*/ 0 h 678"/>
                  <a:gd name="T54" fmla="*/ 3 w 1541"/>
                  <a:gd name="T55" fmla="*/ 1 h 678"/>
                  <a:gd name="T56" fmla="*/ 3 w 1541"/>
                  <a:gd name="T57" fmla="*/ 1 h 678"/>
                  <a:gd name="T58" fmla="*/ 3 w 1541"/>
                  <a:gd name="T59" fmla="*/ 1 h 678"/>
                  <a:gd name="T60" fmla="*/ 3 w 1541"/>
                  <a:gd name="T61" fmla="*/ 1 h 678"/>
                  <a:gd name="T62" fmla="*/ 3 w 1541"/>
                  <a:gd name="T63" fmla="*/ 2 h 678"/>
                  <a:gd name="T64" fmla="*/ 1 w 1541"/>
                  <a:gd name="T65" fmla="*/ 1 h 678"/>
                  <a:gd name="T66" fmla="*/ 0 w 1541"/>
                  <a:gd name="T67" fmla="*/ 2 h 678"/>
                  <a:gd name="T68" fmla="*/ 1 w 1541"/>
                  <a:gd name="T69" fmla="*/ 2 h 678"/>
                  <a:gd name="T70" fmla="*/ 1 w 1541"/>
                  <a:gd name="T71" fmla="*/ 2 h 678"/>
                  <a:gd name="T72" fmla="*/ 2 w 1541"/>
                  <a:gd name="T73" fmla="*/ 2 h 678"/>
                  <a:gd name="T74" fmla="*/ 2 w 1541"/>
                  <a:gd name="T75" fmla="*/ 2 h 678"/>
                  <a:gd name="T76" fmla="*/ 2 w 1541"/>
                  <a:gd name="T77" fmla="*/ 2 h 678"/>
                  <a:gd name="T78" fmla="*/ 2 w 1541"/>
                  <a:gd name="T79" fmla="*/ 2 h 678"/>
                  <a:gd name="T80" fmla="*/ 2 w 1541"/>
                  <a:gd name="T81" fmla="*/ 2 h 678"/>
                  <a:gd name="T82" fmla="*/ 3 w 1541"/>
                  <a:gd name="T83" fmla="*/ 2 h 678"/>
                  <a:gd name="T84" fmla="*/ 3 w 1541"/>
                  <a:gd name="T85" fmla="*/ 2 h 678"/>
                  <a:gd name="T86" fmla="*/ 3 w 1541"/>
                  <a:gd name="T87" fmla="*/ 2 h 67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541"/>
                  <a:gd name="T133" fmla="*/ 0 h 678"/>
                  <a:gd name="T134" fmla="*/ 1541 w 1541"/>
                  <a:gd name="T135" fmla="*/ 678 h 67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541" h="678">
                    <a:moveTo>
                      <a:pt x="646" y="636"/>
                    </a:moveTo>
                    <a:lnTo>
                      <a:pt x="655" y="643"/>
                    </a:lnTo>
                    <a:lnTo>
                      <a:pt x="666" y="650"/>
                    </a:lnTo>
                    <a:lnTo>
                      <a:pt x="680" y="658"/>
                    </a:lnTo>
                    <a:lnTo>
                      <a:pt x="695" y="665"/>
                    </a:lnTo>
                    <a:lnTo>
                      <a:pt x="713" y="671"/>
                    </a:lnTo>
                    <a:lnTo>
                      <a:pt x="731" y="675"/>
                    </a:lnTo>
                    <a:lnTo>
                      <a:pt x="751" y="678"/>
                    </a:lnTo>
                    <a:lnTo>
                      <a:pt x="771" y="678"/>
                    </a:lnTo>
                    <a:lnTo>
                      <a:pt x="787" y="676"/>
                    </a:lnTo>
                    <a:lnTo>
                      <a:pt x="804" y="673"/>
                    </a:lnTo>
                    <a:lnTo>
                      <a:pt x="820" y="668"/>
                    </a:lnTo>
                    <a:lnTo>
                      <a:pt x="836" y="664"/>
                    </a:lnTo>
                    <a:lnTo>
                      <a:pt x="851" y="657"/>
                    </a:lnTo>
                    <a:lnTo>
                      <a:pt x="866" y="650"/>
                    </a:lnTo>
                    <a:lnTo>
                      <a:pt x="880" y="642"/>
                    </a:lnTo>
                    <a:lnTo>
                      <a:pt x="893" y="634"/>
                    </a:lnTo>
                    <a:lnTo>
                      <a:pt x="909" y="625"/>
                    </a:lnTo>
                    <a:lnTo>
                      <a:pt x="929" y="615"/>
                    </a:lnTo>
                    <a:lnTo>
                      <a:pt x="952" y="606"/>
                    </a:lnTo>
                    <a:lnTo>
                      <a:pt x="976" y="598"/>
                    </a:lnTo>
                    <a:lnTo>
                      <a:pt x="1002" y="590"/>
                    </a:lnTo>
                    <a:lnTo>
                      <a:pt x="1028" y="582"/>
                    </a:lnTo>
                    <a:lnTo>
                      <a:pt x="1055" y="575"/>
                    </a:lnTo>
                    <a:lnTo>
                      <a:pt x="1082" y="569"/>
                    </a:lnTo>
                    <a:lnTo>
                      <a:pt x="1108" y="564"/>
                    </a:lnTo>
                    <a:lnTo>
                      <a:pt x="1132" y="558"/>
                    </a:lnTo>
                    <a:lnTo>
                      <a:pt x="1154" y="553"/>
                    </a:lnTo>
                    <a:lnTo>
                      <a:pt x="1172" y="550"/>
                    </a:lnTo>
                    <a:lnTo>
                      <a:pt x="1188" y="546"/>
                    </a:lnTo>
                    <a:lnTo>
                      <a:pt x="1201" y="545"/>
                    </a:lnTo>
                    <a:lnTo>
                      <a:pt x="1209" y="543"/>
                    </a:lnTo>
                    <a:lnTo>
                      <a:pt x="1211" y="543"/>
                    </a:lnTo>
                    <a:lnTo>
                      <a:pt x="1219" y="542"/>
                    </a:lnTo>
                    <a:lnTo>
                      <a:pt x="1231" y="541"/>
                    </a:lnTo>
                    <a:lnTo>
                      <a:pt x="1243" y="538"/>
                    </a:lnTo>
                    <a:lnTo>
                      <a:pt x="1258" y="537"/>
                    </a:lnTo>
                    <a:lnTo>
                      <a:pt x="1275" y="535"/>
                    </a:lnTo>
                    <a:lnTo>
                      <a:pt x="1293" y="531"/>
                    </a:lnTo>
                    <a:lnTo>
                      <a:pt x="1313" y="529"/>
                    </a:lnTo>
                    <a:lnTo>
                      <a:pt x="1334" y="526"/>
                    </a:lnTo>
                    <a:lnTo>
                      <a:pt x="1358" y="522"/>
                    </a:lnTo>
                    <a:lnTo>
                      <a:pt x="1381" y="519"/>
                    </a:lnTo>
                    <a:lnTo>
                      <a:pt x="1406" y="515"/>
                    </a:lnTo>
                    <a:lnTo>
                      <a:pt x="1431" y="511"/>
                    </a:lnTo>
                    <a:lnTo>
                      <a:pt x="1458" y="507"/>
                    </a:lnTo>
                    <a:lnTo>
                      <a:pt x="1485" y="502"/>
                    </a:lnTo>
                    <a:lnTo>
                      <a:pt x="1513" y="499"/>
                    </a:lnTo>
                    <a:lnTo>
                      <a:pt x="1541" y="494"/>
                    </a:lnTo>
                    <a:lnTo>
                      <a:pt x="1538" y="485"/>
                    </a:lnTo>
                    <a:lnTo>
                      <a:pt x="1536" y="477"/>
                    </a:lnTo>
                    <a:lnTo>
                      <a:pt x="1534" y="468"/>
                    </a:lnTo>
                    <a:lnTo>
                      <a:pt x="1530" y="459"/>
                    </a:lnTo>
                    <a:lnTo>
                      <a:pt x="933" y="522"/>
                    </a:lnTo>
                    <a:lnTo>
                      <a:pt x="933" y="478"/>
                    </a:lnTo>
                    <a:lnTo>
                      <a:pt x="923" y="444"/>
                    </a:lnTo>
                    <a:lnTo>
                      <a:pt x="913" y="422"/>
                    </a:lnTo>
                    <a:lnTo>
                      <a:pt x="908" y="414"/>
                    </a:lnTo>
                    <a:lnTo>
                      <a:pt x="1230" y="347"/>
                    </a:lnTo>
                    <a:lnTo>
                      <a:pt x="1226" y="334"/>
                    </a:lnTo>
                    <a:lnTo>
                      <a:pt x="881" y="375"/>
                    </a:lnTo>
                    <a:lnTo>
                      <a:pt x="870" y="363"/>
                    </a:lnTo>
                    <a:lnTo>
                      <a:pt x="859" y="354"/>
                    </a:lnTo>
                    <a:lnTo>
                      <a:pt x="845" y="346"/>
                    </a:lnTo>
                    <a:lnTo>
                      <a:pt x="832" y="339"/>
                    </a:lnTo>
                    <a:lnTo>
                      <a:pt x="821" y="334"/>
                    </a:lnTo>
                    <a:lnTo>
                      <a:pt x="810" y="331"/>
                    </a:lnTo>
                    <a:lnTo>
                      <a:pt x="804" y="330"/>
                    </a:lnTo>
                    <a:lnTo>
                      <a:pt x="801" y="329"/>
                    </a:lnTo>
                    <a:lnTo>
                      <a:pt x="799" y="297"/>
                    </a:lnTo>
                    <a:lnTo>
                      <a:pt x="794" y="218"/>
                    </a:lnTo>
                    <a:lnTo>
                      <a:pt x="789" y="111"/>
                    </a:lnTo>
                    <a:lnTo>
                      <a:pt x="783" y="0"/>
                    </a:lnTo>
                    <a:lnTo>
                      <a:pt x="780" y="0"/>
                    </a:lnTo>
                    <a:lnTo>
                      <a:pt x="778" y="0"/>
                    </a:lnTo>
                    <a:lnTo>
                      <a:pt x="777" y="0"/>
                    </a:lnTo>
                    <a:lnTo>
                      <a:pt x="775" y="0"/>
                    </a:lnTo>
                    <a:lnTo>
                      <a:pt x="768" y="0"/>
                    </a:lnTo>
                    <a:lnTo>
                      <a:pt x="761" y="0"/>
                    </a:lnTo>
                    <a:lnTo>
                      <a:pt x="753" y="0"/>
                    </a:lnTo>
                    <a:lnTo>
                      <a:pt x="746" y="0"/>
                    </a:lnTo>
                    <a:lnTo>
                      <a:pt x="733" y="331"/>
                    </a:lnTo>
                    <a:lnTo>
                      <a:pt x="717" y="337"/>
                    </a:lnTo>
                    <a:lnTo>
                      <a:pt x="701" y="344"/>
                    </a:lnTo>
                    <a:lnTo>
                      <a:pt x="687" y="352"/>
                    </a:lnTo>
                    <a:lnTo>
                      <a:pt x="675" y="360"/>
                    </a:lnTo>
                    <a:lnTo>
                      <a:pt x="664" y="368"/>
                    </a:lnTo>
                    <a:lnTo>
                      <a:pt x="657" y="373"/>
                    </a:lnTo>
                    <a:lnTo>
                      <a:pt x="651" y="378"/>
                    </a:lnTo>
                    <a:lnTo>
                      <a:pt x="650" y="379"/>
                    </a:lnTo>
                    <a:lnTo>
                      <a:pt x="320" y="357"/>
                    </a:lnTo>
                    <a:lnTo>
                      <a:pt x="313" y="370"/>
                    </a:lnTo>
                    <a:lnTo>
                      <a:pt x="625" y="418"/>
                    </a:lnTo>
                    <a:lnTo>
                      <a:pt x="609" y="456"/>
                    </a:lnTo>
                    <a:lnTo>
                      <a:pt x="605" y="494"/>
                    </a:lnTo>
                    <a:lnTo>
                      <a:pt x="607" y="523"/>
                    </a:lnTo>
                    <a:lnTo>
                      <a:pt x="609" y="535"/>
                    </a:lnTo>
                    <a:lnTo>
                      <a:pt x="5" y="502"/>
                    </a:lnTo>
                    <a:lnTo>
                      <a:pt x="4" y="509"/>
                    </a:lnTo>
                    <a:lnTo>
                      <a:pt x="3" y="516"/>
                    </a:lnTo>
                    <a:lnTo>
                      <a:pt x="1" y="523"/>
                    </a:lnTo>
                    <a:lnTo>
                      <a:pt x="0" y="530"/>
                    </a:lnTo>
                    <a:lnTo>
                      <a:pt x="35" y="534"/>
                    </a:lnTo>
                    <a:lnTo>
                      <a:pt x="71" y="536"/>
                    </a:lnTo>
                    <a:lnTo>
                      <a:pt x="106" y="539"/>
                    </a:lnTo>
                    <a:lnTo>
                      <a:pt x="140" y="542"/>
                    </a:lnTo>
                    <a:lnTo>
                      <a:pt x="174" y="545"/>
                    </a:lnTo>
                    <a:lnTo>
                      <a:pt x="206" y="547"/>
                    </a:lnTo>
                    <a:lnTo>
                      <a:pt x="237" y="551"/>
                    </a:lnTo>
                    <a:lnTo>
                      <a:pt x="266" y="553"/>
                    </a:lnTo>
                    <a:lnTo>
                      <a:pt x="293" y="555"/>
                    </a:lnTo>
                    <a:lnTo>
                      <a:pt x="319" y="558"/>
                    </a:lnTo>
                    <a:lnTo>
                      <a:pt x="342" y="560"/>
                    </a:lnTo>
                    <a:lnTo>
                      <a:pt x="362" y="561"/>
                    </a:lnTo>
                    <a:lnTo>
                      <a:pt x="380" y="564"/>
                    </a:lnTo>
                    <a:lnTo>
                      <a:pt x="395" y="565"/>
                    </a:lnTo>
                    <a:lnTo>
                      <a:pt x="407" y="566"/>
                    </a:lnTo>
                    <a:lnTo>
                      <a:pt x="415" y="567"/>
                    </a:lnTo>
                    <a:lnTo>
                      <a:pt x="430" y="569"/>
                    </a:lnTo>
                    <a:lnTo>
                      <a:pt x="445" y="572"/>
                    </a:lnTo>
                    <a:lnTo>
                      <a:pt x="461" y="575"/>
                    </a:lnTo>
                    <a:lnTo>
                      <a:pt x="478" y="579"/>
                    </a:lnTo>
                    <a:lnTo>
                      <a:pt x="495" y="582"/>
                    </a:lnTo>
                    <a:lnTo>
                      <a:pt x="511" y="587"/>
                    </a:lnTo>
                    <a:lnTo>
                      <a:pt x="528" y="590"/>
                    </a:lnTo>
                    <a:lnTo>
                      <a:pt x="544" y="595"/>
                    </a:lnTo>
                    <a:lnTo>
                      <a:pt x="561" y="600"/>
                    </a:lnTo>
                    <a:lnTo>
                      <a:pt x="575" y="605"/>
                    </a:lnTo>
                    <a:lnTo>
                      <a:pt x="590" y="610"/>
                    </a:lnTo>
                    <a:lnTo>
                      <a:pt x="604" y="615"/>
                    </a:lnTo>
                    <a:lnTo>
                      <a:pt x="617" y="620"/>
                    </a:lnTo>
                    <a:lnTo>
                      <a:pt x="628" y="626"/>
                    </a:lnTo>
                    <a:lnTo>
                      <a:pt x="638" y="630"/>
                    </a:lnTo>
                    <a:lnTo>
                      <a:pt x="646" y="63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1" name="Freeform 118"/>
              <p:cNvSpPr>
                <a:spLocks noChangeAspect="1"/>
              </p:cNvSpPr>
              <p:nvPr/>
            </p:nvSpPr>
            <p:spPr bwMode="auto">
              <a:xfrm>
                <a:off x="4628" y="1444"/>
                <a:ext cx="134" cy="130"/>
              </a:xfrm>
              <a:custGeom>
                <a:avLst/>
                <a:gdLst>
                  <a:gd name="T0" fmla="*/ 0 w 269"/>
                  <a:gd name="T1" fmla="*/ 0 h 259"/>
                  <a:gd name="T2" fmla="*/ 0 w 269"/>
                  <a:gd name="T3" fmla="*/ 0 h 259"/>
                  <a:gd name="T4" fmla="*/ 0 w 269"/>
                  <a:gd name="T5" fmla="*/ 1 h 259"/>
                  <a:gd name="T6" fmla="*/ 0 w 269"/>
                  <a:gd name="T7" fmla="*/ 1 h 259"/>
                  <a:gd name="T8" fmla="*/ 0 w 269"/>
                  <a:gd name="T9" fmla="*/ 1 h 259"/>
                  <a:gd name="T10" fmla="*/ 0 w 269"/>
                  <a:gd name="T11" fmla="*/ 1 h 259"/>
                  <a:gd name="T12" fmla="*/ 0 w 269"/>
                  <a:gd name="T13" fmla="*/ 1 h 259"/>
                  <a:gd name="T14" fmla="*/ 0 w 269"/>
                  <a:gd name="T15" fmla="*/ 1 h 259"/>
                  <a:gd name="T16" fmla="*/ 0 w 269"/>
                  <a:gd name="T17" fmla="*/ 1 h 259"/>
                  <a:gd name="T18" fmla="*/ 0 w 269"/>
                  <a:gd name="T19" fmla="*/ 1 h 259"/>
                  <a:gd name="T20" fmla="*/ 0 w 269"/>
                  <a:gd name="T21" fmla="*/ 1 h 259"/>
                  <a:gd name="T22" fmla="*/ 0 w 269"/>
                  <a:gd name="T23" fmla="*/ 1 h 259"/>
                  <a:gd name="T24" fmla="*/ 0 w 269"/>
                  <a:gd name="T25" fmla="*/ 1 h 259"/>
                  <a:gd name="T26" fmla="*/ 0 w 269"/>
                  <a:gd name="T27" fmla="*/ 1 h 259"/>
                  <a:gd name="T28" fmla="*/ 0 w 269"/>
                  <a:gd name="T29" fmla="*/ 1 h 259"/>
                  <a:gd name="T30" fmla="*/ 0 w 269"/>
                  <a:gd name="T31" fmla="*/ 1 h 259"/>
                  <a:gd name="T32" fmla="*/ 0 w 269"/>
                  <a:gd name="T33" fmla="*/ 2 h 259"/>
                  <a:gd name="T34" fmla="*/ 0 w 269"/>
                  <a:gd name="T35" fmla="*/ 2 h 259"/>
                  <a:gd name="T36" fmla="*/ 0 w 269"/>
                  <a:gd name="T37" fmla="*/ 1 h 259"/>
                  <a:gd name="T38" fmla="*/ 0 w 269"/>
                  <a:gd name="T39" fmla="*/ 1 h 259"/>
                  <a:gd name="T40" fmla="*/ 0 w 269"/>
                  <a:gd name="T41" fmla="*/ 1 h 259"/>
                  <a:gd name="T42" fmla="*/ 0 w 269"/>
                  <a:gd name="T43" fmla="*/ 1 h 259"/>
                  <a:gd name="T44" fmla="*/ 0 w 269"/>
                  <a:gd name="T45" fmla="*/ 1 h 259"/>
                  <a:gd name="T46" fmla="*/ 0 w 269"/>
                  <a:gd name="T47" fmla="*/ 1 h 259"/>
                  <a:gd name="T48" fmla="*/ 0 w 269"/>
                  <a:gd name="T49" fmla="*/ 1 h 259"/>
                  <a:gd name="T50" fmla="*/ 0 w 269"/>
                  <a:gd name="T51" fmla="*/ 1 h 259"/>
                  <a:gd name="T52" fmla="*/ 0 w 269"/>
                  <a:gd name="T53" fmla="*/ 1 h 259"/>
                  <a:gd name="T54" fmla="*/ 0 w 269"/>
                  <a:gd name="T55" fmla="*/ 1 h 259"/>
                  <a:gd name="T56" fmla="*/ 0 w 269"/>
                  <a:gd name="T57" fmla="*/ 1 h 259"/>
                  <a:gd name="T58" fmla="*/ 1 w 269"/>
                  <a:gd name="T59" fmla="*/ 1 h 259"/>
                  <a:gd name="T60" fmla="*/ 1 w 269"/>
                  <a:gd name="T61" fmla="*/ 1 h 259"/>
                  <a:gd name="T62" fmla="*/ 1 w 269"/>
                  <a:gd name="T63" fmla="*/ 1 h 259"/>
                  <a:gd name="T64" fmla="*/ 1 w 269"/>
                  <a:gd name="T65" fmla="*/ 1 h 259"/>
                  <a:gd name="T66" fmla="*/ 1 w 269"/>
                  <a:gd name="T67" fmla="*/ 1 h 259"/>
                  <a:gd name="T68" fmla="*/ 0 w 269"/>
                  <a:gd name="T69" fmla="*/ 1 h 259"/>
                  <a:gd name="T70" fmla="*/ 0 w 269"/>
                  <a:gd name="T71" fmla="*/ 1 h 259"/>
                  <a:gd name="T72" fmla="*/ 0 w 269"/>
                  <a:gd name="T73" fmla="*/ 1 h 259"/>
                  <a:gd name="T74" fmla="*/ 0 w 269"/>
                  <a:gd name="T75" fmla="*/ 1 h 259"/>
                  <a:gd name="T76" fmla="*/ 0 w 269"/>
                  <a:gd name="T77" fmla="*/ 1 h 259"/>
                  <a:gd name="T78" fmla="*/ 0 w 269"/>
                  <a:gd name="T79" fmla="*/ 1 h 259"/>
                  <a:gd name="T80" fmla="*/ 0 w 269"/>
                  <a:gd name="T81" fmla="*/ 0 h 25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69"/>
                  <a:gd name="T124" fmla="*/ 0 h 259"/>
                  <a:gd name="T125" fmla="*/ 269 w 269"/>
                  <a:gd name="T126" fmla="*/ 259 h 25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69" h="259">
                    <a:moveTo>
                      <a:pt x="132" y="0"/>
                    </a:moveTo>
                    <a:lnTo>
                      <a:pt x="127" y="0"/>
                    </a:lnTo>
                    <a:lnTo>
                      <a:pt x="116" y="2"/>
                    </a:lnTo>
                    <a:lnTo>
                      <a:pt x="99" y="6"/>
                    </a:lnTo>
                    <a:lnTo>
                      <a:pt x="80" y="13"/>
                    </a:lnTo>
                    <a:lnTo>
                      <a:pt x="58" y="24"/>
                    </a:lnTo>
                    <a:lnTo>
                      <a:pt x="38" y="40"/>
                    </a:lnTo>
                    <a:lnTo>
                      <a:pt x="20" y="62"/>
                    </a:lnTo>
                    <a:lnTo>
                      <a:pt x="6" y="92"/>
                    </a:lnTo>
                    <a:lnTo>
                      <a:pt x="0" y="122"/>
                    </a:lnTo>
                    <a:lnTo>
                      <a:pt x="0" y="151"/>
                    </a:lnTo>
                    <a:lnTo>
                      <a:pt x="6" y="177"/>
                    </a:lnTo>
                    <a:lnTo>
                      <a:pt x="14" y="200"/>
                    </a:lnTo>
                    <a:lnTo>
                      <a:pt x="25" y="221"/>
                    </a:lnTo>
                    <a:lnTo>
                      <a:pt x="35" y="238"/>
                    </a:lnTo>
                    <a:lnTo>
                      <a:pt x="44" y="251"/>
                    </a:lnTo>
                    <a:lnTo>
                      <a:pt x="50" y="259"/>
                    </a:lnTo>
                    <a:lnTo>
                      <a:pt x="54" y="258"/>
                    </a:lnTo>
                    <a:lnTo>
                      <a:pt x="66" y="255"/>
                    </a:lnTo>
                    <a:lnTo>
                      <a:pt x="83" y="250"/>
                    </a:lnTo>
                    <a:lnTo>
                      <a:pt x="106" y="245"/>
                    </a:lnTo>
                    <a:lnTo>
                      <a:pt x="133" y="242"/>
                    </a:lnTo>
                    <a:lnTo>
                      <a:pt x="163" y="242"/>
                    </a:lnTo>
                    <a:lnTo>
                      <a:pt x="195" y="245"/>
                    </a:lnTo>
                    <a:lnTo>
                      <a:pt x="227" y="255"/>
                    </a:lnTo>
                    <a:lnTo>
                      <a:pt x="230" y="251"/>
                    </a:lnTo>
                    <a:lnTo>
                      <a:pt x="234" y="242"/>
                    </a:lnTo>
                    <a:lnTo>
                      <a:pt x="242" y="227"/>
                    </a:lnTo>
                    <a:lnTo>
                      <a:pt x="250" y="209"/>
                    </a:lnTo>
                    <a:lnTo>
                      <a:pt x="258" y="188"/>
                    </a:lnTo>
                    <a:lnTo>
                      <a:pt x="265" y="165"/>
                    </a:lnTo>
                    <a:lnTo>
                      <a:pt x="269" y="142"/>
                    </a:lnTo>
                    <a:lnTo>
                      <a:pt x="269" y="120"/>
                    </a:lnTo>
                    <a:lnTo>
                      <a:pt x="264" y="98"/>
                    </a:lnTo>
                    <a:lnTo>
                      <a:pt x="255" y="76"/>
                    </a:lnTo>
                    <a:lnTo>
                      <a:pt x="242" y="55"/>
                    </a:lnTo>
                    <a:lnTo>
                      <a:pt x="226" y="37"/>
                    </a:lnTo>
                    <a:lnTo>
                      <a:pt x="207" y="21"/>
                    </a:lnTo>
                    <a:lnTo>
                      <a:pt x="183" y="9"/>
                    </a:lnTo>
                    <a:lnTo>
                      <a:pt x="159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2" name="Freeform 119"/>
              <p:cNvSpPr>
                <a:spLocks noChangeAspect="1"/>
              </p:cNvSpPr>
              <p:nvPr/>
            </p:nvSpPr>
            <p:spPr bwMode="auto">
              <a:xfrm>
                <a:off x="4500" y="1561"/>
                <a:ext cx="46" cy="47"/>
              </a:xfrm>
              <a:custGeom>
                <a:avLst/>
                <a:gdLst>
                  <a:gd name="T0" fmla="*/ 0 w 93"/>
                  <a:gd name="T1" fmla="*/ 1 h 93"/>
                  <a:gd name="T2" fmla="*/ 0 w 93"/>
                  <a:gd name="T3" fmla="*/ 1 h 93"/>
                  <a:gd name="T4" fmla="*/ 0 w 93"/>
                  <a:gd name="T5" fmla="*/ 1 h 93"/>
                  <a:gd name="T6" fmla="*/ 0 w 93"/>
                  <a:gd name="T7" fmla="*/ 1 h 93"/>
                  <a:gd name="T8" fmla="*/ 0 w 93"/>
                  <a:gd name="T9" fmla="*/ 1 h 93"/>
                  <a:gd name="T10" fmla="*/ 0 w 93"/>
                  <a:gd name="T11" fmla="*/ 1 h 93"/>
                  <a:gd name="T12" fmla="*/ 0 w 93"/>
                  <a:gd name="T13" fmla="*/ 1 h 93"/>
                  <a:gd name="T14" fmla="*/ 0 w 93"/>
                  <a:gd name="T15" fmla="*/ 1 h 93"/>
                  <a:gd name="T16" fmla="*/ 0 w 93"/>
                  <a:gd name="T17" fmla="*/ 1 h 93"/>
                  <a:gd name="T18" fmla="*/ 0 w 93"/>
                  <a:gd name="T19" fmla="*/ 1 h 93"/>
                  <a:gd name="T20" fmla="*/ 0 w 93"/>
                  <a:gd name="T21" fmla="*/ 1 h 93"/>
                  <a:gd name="T22" fmla="*/ 0 w 93"/>
                  <a:gd name="T23" fmla="*/ 1 h 93"/>
                  <a:gd name="T24" fmla="*/ 0 w 93"/>
                  <a:gd name="T25" fmla="*/ 1 h 93"/>
                  <a:gd name="T26" fmla="*/ 0 w 93"/>
                  <a:gd name="T27" fmla="*/ 1 h 93"/>
                  <a:gd name="T28" fmla="*/ 0 w 93"/>
                  <a:gd name="T29" fmla="*/ 1 h 93"/>
                  <a:gd name="T30" fmla="*/ 0 w 93"/>
                  <a:gd name="T31" fmla="*/ 0 h 93"/>
                  <a:gd name="T32" fmla="*/ 0 w 93"/>
                  <a:gd name="T33" fmla="*/ 0 h 93"/>
                  <a:gd name="T34" fmla="*/ 0 w 93"/>
                  <a:gd name="T35" fmla="*/ 1 h 93"/>
                  <a:gd name="T36" fmla="*/ 0 w 93"/>
                  <a:gd name="T37" fmla="*/ 1 h 93"/>
                  <a:gd name="T38" fmla="*/ 0 w 93"/>
                  <a:gd name="T39" fmla="*/ 1 h 93"/>
                  <a:gd name="T40" fmla="*/ 0 w 93"/>
                  <a:gd name="T41" fmla="*/ 1 h 93"/>
                  <a:gd name="T42" fmla="*/ 0 w 93"/>
                  <a:gd name="T43" fmla="*/ 1 h 93"/>
                  <a:gd name="T44" fmla="*/ 0 w 93"/>
                  <a:gd name="T45" fmla="*/ 1 h 93"/>
                  <a:gd name="T46" fmla="*/ 0 w 93"/>
                  <a:gd name="T47" fmla="*/ 1 h 93"/>
                  <a:gd name="T48" fmla="*/ 0 w 93"/>
                  <a:gd name="T49" fmla="*/ 1 h 93"/>
                  <a:gd name="T50" fmla="*/ 0 w 93"/>
                  <a:gd name="T51" fmla="*/ 1 h 93"/>
                  <a:gd name="T52" fmla="*/ 0 w 93"/>
                  <a:gd name="T53" fmla="*/ 1 h 93"/>
                  <a:gd name="T54" fmla="*/ 0 w 93"/>
                  <a:gd name="T55" fmla="*/ 1 h 93"/>
                  <a:gd name="T56" fmla="*/ 0 w 93"/>
                  <a:gd name="T57" fmla="*/ 1 h 93"/>
                  <a:gd name="T58" fmla="*/ 0 w 93"/>
                  <a:gd name="T59" fmla="*/ 1 h 93"/>
                  <a:gd name="T60" fmla="*/ 0 w 93"/>
                  <a:gd name="T61" fmla="*/ 1 h 93"/>
                  <a:gd name="T62" fmla="*/ 0 w 93"/>
                  <a:gd name="T63" fmla="*/ 1 h 93"/>
                  <a:gd name="T64" fmla="*/ 0 w 93"/>
                  <a:gd name="T65" fmla="*/ 1 h 9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93"/>
                  <a:gd name="T100" fmla="*/ 0 h 93"/>
                  <a:gd name="T101" fmla="*/ 93 w 93"/>
                  <a:gd name="T102" fmla="*/ 93 h 9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93" h="93">
                    <a:moveTo>
                      <a:pt x="48" y="93"/>
                    </a:moveTo>
                    <a:lnTo>
                      <a:pt x="57" y="92"/>
                    </a:lnTo>
                    <a:lnTo>
                      <a:pt x="66" y="89"/>
                    </a:lnTo>
                    <a:lnTo>
                      <a:pt x="73" y="84"/>
                    </a:lnTo>
                    <a:lnTo>
                      <a:pt x="80" y="78"/>
                    </a:lnTo>
                    <a:lnTo>
                      <a:pt x="86" y="71"/>
                    </a:lnTo>
                    <a:lnTo>
                      <a:pt x="89" y="63"/>
                    </a:lnTo>
                    <a:lnTo>
                      <a:pt x="93" y="54"/>
                    </a:lnTo>
                    <a:lnTo>
                      <a:pt x="93" y="45"/>
                    </a:lnTo>
                    <a:lnTo>
                      <a:pt x="92" y="36"/>
                    </a:lnTo>
                    <a:lnTo>
                      <a:pt x="89" y="26"/>
                    </a:lnTo>
                    <a:lnTo>
                      <a:pt x="85" y="19"/>
                    </a:lnTo>
                    <a:lnTo>
                      <a:pt x="79" y="13"/>
                    </a:lnTo>
                    <a:lnTo>
                      <a:pt x="72" y="7"/>
                    </a:lnTo>
                    <a:lnTo>
                      <a:pt x="64" y="3"/>
                    </a:lnTo>
                    <a:lnTo>
                      <a:pt x="55" y="0"/>
                    </a:lnTo>
                    <a:lnTo>
                      <a:pt x="46" y="0"/>
                    </a:lnTo>
                    <a:lnTo>
                      <a:pt x="36" y="1"/>
                    </a:lnTo>
                    <a:lnTo>
                      <a:pt x="27" y="3"/>
                    </a:lnTo>
                    <a:lnTo>
                      <a:pt x="20" y="8"/>
                    </a:lnTo>
                    <a:lnTo>
                      <a:pt x="13" y="14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47"/>
                    </a:lnTo>
                    <a:lnTo>
                      <a:pt x="1" y="56"/>
                    </a:lnTo>
                    <a:lnTo>
                      <a:pt x="4" y="66"/>
                    </a:lnTo>
                    <a:lnTo>
                      <a:pt x="9" y="74"/>
                    </a:lnTo>
                    <a:lnTo>
                      <a:pt x="15" y="81"/>
                    </a:lnTo>
                    <a:lnTo>
                      <a:pt x="21" y="85"/>
                    </a:lnTo>
                    <a:lnTo>
                      <a:pt x="29" y="90"/>
                    </a:lnTo>
                    <a:lnTo>
                      <a:pt x="39" y="92"/>
                    </a:lnTo>
                    <a:lnTo>
                      <a:pt x="48" y="9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3" name="Freeform 120"/>
              <p:cNvSpPr>
                <a:spLocks noChangeAspect="1"/>
              </p:cNvSpPr>
              <p:nvPr/>
            </p:nvSpPr>
            <p:spPr bwMode="auto">
              <a:xfrm>
                <a:off x="4692" y="1358"/>
                <a:ext cx="8" cy="72"/>
              </a:xfrm>
              <a:custGeom>
                <a:avLst/>
                <a:gdLst>
                  <a:gd name="T0" fmla="*/ 1 w 16"/>
                  <a:gd name="T1" fmla="*/ 1 h 143"/>
                  <a:gd name="T2" fmla="*/ 1 w 16"/>
                  <a:gd name="T3" fmla="*/ 0 h 143"/>
                  <a:gd name="T4" fmla="*/ 0 w 16"/>
                  <a:gd name="T5" fmla="*/ 1 h 143"/>
                  <a:gd name="T6" fmla="*/ 1 w 16"/>
                  <a:gd name="T7" fmla="*/ 1 h 1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"/>
                  <a:gd name="T13" fmla="*/ 0 h 143"/>
                  <a:gd name="T14" fmla="*/ 16 w 16"/>
                  <a:gd name="T15" fmla="*/ 143 h 1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" h="143">
                    <a:moveTo>
                      <a:pt x="16" y="142"/>
                    </a:moveTo>
                    <a:lnTo>
                      <a:pt x="6" y="0"/>
                    </a:lnTo>
                    <a:lnTo>
                      <a:pt x="0" y="143"/>
                    </a:lnTo>
                    <a:lnTo>
                      <a:pt x="16" y="14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4" name="Freeform 121"/>
              <p:cNvSpPr>
                <a:spLocks noChangeAspect="1"/>
              </p:cNvSpPr>
              <p:nvPr/>
            </p:nvSpPr>
            <p:spPr bwMode="auto">
              <a:xfrm>
                <a:off x="4759" y="1455"/>
                <a:ext cx="47" cy="9"/>
              </a:xfrm>
              <a:custGeom>
                <a:avLst/>
                <a:gdLst>
                  <a:gd name="T0" fmla="*/ 0 w 94"/>
                  <a:gd name="T1" fmla="*/ 1 h 18"/>
                  <a:gd name="T2" fmla="*/ 1 w 94"/>
                  <a:gd name="T3" fmla="*/ 0 h 18"/>
                  <a:gd name="T4" fmla="*/ 1 w 94"/>
                  <a:gd name="T5" fmla="*/ 1 h 18"/>
                  <a:gd name="T6" fmla="*/ 0 w 94"/>
                  <a:gd name="T7" fmla="*/ 1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"/>
                  <a:gd name="T13" fmla="*/ 0 h 18"/>
                  <a:gd name="T14" fmla="*/ 94 w 94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" h="18">
                    <a:moveTo>
                      <a:pt x="0" y="10"/>
                    </a:moveTo>
                    <a:lnTo>
                      <a:pt x="94" y="0"/>
                    </a:lnTo>
                    <a:lnTo>
                      <a:pt x="4" y="18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5" name="Freeform 122"/>
              <p:cNvSpPr>
                <a:spLocks noChangeAspect="1"/>
              </p:cNvSpPr>
              <p:nvPr/>
            </p:nvSpPr>
            <p:spPr bwMode="auto">
              <a:xfrm>
                <a:off x="4576" y="1458"/>
                <a:ext cx="48" cy="7"/>
              </a:xfrm>
              <a:custGeom>
                <a:avLst/>
                <a:gdLst>
                  <a:gd name="T0" fmla="*/ 1 w 95"/>
                  <a:gd name="T1" fmla="*/ 1 h 14"/>
                  <a:gd name="T2" fmla="*/ 0 w 95"/>
                  <a:gd name="T3" fmla="*/ 0 h 14"/>
                  <a:gd name="T4" fmla="*/ 1 w 95"/>
                  <a:gd name="T5" fmla="*/ 1 h 14"/>
                  <a:gd name="T6" fmla="*/ 1 w 95"/>
                  <a:gd name="T7" fmla="*/ 1 h 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"/>
                  <a:gd name="T13" fmla="*/ 0 h 14"/>
                  <a:gd name="T14" fmla="*/ 95 w 95"/>
                  <a:gd name="T15" fmla="*/ 14 h 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" h="14">
                    <a:moveTo>
                      <a:pt x="95" y="6"/>
                    </a:moveTo>
                    <a:lnTo>
                      <a:pt x="0" y="0"/>
                    </a:lnTo>
                    <a:lnTo>
                      <a:pt x="91" y="14"/>
                    </a:lnTo>
                    <a:lnTo>
                      <a:pt x="95" y="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6" name="Freeform 123"/>
              <p:cNvSpPr>
                <a:spLocks noChangeAspect="1"/>
              </p:cNvSpPr>
              <p:nvPr/>
            </p:nvSpPr>
            <p:spPr bwMode="auto">
              <a:xfrm>
                <a:off x="4770" y="1525"/>
                <a:ext cx="134" cy="30"/>
              </a:xfrm>
              <a:custGeom>
                <a:avLst/>
                <a:gdLst>
                  <a:gd name="T0" fmla="*/ 0 w 267"/>
                  <a:gd name="T1" fmla="*/ 1 h 60"/>
                  <a:gd name="T2" fmla="*/ 1 w 267"/>
                  <a:gd name="T3" fmla="*/ 1 h 60"/>
                  <a:gd name="T4" fmla="*/ 1 w 267"/>
                  <a:gd name="T5" fmla="*/ 1 h 60"/>
                  <a:gd name="T6" fmla="*/ 1 w 267"/>
                  <a:gd name="T7" fmla="*/ 1 h 60"/>
                  <a:gd name="T8" fmla="*/ 1 w 267"/>
                  <a:gd name="T9" fmla="*/ 1 h 60"/>
                  <a:gd name="T10" fmla="*/ 1 w 267"/>
                  <a:gd name="T11" fmla="*/ 1 h 60"/>
                  <a:gd name="T12" fmla="*/ 1 w 267"/>
                  <a:gd name="T13" fmla="*/ 1 h 60"/>
                  <a:gd name="T14" fmla="*/ 1 w 267"/>
                  <a:gd name="T15" fmla="*/ 1 h 60"/>
                  <a:gd name="T16" fmla="*/ 1 w 267"/>
                  <a:gd name="T17" fmla="*/ 1 h 60"/>
                  <a:gd name="T18" fmla="*/ 1 w 267"/>
                  <a:gd name="T19" fmla="*/ 1 h 60"/>
                  <a:gd name="T20" fmla="*/ 1 w 267"/>
                  <a:gd name="T21" fmla="*/ 1 h 60"/>
                  <a:gd name="T22" fmla="*/ 1 w 267"/>
                  <a:gd name="T23" fmla="*/ 1 h 60"/>
                  <a:gd name="T24" fmla="*/ 1 w 267"/>
                  <a:gd name="T25" fmla="*/ 1 h 60"/>
                  <a:gd name="T26" fmla="*/ 1 w 267"/>
                  <a:gd name="T27" fmla="*/ 1 h 60"/>
                  <a:gd name="T28" fmla="*/ 1 w 267"/>
                  <a:gd name="T29" fmla="*/ 1 h 60"/>
                  <a:gd name="T30" fmla="*/ 1 w 267"/>
                  <a:gd name="T31" fmla="*/ 1 h 60"/>
                  <a:gd name="T32" fmla="*/ 2 w 267"/>
                  <a:gd name="T33" fmla="*/ 0 h 60"/>
                  <a:gd name="T34" fmla="*/ 1 w 267"/>
                  <a:gd name="T35" fmla="*/ 1 h 60"/>
                  <a:gd name="T36" fmla="*/ 0 w 267"/>
                  <a:gd name="T37" fmla="*/ 1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60"/>
                  <a:gd name="T59" fmla="*/ 267 w 267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60">
                    <a:moveTo>
                      <a:pt x="0" y="60"/>
                    </a:moveTo>
                    <a:lnTo>
                      <a:pt x="2" y="60"/>
                    </a:lnTo>
                    <a:lnTo>
                      <a:pt x="7" y="58"/>
                    </a:lnTo>
                    <a:lnTo>
                      <a:pt x="15" y="57"/>
                    </a:lnTo>
                    <a:lnTo>
                      <a:pt x="25" y="53"/>
                    </a:lnTo>
                    <a:lnTo>
                      <a:pt x="39" y="50"/>
                    </a:lnTo>
                    <a:lnTo>
                      <a:pt x="54" y="47"/>
                    </a:lnTo>
                    <a:lnTo>
                      <a:pt x="71" y="42"/>
                    </a:lnTo>
                    <a:lnTo>
                      <a:pt x="91" y="37"/>
                    </a:lnTo>
                    <a:lnTo>
                      <a:pt x="110" y="33"/>
                    </a:lnTo>
                    <a:lnTo>
                      <a:pt x="132" y="28"/>
                    </a:lnTo>
                    <a:lnTo>
                      <a:pt x="154" y="24"/>
                    </a:lnTo>
                    <a:lnTo>
                      <a:pt x="177" y="18"/>
                    </a:lnTo>
                    <a:lnTo>
                      <a:pt x="199" y="13"/>
                    </a:lnTo>
                    <a:lnTo>
                      <a:pt x="222" y="9"/>
                    </a:lnTo>
                    <a:lnTo>
                      <a:pt x="245" y="4"/>
                    </a:lnTo>
                    <a:lnTo>
                      <a:pt x="267" y="0"/>
                    </a:lnTo>
                    <a:lnTo>
                      <a:pt x="11" y="2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7" name="Freeform 124"/>
              <p:cNvSpPr>
                <a:spLocks noChangeAspect="1"/>
              </p:cNvSpPr>
              <p:nvPr/>
            </p:nvSpPr>
            <p:spPr bwMode="auto">
              <a:xfrm>
                <a:off x="4487" y="1536"/>
                <a:ext cx="135" cy="23"/>
              </a:xfrm>
              <a:custGeom>
                <a:avLst/>
                <a:gdLst>
                  <a:gd name="T0" fmla="*/ 1 w 270"/>
                  <a:gd name="T1" fmla="*/ 1 h 46"/>
                  <a:gd name="T2" fmla="*/ 1 w 270"/>
                  <a:gd name="T3" fmla="*/ 1 h 46"/>
                  <a:gd name="T4" fmla="*/ 1 w 270"/>
                  <a:gd name="T5" fmla="*/ 1 h 46"/>
                  <a:gd name="T6" fmla="*/ 1 w 270"/>
                  <a:gd name="T7" fmla="*/ 1 h 46"/>
                  <a:gd name="T8" fmla="*/ 1 w 270"/>
                  <a:gd name="T9" fmla="*/ 1 h 46"/>
                  <a:gd name="T10" fmla="*/ 1 w 270"/>
                  <a:gd name="T11" fmla="*/ 1 h 46"/>
                  <a:gd name="T12" fmla="*/ 1 w 270"/>
                  <a:gd name="T13" fmla="*/ 1 h 46"/>
                  <a:gd name="T14" fmla="*/ 1 w 270"/>
                  <a:gd name="T15" fmla="*/ 1 h 46"/>
                  <a:gd name="T16" fmla="*/ 1 w 270"/>
                  <a:gd name="T17" fmla="*/ 1 h 46"/>
                  <a:gd name="T18" fmla="*/ 1 w 270"/>
                  <a:gd name="T19" fmla="*/ 1 h 46"/>
                  <a:gd name="T20" fmla="*/ 1 w 270"/>
                  <a:gd name="T21" fmla="*/ 1 h 46"/>
                  <a:gd name="T22" fmla="*/ 1 w 270"/>
                  <a:gd name="T23" fmla="*/ 1 h 46"/>
                  <a:gd name="T24" fmla="*/ 1 w 270"/>
                  <a:gd name="T25" fmla="*/ 1 h 46"/>
                  <a:gd name="T26" fmla="*/ 1 w 270"/>
                  <a:gd name="T27" fmla="*/ 1 h 46"/>
                  <a:gd name="T28" fmla="*/ 1 w 270"/>
                  <a:gd name="T29" fmla="*/ 1 h 46"/>
                  <a:gd name="T30" fmla="*/ 1 w 270"/>
                  <a:gd name="T31" fmla="*/ 1 h 46"/>
                  <a:gd name="T32" fmla="*/ 0 w 270"/>
                  <a:gd name="T33" fmla="*/ 0 h 46"/>
                  <a:gd name="T34" fmla="*/ 1 w 270"/>
                  <a:gd name="T35" fmla="*/ 1 h 46"/>
                  <a:gd name="T36" fmla="*/ 1 w 270"/>
                  <a:gd name="T37" fmla="*/ 1 h 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70"/>
                  <a:gd name="T58" fmla="*/ 0 h 46"/>
                  <a:gd name="T59" fmla="*/ 270 w 270"/>
                  <a:gd name="T60" fmla="*/ 46 h 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70" h="46">
                    <a:moveTo>
                      <a:pt x="270" y="46"/>
                    </a:moveTo>
                    <a:lnTo>
                      <a:pt x="267" y="46"/>
                    </a:lnTo>
                    <a:lnTo>
                      <a:pt x="263" y="45"/>
                    </a:lnTo>
                    <a:lnTo>
                      <a:pt x="255" y="43"/>
                    </a:lnTo>
                    <a:lnTo>
                      <a:pt x="244" y="41"/>
                    </a:lnTo>
                    <a:lnTo>
                      <a:pt x="231" y="38"/>
                    </a:lnTo>
                    <a:lnTo>
                      <a:pt x="216" y="36"/>
                    </a:lnTo>
                    <a:lnTo>
                      <a:pt x="197" y="32"/>
                    </a:lnTo>
                    <a:lnTo>
                      <a:pt x="179" y="28"/>
                    </a:lnTo>
                    <a:lnTo>
                      <a:pt x="158" y="24"/>
                    </a:lnTo>
                    <a:lnTo>
                      <a:pt x="136" y="21"/>
                    </a:lnTo>
                    <a:lnTo>
                      <a:pt x="114" y="17"/>
                    </a:lnTo>
                    <a:lnTo>
                      <a:pt x="91" y="13"/>
                    </a:lnTo>
                    <a:lnTo>
                      <a:pt x="68" y="9"/>
                    </a:lnTo>
                    <a:lnTo>
                      <a:pt x="45" y="6"/>
                    </a:lnTo>
                    <a:lnTo>
                      <a:pt x="22" y="3"/>
                    </a:lnTo>
                    <a:lnTo>
                      <a:pt x="0" y="0"/>
                    </a:lnTo>
                    <a:lnTo>
                      <a:pt x="256" y="11"/>
                    </a:lnTo>
                    <a:lnTo>
                      <a:pt x="270" y="46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8" name="Freeform 125"/>
              <p:cNvSpPr>
                <a:spLocks noChangeAspect="1"/>
              </p:cNvSpPr>
              <p:nvPr/>
            </p:nvSpPr>
            <p:spPr bwMode="auto">
              <a:xfrm>
                <a:off x="4651" y="1481"/>
                <a:ext cx="86" cy="26"/>
              </a:xfrm>
              <a:custGeom>
                <a:avLst/>
                <a:gdLst>
                  <a:gd name="T0" fmla="*/ 0 w 173"/>
                  <a:gd name="T1" fmla="*/ 1 h 51"/>
                  <a:gd name="T2" fmla="*/ 0 w 173"/>
                  <a:gd name="T3" fmla="*/ 1 h 51"/>
                  <a:gd name="T4" fmla="*/ 0 w 173"/>
                  <a:gd name="T5" fmla="*/ 1 h 51"/>
                  <a:gd name="T6" fmla="*/ 0 w 173"/>
                  <a:gd name="T7" fmla="*/ 1 h 51"/>
                  <a:gd name="T8" fmla="*/ 0 w 173"/>
                  <a:gd name="T9" fmla="*/ 1 h 51"/>
                  <a:gd name="T10" fmla="*/ 0 w 173"/>
                  <a:gd name="T11" fmla="*/ 1 h 51"/>
                  <a:gd name="T12" fmla="*/ 0 w 173"/>
                  <a:gd name="T13" fmla="*/ 1 h 51"/>
                  <a:gd name="T14" fmla="*/ 0 w 173"/>
                  <a:gd name="T15" fmla="*/ 1 h 51"/>
                  <a:gd name="T16" fmla="*/ 0 w 173"/>
                  <a:gd name="T17" fmla="*/ 1 h 51"/>
                  <a:gd name="T18" fmla="*/ 0 w 173"/>
                  <a:gd name="T19" fmla="*/ 1 h 51"/>
                  <a:gd name="T20" fmla="*/ 0 w 173"/>
                  <a:gd name="T21" fmla="*/ 1 h 51"/>
                  <a:gd name="T22" fmla="*/ 0 w 173"/>
                  <a:gd name="T23" fmla="*/ 1 h 51"/>
                  <a:gd name="T24" fmla="*/ 0 w 173"/>
                  <a:gd name="T25" fmla="*/ 1 h 51"/>
                  <a:gd name="T26" fmla="*/ 0 w 173"/>
                  <a:gd name="T27" fmla="*/ 1 h 51"/>
                  <a:gd name="T28" fmla="*/ 0 w 173"/>
                  <a:gd name="T29" fmla="*/ 1 h 51"/>
                  <a:gd name="T30" fmla="*/ 0 w 173"/>
                  <a:gd name="T31" fmla="*/ 1 h 51"/>
                  <a:gd name="T32" fmla="*/ 0 w 173"/>
                  <a:gd name="T33" fmla="*/ 1 h 51"/>
                  <a:gd name="T34" fmla="*/ 0 w 173"/>
                  <a:gd name="T35" fmla="*/ 1 h 51"/>
                  <a:gd name="T36" fmla="*/ 0 w 173"/>
                  <a:gd name="T37" fmla="*/ 0 h 51"/>
                  <a:gd name="T38" fmla="*/ 0 w 173"/>
                  <a:gd name="T39" fmla="*/ 0 h 51"/>
                  <a:gd name="T40" fmla="*/ 0 w 173"/>
                  <a:gd name="T41" fmla="*/ 1 h 51"/>
                  <a:gd name="T42" fmla="*/ 0 w 173"/>
                  <a:gd name="T43" fmla="*/ 1 h 51"/>
                  <a:gd name="T44" fmla="*/ 0 w 173"/>
                  <a:gd name="T45" fmla="*/ 1 h 51"/>
                  <a:gd name="T46" fmla="*/ 0 w 173"/>
                  <a:gd name="T47" fmla="*/ 1 h 51"/>
                  <a:gd name="T48" fmla="*/ 0 w 173"/>
                  <a:gd name="T49" fmla="*/ 1 h 51"/>
                  <a:gd name="T50" fmla="*/ 0 w 173"/>
                  <a:gd name="T51" fmla="*/ 1 h 51"/>
                  <a:gd name="T52" fmla="*/ 0 w 173"/>
                  <a:gd name="T53" fmla="*/ 1 h 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3"/>
                  <a:gd name="T82" fmla="*/ 0 h 51"/>
                  <a:gd name="T83" fmla="*/ 173 w 173"/>
                  <a:gd name="T84" fmla="*/ 51 h 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3" h="51">
                    <a:moveTo>
                      <a:pt x="173" y="14"/>
                    </a:moveTo>
                    <a:lnTo>
                      <a:pt x="163" y="44"/>
                    </a:lnTo>
                    <a:lnTo>
                      <a:pt x="159" y="43"/>
                    </a:lnTo>
                    <a:lnTo>
                      <a:pt x="148" y="39"/>
                    </a:lnTo>
                    <a:lnTo>
                      <a:pt x="132" y="36"/>
                    </a:lnTo>
                    <a:lnTo>
                      <a:pt x="111" y="33"/>
                    </a:lnTo>
                    <a:lnTo>
                      <a:pt x="88" y="32"/>
                    </a:lnTo>
                    <a:lnTo>
                      <a:pt x="64" y="33"/>
                    </a:lnTo>
                    <a:lnTo>
                      <a:pt x="41" y="39"/>
                    </a:lnTo>
                    <a:lnTo>
                      <a:pt x="20" y="51"/>
                    </a:lnTo>
                    <a:lnTo>
                      <a:pt x="0" y="31"/>
                    </a:lnTo>
                    <a:lnTo>
                      <a:pt x="1" y="30"/>
                    </a:lnTo>
                    <a:lnTo>
                      <a:pt x="5" y="26"/>
                    </a:lnTo>
                    <a:lnTo>
                      <a:pt x="11" y="22"/>
                    </a:lnTo>
                    <a:lnTo>
                      <a:pt x="20" y="16"/>
                    </a:lnTo>
                    <a:lnTo>
                      <a:pt x="31" y="10"/>
                    </a:lnTo>
                    <a:lnTo>
                      <a:pt x="48" y="6"/>
                    </a:lnTo>
                    <a:lnTo>
                      <a:pt x="67" y="1"/>
                    </a:lnTo>
                    <a:lnTo>
                      <a:pt x="90" y="0"/>
                    </a:lnTo>
                    <a:lnTo>
                      <a:pt x="106" y="0"/>
                    </a:lnTo>
                    <a:lnTo>
                      <a:pt x="122" y="1"/>
                    </a:lnTo>
                    <a:lnTo>
                      <a:pt x="136" y="3"/>
                    </a:lnTo>
                    <a:lnTo>
                      <a:pt x="149" y="7"/>
                    </a:lnTo>
                    <a:lnTo>
                      <a:pt x="159" y="9"/>
                    </a:lnTo>
                    <a:lnTo>
                      <a:pt x="166" y="11"/>
                    </a:lnTo>
                    <a:lnTo>
                      <a:pt x="172" y="13"/>
                    </a:lnTo>
                    <a:lnTo>
                      <a:pt x="173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59" name="Freeform 126"/>
              <p:cNvSpPr>
                <a:spLocks noChangeAspect="1"/>
              </p:cNvSpPr>
              <p:nvPr/>
            </p:nvSpPr>
            <p:spPr bwMode="auto">
              <a:xfrm>
                <a:off x="4700" y="1514"/>
                <a:ext cx="57" cy="13"/>
              </a:xfrm>
              <a:custGeom>
                <a:avLst/>
                <a:gdLst>
                  <a:gd name="T0" fmla="*/ 1 w 114"/>
                  <a:gd name="T1" fmla="*/ 0 h 25"/>
                  <a:gd name="T2" fmla="*/ 1 w 114"/>
                  <a:gd name="T3" fmla="*/ 0 h 25"/>
                  <a:gd name="T4" fmla="*/ 1 w 114"/>
                  <a:gd name="T5" fmla="*/ 1 h 25"/>
                  <a:gd name="T6" fmla="*/ 1 w 114"/>
                  <a:gd name="T7" fmla="*/ 1 h 25"/>
                  <a:gd name="T8" fmla="*/ 1 w 114"/>
                  <a:gd name="T9" fmla="*/ 1 h 25"/>
                  <a:gd name="T10" fmla="*/ 1 w 114"/>
                  <a:gd name="T11" fmla="*/ 1 h 25"/>
                  <a:gd name="T12" fmla="*/ 1 w 114"/>
                  <a:gd name="T13" fmla="*/ 1 h 25"/>
                  <a:gd name="T14" fmla="*/ 1 w 114"/>
                  <a:gd name="T15" fmla="*/ 1 h 25"/>
                  <a:gd name="T16" fmla="*/ 1 w 114"/>
                  <a:gd name="T17" fmla="*/ 1 h 25"/>
                  <a:gd name="T18" fmla="*/ 1 w 114"/>
                  <a:gd name="T19" fmla="*/ 1 h 25"/>
                  <a:gd name="T20" fmla="*/ 1 w 114"/>
                  <a:gd name="T21" fmla="*/ 1 h 25"/>
                  <a:gd name="T22" fmla="*/ 1 w 114"/>
                  <a:gd name="T23" fmla="*/ 1 h 25"/>
                  <a:gd name="T24" fmla="*/ 1 w 114"/>
                  <a:gd name="T25" fmla="*/ 1 h 25"/>
                  <a:gd name="T26" fmla="*/ 0 w 114"/>
                  <a:gd name="T27" fmla="*/ 1 h 25"/>
                  <a:gd name="T28" fmla="*/ 0 w 114"/>
                  <a:gd name="T29" fmla="*/ 1 h 25"/>
                  <a:gd name="T30" fmla="*/ 1 w 114"/>
                  <a:gd name="T31" fmla="*/ 1 h 25"/>
                  <a:gd name="T32" fmla="*/ 1 w 114"/>
                  <a:gd name="T33" fmla="*/ 1 h 25"/>
                  <a:gd name="T34" fmla="*/ 1 w 114"/>
                  <a:gd name="T35" fmla="*/ 1 h 25"/>
                  <a:gd name="T36" fmla="*/ 1 w 114"/>
                  <a:gd name="T37" fmla="*/ 1 h 25"/>
                  <a:gd name="T38" fmla="*/ 1 w 114"/>
                  <a:gd name="T39" fmla="*/ 1 h 25"/>
                  <a:gd name="T40" fmla="*/ 1 w 114"/>
                  <a:gd name="T41" fmla="*/ 1 h 25"/>
                  <a:gd name="T42" fmla="*/ 1 w 114"/>
                  <a:gd name="T43" fmla="*/ 1 h 25"/>
                  <a:gd name="T44" fmla="*/ 1 w 114"/>
                  <a:gd name="T45" fmla="*/ 1 h 25"/>
                  <a:gd name="T46" fmla="*/ 1 w 114"/>
                  <a:gd name="T47" fmla="*/ 1 h 25"/>
                  <a:gd name="T48" fmla="*/ 1 w 114"/>
                  <a:gd name="T49" fmla="*/ 1 h 25"/>
                  <a:gd name="T50" fmla="*/ 1 w 114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4"/>
                  <a:gd name="T79" fmla="*/ 0 h 25"/>
                  <a:gd name="T80" fmla="*/ 114 w 114"/>
                  <a:gd name="T81" fmla="*/ 25 h 25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4" h="25">
                    <a:moveTo>
                      <a:pt x="114" y="0"/>
                    </a:moveTo>
                    <a:lnTo>
                      <a:pt x="113" y="0"/>
                    </a:lnTo>
                    <a:lnTo>
                      <a:pt x="110" y="2"/>
                    </a:lnTo>
                    <a:lnTo>
                      <a:pt x="103" y="3"/>
                    </a:lnTo>
                    <a:lnTo>
                      <a:pt x="94" y="5"/>
                    </a:lnTo>
                    <a:lnTo>
                      <a:pt x="81" y="8"/>
                    </a:lnTo>
                    <a:lnTo>
                      <a:pt x="64" y="10"/>
                    </a:lnTo>
                    <a:lnTo>
                      <a:pt x="43" y="12"/>
                    </a:lnTo>
                    <a:lnTo>
                      <a:pt x="19" y="13"/>
                    </a:lnTo>
                    <a:lnTo>
                      <a:pt x="18" y="13"/>
                    </a:lnTo>
                    <a:lnTo>
                      <a:pt x="13" y="15"/>
                    </a:lnTo>
                    <a:lnTo>
                      <a:pt x="8" y="16"/>
                    </a:lnTo>
                    <a:lnTo>
                      <a:pt x="4" y="17"/>
                    </a:lnTo>
                    <a:lnTo>
                      <a:pt x="0" y="19"/>
                    </a:lnTo>
                    <a:lnTo>
                      <a:pt x="0" y="21"/>
                    </a:lnTo>
                    <a:lnTo>
                      <a:pt x="4" y="23"/>
                    </a:lnTo>
                    <a:lnTo>
                      <a:pt x="12" y="25"/>
                    </a:lnTo>
                    <a:lnTo>
                      <a:pt x="21" y="25"/>
                    </a:lnTo>
                    <a:lnTo>
                      <a:pt x="35" y="25"/>
                    </a:lnTo>
                    <a:lnTo>
                      <a:pt x="51" y="25"/>
                    </a:lnTo>
                    <a:lnTo>
                      <a:pt x="67" y="23"/>
                    </a:lnTo>
                    <a:lnTo>
                      <a:pt x="83" y="21"/>
                    </a:lnTo>
                    <a:lnTo>
                      <a:pt x="97" y="18"/>
                    </a:lnTo>
                    <a:lnTo>
                      <a:pt x="107" y="16"/>
                    </a:lnTo>
                    <a:lnTo>
                      <a:pt x="113" y="1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0" name="Freeform 127"/>
              <p:cNvSpPr>
                <a:spLocks noChangeAspect="1"/>
              </p:cNvSpPr>
              <p:nvPr/>
            </p:nvSpPr>
            <p:spPr bwMode="auto">
              <a:xfrm>
                <a:off x="4682" y="1511"/>
                <a:ext cx="30" cy="33"/>
              </a:xfrm>
              <a:custGeom>
                <a:avLst/>
                <a:gdLst>
                  <a:gd name="T0" fmla="*/ 1 w 60"/>
                  <a:gd name="T1" fmla="*/ 1 h 65"/>
                  <a:gd name="T2" fmla="*/ 1 w 60"/>
                  <a:gd name="T3" fmla="*/ 1 h 65"/>
                  <a:gd name="T4" fmla="*/ 1 w 60"/>
                  <a:gd name="T5" fmla="*/ 1 h 65"/>
                  <a:gd name="T6" fmla="*/ 1 w 60"/>
                  <a:gd name="T7" fmla="*/ 1 h 65"/>
                  <a:gd name="T8" fmla="*/ 1 w 60"/>
                  <a:gd name="T9" fmla="*/ 1 h 65"/>
                  <a:gd name="T10" fmla="*/ 1 w 60"/>
                  <a:gd name="T11" fmla="*/ 1 h 65"/>
                  <a:gd name="T12" fmla="*/ 1 w 60"/>
                  <a:gd name="T13" fmla="*/ 1 h 65"/>
                  <a:gd name="T14" fmla="*/ 1 w 60"/>
                  <a:gd name="T15" fmla="*/ 1 h 65"/>
                  <a:gd name="T16" fmla="*/ 1 w 60"/>
                  <a:gd name="T17" fmla="*/ 0 h 65"/>
                  <a:gd name="T18" fmla="*/ 1 w 60"/>
                  <a:gd name="T19" fmla="*/ 1 h 65"/>
                  <a:gd name="T20" fmla="*/ 1 w 60"/>
                  <a:gd name="T21" fmla="*/ 1 h 65"/>
                  <a:gd name="T22" fmla="*/ 1 w 60"/>
                  <a:gd name="T23" fmla="*/ 1 h 65"/>
                  <a:gd name="T24" fmla="*/ 0 w 60"/>
                  <a:gd name="T25" fmla="*/ 1 h 65"/>
                  <a:gd name="T26" fmla="*/ 1 w 60"/>
                  <a:gd name="T27" fmla="*/ 1 h 65"/>
                  <a:gd name="T28" fmla="*/ 1 w 60"/>
                  <a:gd name="T29" fmla="*/ 1 h 65"/>
                  <a:gd name="T30" fmla="*/ 1 w 60"/>
                  <a:gd name="T31" fmla="*/ 1 h 65"/>
                  <a:gd name="T32" fmla="*/ 1 w 60"/>
                  <a:gd name="T33" fmla="*/ 1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65"/>
                  <a:gd name="T53" fmla="*/ 60 w 60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65">
                    <a:moveTo>
                      <a:pt x="31" y="65"/>
                    </a:moveTo>
                    <a:lnTo>
                      <a:pt x="42" y="63"/>
                    </a:lnTo>
                    <a:lnTo>
                      <a:pt x="51" y="55"/>
                    </a:lnTo>
                    <a:lnTo>
                      <a:pt x="57" y="45"/>
                    </a:lnTo>
                    <a:lnTo>
                      <a:pt x="60" y="32"/>
                    </a:lnTo>
                    <a:lnTo>
                      <a:pt x="56" y="19"/>
                    </a:lnTo>
                    <a:lnTo>
                      <a:pt x="50" y="9"/>
                    </a:lnTo>
                    <a:lnTo>
                      <a:pt x="40" y="2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10"/>
                    </a:lnTo>
                    <a:lnTo>
                      <a:pt x="2" y="21"/>
                    </a:lnTo>
                    <a:lnTo>
                      <a:pt x="0" y="33"/>
                    </a:lnTo>
                    <a:lnTo>
                      <a:pt x="3" y="46"/>
                    </a:lnTo>
                    <a:lnTo>
                      <a:pt x="9" y="56"/>
                    </a:lnTo>
                    <a:lnTo>
                      <a:pt x="19" y="63"/>
                    </a:lnTo>
                    <a:lnTo>
                      <a:pt x="31" y="65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1" name="Freeform 128"/>
              <p:cNvSpPr>
                <a:spLocks noChangeAspect="1"/>
              </p:cNvSpPr>
              <p:nvPr/>
            </p:nvSpPr>
            <p:spPr bwMode="auto">
              <a:xfrm>
                <a:off x="4707" y="1525"/>
                <a:ext cx="51" cy="11"/>
              </a:xfrm>
              <a:custGeom>
                <a:avLst/>
                <a:gdLst>
                  <a:gd name="T0" fmla="*/ 0 w 103"/>
                  <a:gd name="T1" fmla="*/ 1 h 22"/>
                  <a:gd name="T2" fmla="*/ 0 w 103"/>
                  <a:gd name="T3" fmla="*/ 1 h 22"/>
                  <a:gd name="T4" fmla="*/ 0 w 103"/>
                  <a:gd name="T5" fmla="*/ 1 h 22"/>
                  <a:gd name="T6" fmla="*/ 0 w 103"/>
                  <a:gd name="T7" fmla="*/ 1 h 22"/>
                  <a:gd name="T8" fmla="*/ 0 w 103"/>
                  <a:gd name="T9" fmla="*/ 1 h 22"/>
                  <a:gd name="T10" fmla="*/ 0 w 103"/>
                  <a:gd name="T11" fmla="*/ 1 h 22"/>
                  <a:gd name="T12" fmla="*/ 0 w 103"/>
                  <a:gd name="T13" fmla="*/ 1 h 22"/>
                  <a:gd name="T14" fmla="*/ 0 w 103"/>
                  <a:gd name="T15" fmla="*/ 1 h 22"/>
                  <a:gd name="T16" fmla="*/ 0 w 103"/>
                  <a:gd name="T17" fmla="*/ 0 h 22"/>
                  <a:gd name="T18" fmla="*/ 0 w 103"/>
                  <a:gd name="T19" fmla="*/ 1 h 22"/>
                  <a:gd name="T20" fmla="*/ 0 w 103"/>
                  <a:gd name="T21" fmla="*/ 1 h 22"/>
                  <a:gd name="T22" fmla="*/ 0 w 103"/>
                  <a:gd name="T23" fmla="*/ 1 h 22"/>
                  <a:gd name="T24" fmla="*/ 0 w 103"/>
                  <a:gd name="T25" fmla="*/ 1 h 22"/>
                  <a:gd name="T26" fmla="*/ 0 w 103"/>
                  <a:gd name="T27" fmla="*/ 1 h 22"/>
                  <a:gd name="T28" fmla="*/ 0 w 103"/>
                  <a:gd name="T29" fmla="*/ 1 h 22"/>
                  <a:gd name="T30" fmla="*/ 0 w 103"/>
                  <a:gd name="T31" fmla="*/ 1 h 22"/>
                  <a:gd name="T32" fmla="*/ 0 w 103"/>
                  <a:gd name="T33" fmla="*/ 1 h 22"/>
                  <a:gd name="T34" fmla="*/ 0 w 103"/>
                  <a:gd name="T35" fmla="*/ 1 h 22"/>
                  <a:gd name="T36" fmla="*/ 0 w 103"/>
                  <a:gd name="T37" fmla="*/ 1 h 2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3"/>
                  <a:gd name="T58" fmla="*/ 0 h 22"/>
                  <a:gd name="T59" fmla="*/ 103 w 103"/>
                  <a:gd name="T60" fmla="*/ 22 h 2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3" h="22">
                    <a:moveTo>
                      <a:pt x="2" y="14"/>
                    </a:moveTo>
                    <a:lnTo>
                      <a:pt x="5" y="14"/>
                    </a:lnTo>
                    <a:lnTo>
                      <a:pt x="13" y="14"/>
                    </a:lnTo>
                    <a:lnTo>
                      <a:pt x="24" y="14"/>
                    </a:lnTo>
                    <a:lnTo>
                      <a:pt x="38" y="14"/>
                    </a:lnTo>
                    <a:lnTo>
                      <a:pt x="54" y="13"/>
                    </a:lnTo>
                    <a:lnTo>
                      <a:pt x="70" y="11"/>
                    </a:lnTo>
                    <a:lnTo>
                      <a:pt x="88" y="6"/>
                    </a:lnTo>
                    <a:lnTo>
                      <a:pt x="103" y="0"/>
                    </a:lnTo>
                    <a:lnTo>
                      <a:pt x="99" y="10"/>
                    </a:lnTo>
                    <a:lnTo>
                      <a:pt x="97" y="11"/>
                    </a:lnTo>
                    <a:lnTo>
                      <a:pt x="92" y="13"/>
                    </a:lnTo>
                    <a:lnTo>
                      <a:pt x="84" y="15"/>
                    </a:lnTo>
                    <a:lnTo>
                      <a:pt x="73" y="18"/>
                    </a:lnTo>
                    <a:lnTo>
                      <a:pt x="59" y="21"/>
                    </a:lnTo>
                    <a:lnTo>
                      <a:pt x="42" y="22"/>
                    </a:lnTo>
                    <a:lnTo>
                      <a:pt x="22" y="22"/>
                    </a:lnTo>
                    <a:lnTo>
                      <a:pt x="0" y="2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2" name="Freeform 129"/>
              <p:cNvSpPr>
                <a:spLocks noChangeAspect="1"/>
              </p:cNvSpPr>
              <p:nvPr/>
            </p:nvSpPr>
            <p:spPr bwMode="auto">
              <a:xfrm>
                <a:off x="4634" y="1517"/>
                <a:ext cx="58" cy="11"/>
              </a:xfrm>
              <a:custGeom>
                <a:avLst/>
                <a:gdLst>
                  <a:gd name="T0" fmla="*/ 0 w 115"/>
                  <a:gd name="T1" fmla="*/ 0 h 22"/>
                  <a:gd name="T2" fmla="*/ 1 w 115"/>
                  <a:gd name="T3" fmla="*/ 0 h 22"/>
                  <a:gd name="T4" fmla="*/ 1 w 115"/>
                  <a:gd name="T5" fmla="*/ 1 h 22"/>
                  <a:gd name="T6" fmla="*/ 1 w 115"/>
                  <a:gd name="T7" fmla="*/ 1 h 22"/>
                  <a:gd name="T8" fmla="*/ 1 w 115"/>
                  <a:gd name="T9" fmla="*/ 1 h 22"/>
                  <a:gd name="T10" fmla="*/ 1 w 115"/>
                  <a:gd name="T11" fmla="*/ 1 h 22"/>
                  <a:gd name="T12" fmla="*/ 1 w 115"/>
                  <a:gd name="T13" fmla="*/ 1 h 22"/>
                  <a:gd name="T14" fmla="*/ 1 w 115"/>
                  <a:gd name="T15" fmla="*/ 1 h 22"/>
                  <a:gd name="T16" fmla="*/ 1 w 115"/>
                  <a:gd name="T17" fmla="*/ 1 h 22"/>
                  <a:gd name="T18" fmla="*/ 1 w 115"/>
                  <a:gd name="T19" fmla="*/ 1 h 22"/>
                  <a:gd name="T20" fmla="*/ 1 w 115"/>
                  <a:gd name="T21" fmla="*/ 1 h 22"/>
                  <a:gd name="T22" fmla="*/ 1 w 115"/>
                  <a:gd name="T23" fmla="*/ 1 h 22"/>
                  <a:gd name="T24" fmla="*/ 1 w 115"/>
                  <a:gd name="T25" fmla="*/ 1 h 22"/>
                  <a:gd name="T26" fmla="*/ 1 w 115"/>
                  <a:gd name="T27" fmla="*/ 1 h 22"/>
                  <a:gd name="T28" fmla="*/ 1 w 115"/>
                  <a:gd name="T29" fmla="*/ 1 h 22"/>
                  <a:gd name="T30" fmla="*/ 1 w 115"/>
                  <a:gd name="T31" fmla="*/ 1 h 22"/>
                  <a:gd name="T32" fmla="*/ 1 w 115"/>
                  <a:gd name="T33" fmla="*/ 1 h 22"/>
                  <a:gd name="T34" fmla="*/ 1 w 115"/>
                  <a:gd name="T35" fmla="*/ 1 h 22"/>
                  <a:gd name="T36" fmla="*/ 1 w 115"/>
                  <a:gd name="T37" fmla="*/ 1 h 22"/>
                  <a:gd name="T38" fmla="*/ 1 w 115"/>
                  <a:gd name="T39" fmla="*/ 1 h 22"/>
                  <a:gd name="T40" fmla="*/ 1 w 115"/>
                  <a:gd name="T41" fmla="*/ 1 h 22"/>
                  <a:gd name="T42" fmla="*/ 1 w 115"/>
                  <a:gd name="T43" fmla="*/ 1 h 22"/>
                  <a:gd name="T44" fmla="*/ 1 w 115"/>
                  <a:gd name="T45" fmla="*/ 1 h 22"/>
                  <a:gd name="T46" fmla="*/ 1 w 115"/>
                  <a:gd name="T47" fmla="*/ 1 h 22"/>
                  <a:gd name="T48" fmla="*/ 1 w 115"/>
                  <a:gd name="T49" fmla="*/ 1 h 22"/>
                  <a:gd name="T50" fmla="*/ 0 w 115"/>
                  <a:gd name="T51" fmla="*/ 0 h 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5"/>
                  <a:gd name="T79" fmla="*/ 0 h 22"/>
                  <a:gd name="T80" fmla="*/ 115 w 115"/>
                  <a:gd name="T81" fmla="*/ 22 h 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5" h="22">
                    <a:moveTo>
                      <a:pt x="0" y="0"/>
                    </a:moveTo>
                    <a:lnTo>
                      <a:pt x="1" y="0"/>
                    </a:lnTo>
                    <a:lnTo>
                      <a:pt x="4" y="3"/>
                    </a:lnTo>
                    <a:lnTo>
                      <a:pt x="11" y="4"/>
                    </a:lnTo>
                    <a:lnTo>
                      <a:pt x="21" y="6"/>
                    </a:lnTo>
                    <a:lnTo>
                      <a:pt x="34" y="7"/>
                    </a:lnTo>
                    <a:lnTo>
                      <a:pt x="51" y="10"/>
                    </a:lnTo>
                    <a:lnTo>
                      <a:pt x="71" y="10"/>
                    </a:lnTo>
                    <a:lnTo>
                      <a:pt x="97" y="10"/>
                    </a:lnTo>
                    <a:lnTo>
                      <a:pt x="98" y="10"/>
                    </a:lnTo>
                    <a:lnTo>
                      <a:pt x="102" y="11"/>
                    </a:lnTo>
                    <a:lnTo>
                      <a:pt x="107" y="12"/>
                    </a:lnTo>
                    <a:lnTo>
                      <a:pt x="112" y="13"/>
                    </a:lnTo>
                    <a:lnTo>
                      <a:pt x="115" y="15"/>
                    </a:lnTo>
                    <a:lnTo>
                      <a:pt x="115" y="16"/>
                    </a:lnTo>
                    <a:lnTo>
                      <a:pt x="112" y="19"/>
                    </a:lnTo>
                    <a:lnTo>
                      <a:pt x="104" y="21"/>
                    </a:lnTo>
                    <a:lnTo>
                      <a:pt x="94" y="22"/>
                    </a:lnTo>
                    <a:lnTo>
                      <a:pt x="81" y="22"/>
                    </a:lnTo>
                    <a:lnTo>
                      <a:pt x="64" y="22"/>
                    </a:lnTo>
                    <a:lnTo>
                      <a:pt x="47" y="22"/>
                    </a:lnTo>
                    <a:lnTo>
                      <a:pt x="31" y="21"/>
                    </a:lnTo>
                    <a:lnTo>
                      <a:pt x="17" y="19"/>
                    </a:lnTo>
                    <a:lnTo>
                      <a:pt x="7" y="16"/>
                    </a:lnTo>
                    <a:lnTo>
                      <a:pt x="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3" name="Freeform 130"/>
              <p:cNvSpPr>
                <a:spLocks noChangeAspect="1"/>
              </p:cNvSpPr>
              <p:nvPr/>
            </p:nvSpPr>
            <p:spPr bwMode="auto">
              <a:xfrm>
                <a:off x="4633" y="1528"/>
                <a:ext cx="52" cy="9"/>
              </a:xfrm>
              <a:custGeom>
                <a:avLst/>
                <a:gdLst>
                  <a:gd name="T0" fmla="*/ 1 w 104"/>
                  <a:gd name="T1" fmla="*/ 0 h 19"/>
                  <a:gd name="T2" fmla="*/ 1 w 104"/>
                  <a:gd name="T3" fmla="*/ 0 h 19"/>
                  <a:gd name="T4" fmla="*/ 1 w 104"/>
                  <a:gd name="T5" fmla="*/ 0 h 19"/>
                  <a:gd name="T6" fmla="*/ 1 w 104"/>
                  <a:gd name="T7" fmla="*/ 0 h 19"/>
                  <a:gd name="T8" fmla="*/ 1 w 104"/>
                  <a:gd name="T9" fmla="*/ 0 h 19"/>
                  <a:gd name="T10" fmla="*/ 1 w 104"/>
                  <a:gd name="T11" fmla="*/ 0 h 19"/>
                  <a:gd name="T12" fmla="*/ 1 w 104"/>
                  <a:gd name="T13" fmla="*/ 0 h 19"/>
                  <a:gd name="T14" fmla="*/ 1 w 104"/>
                  <a:gd name="T15" fmla="*/ 0 h 19"/>
                  <a:gd name="T16" fmla="*/ 0 w 104"/>
                  <a:gd name="T17" fmla="*/ 0 h 19"/>
                  <a:gd name="T18" fmla="*/ 1 w 104"/>
                  <a:gd name="T19" fmla="*/ 0 h 19"/>
                  <a:gd name="T20" fmla="*/ 1 w 104"/>
                  <a:gd name="T21" fmla="*/ 0 h 19"/>
                  <a:gd name="T22" fmla="*/ 1 w 104"/>
                  <a:gd name="T23" fmla="*/ 0 h 19"/>
                  <a:gd name="T24" fmla="*/ 1 w 104"/>
                  <a:gd name="T25" fmla="*/ 0 h 19"/>
                  <a:gd name="T26" fmla="*/ 1 w 104"/>
                  <a:gd name="T27" fmla="*/ 0 h 19"/>
                  <a:gd name="T28" fmla="*/ 1 w 104"/>
                  <a:gd name="T29" fmla="*/ 0 h 19"/>
                  <a:gd name="T30" fmla="*/ 1 w 104"/>
                  <a:gd name="T31" fmla="*/ 0 h 19"/>
                  <a:gd name="T32" fmla="*/ 1 w 104"/>
                  <a:gd name="T33" fmla="*/ 0 h 19"/>
                  <a:gd name="T34" fmla="*/ 1 w 104"/>
                  <a:gd name="T35" fmla="*/ 0 h 19"/>
                  <a:gd name="T36" fmla="*/ 1 w 104"/>
                  <a:gd name="T37" fmla="*/ 0 h 1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04"/>
                  <a:gd name="T58" fmla="*/ 0 h 19"/>
                  <a:gd name="T59" fmla="*/ 104 w 104"/>
                  <a:gd name="T60" fmla="*/ 19 h 1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04" h="19">
                    <a:moveTo>
                      <a:pt x="101" y="8"/>
                    </a:moveTo>
                    <a:lnTo>
                      <a:pt x="99" y="8"/>
                    </a:lnTo>
                    <a:lnTo>
                      <a:pt x="91" y="9"/>
                    </a:lnTo>
                    <a:lnTo>
                      <a:pt x="79" y="9"/>
                    </a:lnTo>
                    <a:lnTo>
                      <a:pt x="65" y="11"/>
                    </a:lnTo>
                    <a:lnTo>
                      <a:pt x="49" y="9"/>
                    </a:lnTo>
                    <a:lnTo>
                      <a:pt x="33" y="8"/>
                    </a:lnTo>
                    <a:lnTo>
                      <a:pt x="16" y="5"/>
                    </a:lnTo>
                    <a:lnTo>
                      <a:pt x="0" y="0"/>
                    </a:lnTo>
                    <a:lnTo>
                      <a:pt x="3" y="9"/>
                    </a:lnTo>
                    <a:lnTo>
                      <a:pt x="5" y="11"/>
                    </a:lnTo>
                    <a:lnTo>
                      <a:pt x="10" y="12"/>
                    </a:lnTo>
                    <a:lnTo>
                      <a:pt x="19" y="14"/>
                    </a:lnTo>
                    <a:lnTo>
                      <a:pt x="31" y="16"/>
                    </a:lnTo>
                    <a:lnTo>
                      <a:pt x="44" y="19"/>
                    </a:lnTo>
                    <a:lnTo>
                      <a:pt x="62" y="19"/>
                    </a:lnTo>
                    <a:lnTo>
                      <a:pt x="83" y="18"/>
                    </a:lnTo>
                    <a:lnTo>
                      <a:pt x="104" y="14"/>
                    </a:lnTo>
                    <a:lnTo>
                      <a:pt x="101" y="8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4" name="Freeform 131"/>
              <p:cNvSpPr>
                <a:spLocks noChangeAspect="1"/>
              </p:cNvSpPr>
              <p:nvPr/>
            </p:nvSpPr>
            <p:spPr bwMode="auto">
              <a:xfrm>
                <a:off x="4712" y="1479"/>
                <a:ext cx="11" cy="24"/>
              </a:xfrm>
              <a:custGeom>
                <a:avLst/>
                <a:gdLst>
                  <a:gd name="T0" fmla="*/ 1 w 20"/>
                  <a:gd name="T1" fmla="*/ 0 h 49"/>
                  <a:gd name="T2" fmla="*/ 1 w 20"/>
                  <a:gd name="T3" fmla="*/ 0 h 49"/>
                  <a:gd name="T4" fmla="*/ 0 w 20"/>
                  <a:gd name="T5" fmla="*/ 0 h 49"/>
                  <a:gd name="T6" fmla="*/ 1 w 20"/>
                  <a:gd name="T7" fmla="*/ 0 h 49"/>
                  <a:gd name="T8" fmla="*/ 1 w 20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"/>
                  <a:gd name="T16" fmla="*/ 0 h 49"/>
                  <a:gd name="T17" fmla="*/ 20 w 20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" h="49">
                    <a:moveTo>
                      <a:pt x="20" y="2"/>
                    </a:moveTo>
                    <a:lnTo>
                      <a:pt x="5" y="49"/>
                    </a:lnTo>
                    <a:lnTo>
                      <a:pt x="0" y="46"/>
                    </a:lnTo>
                    <a:lnTo>
                      <a:pt x="9" y="0"/>
                    </a:lnTo>
                    <a:lnTo>
                      <a:pt x="20" y="2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5" name="Freeform 132"/>
              <p:cNvSpPr>
                <a:spLocks noChangeAspect="1"/>
              </p:cNvSpPr>
              <p:nvPr/>
            </p:nvSpPr>
            <p:spPr bwMode="auto">
              <a:xfrm>
                <a:off x="4667" y="1480"/>
                <a:ext cx="11" cy="24"/>
              </a:xfrm>
              <a:custGeom>
                <a:avLst/>
                <a:gdLst>
                  <a:gd name="T0" fmla="*/ 0 w 22"/>
                  <a:gd name="T1" fmla="*/ 0 h 49"/>
                  <a:gd name="T2" fmla="*/ 1 w 22"/>
                  <a:gd name="T3" fmla="*/ 0 h 49"/>
                  <a:gd name="T4" fmla="*/ 1 w 22"/>
                  <a:gd name="T5" fmla="*/ 0 h 49"/>
                  <a:gd name="T6" fmla="*/ 1 w 22"/>
                  <a:gd name="T7" fmla="*/ 0 h 49"/>
                  <a:gd name="T8" fmla="*/ 0 w 22"/>
                  <a:gd name="T9" fmla="*/ 0 h 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49"/>
                  <a:gd name="T17" fmla="*/ 22 w 22"/>
                  <a:gd name="T18" fmla="*/ 49 h 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49">
                    <a:moveTo>
                      <a:pt x="0" y="4"/>
                    </a:moveTo>
                    <a:lnTo>
                      <a:pt x="16" y="49"/>
                    </a:lnTo>
                    <a:lnTo>
                      <a:pt x="22" y="45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  <p:sp>
            <p:nvSpPr>
              <p:cNvPr id="666" name="Freeform 133"/>
              <p:cNvSpPr>
                <a:spLocks noChangeAspect="1"/>
              </p:cNvSpPr>
              <p:nvPr/>
            </p:nvSpPr>
            <p:spPr bwMode="auto">
              <a:xfrm>
                <a:off x="4692" y="1518"/>
                <a:ext cx="6" cy="7"/>
              </a:xfrm>
              <a:custGeom>
                <a:avLst/>
                <a:gdLst>
                  <a:gd name="T0" fmla="*/ 0 w 13"/>
                  <a:gd name="T1" fmla="*/ 1 h 13"/>
                  <a:gd name="T2" fmla="*/ 0 w 13"/>
                  <a:gd name="T3" fmla="*/ 1 h 13"/>
                  <a:gd name="T4" fmla="*/ 0 w 13"/>
                  <a:gd name="T5" fmla="*/ 1 h 13"/>
                  <a:gd name="T6" fmla="*/ 0 w 13"/>
                  <a:gd name="T7" fmla="*/ 1 h 13"/>
                  <a:gd name="T8" fmla="*/ 0 w 13"/>
                  <a:gd name="T9" fmla="*/ 1 h 13"/>
                  <a:gd name="T10" fmla="*/ 0 w 13"/>
                  <a:gd name="T11" fmla="*/ 1 h 13"/>
                  <a:gd name="T12" fmla="*/ 0 w 13"/>
                  <a:gd name="T13" fmla="*/ 1 h 13"/>
                  <a:gd name="T14" fmla="*/ 0 w 13"/>
                  <a:gd name="T15" fmla="*/ 1 h 13"/>
                  <a:gd name="T16" fmla="*/ 0 w 13"/>
                  <a:gd name="T17" fmla="*/ 0 h 13"/>
                  <a:gd name="T18" fmla="*/ 0 w 13"/>
                  <a:gd name="T19" fmla="*/ 1 h 13"/>
                  <a:gd name="T20" fmla="*/ 0 w 13"/>
                  <a:gd name="T21" fmla="*/ 1 h 13"/>
                  <a:gd name="T22" fmla="*/ 0 w 13"/>
                  <a:gd name="T23" fmla="*/ 1 h 13"/>
                  <a:gd name="T24" fmla="*/ 0 w 13"/>
                  <a:gd name="T25" fmla="*/ 1 h 13"/>
                  <a:gd name="T26" fmla="*/ 0 w 13"/>
                  <a:gd name="T27" fmla="*/ 1 h 13"/>
                  <a:gd name="T28" fmla="*/ 0 w 13"/>
                  <a:gd name="T29" fmla="*/ 1 h 13"/>
                  <a:gd name="T30" fmla="*/ 0 w 13"/>
                  <a:gd name="T31" fmla="*/ 1 h 13"/>
                  <a:gd name="T32" fmla="*/ 0 w 13"/>
                  <a:gd name="T33" fmla="*/ 1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"/>
                  <a:gd name="T52" fmla="*/ 0 h 13"/>
                  <a:gd name="T53" fmla="*/ 13 w 13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" h="13">
                    <a:moveTo>
                      <a:pt x="7" y="13"/>
                    </a:moveTo>
                    <a:lnTo>
                      <a:pt x="9" y="12"/>
                    </a:lnTo>
                    <a:lnTo>
                      <a:pt x="12" y="11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7"/>
                    </a:lnTo>
                    <a:lnTo>
                      <a:pt x="1" y="9"/>
                    </a:lnTo>
                    <a:lnTo>
                      <a:pt x="2" y="11"/>
                    </a:lnTo>
                    <a:lnTo>
                      <a:pt x="5" y="12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chemeClr val="bg1"/>
              </a:solidFill>
              <a:ln w="31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sp>
          <p:nvSpPr>
            <p:cNvPr id="631" name="Rectangle 134"/>
            <p:cNvSpPr>
              <a:spLocks noChangeAspect="1" noChangeArrowheads="1"/>
            </p:cNvSpPr>
            <p:nvPr/>
          </p:nvSpPr>
          <p:spPr bwMode="auto">
            <a:xfrm>
              <a:off x="95037" y="5776241"/>
              <a:ext cx="793380" cy="3487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237398" indent="-237398"/>
              <a:r>
                <a:rPr lang="en-US" sz="969" dirty="0">
                  <a:cs typeface="Times New Roman" pitchFamily="18" charset="0"/>
                </a:rPr>
                <a:t>azimuth</a:t>
              </a:r>
            </a:p>
          </p:txBody>
        </p:sp>
        <p:grpSp>
          <p:nvGrpSpPr>
            <p:cNvPr id="11" name="Group 135"/>
            <p:cNvGrpSpPr>
              <a:grpSpLocks noChangeAspect="1"/>
            </p:cNvGrpSpPr>
            <p:nvPr/>
          </p:nvGrpSpPr>
          <p:grpSpPr bwMode="auto">
            <a:xfrm>
              <a:off x="266264" y="5636542"/>
              <a:ext cx="222250" cy="171450"/>
              <a:chOff x="1856" y="1629"/>
              <a:chExt cx="194" cy="150"/>
            </a:xfrm>
          </p:grpSpPr>
          <p:sp>
            <p:nvSpPr>
              <p:cNvPr id="635" name="Oval 136"/>
              <p:cNvSpPr>
                <a:spLocks noChangeAspect="1" noChangeArrowheads="1"/>
              </p:cNvSpPr>
              <p:nvPr/>
            </p:nvSpPr>
            <p:spPr bwMode="auto">
              <a:xfrm>
                <a:off x="1856" y="1629"/>
                <a:ext cx="194" cy="150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/>
                <a:endParaRPr lang="it-IT" sz="1247"/>
              </a:p>
            </p:txBody>
          </p:sp>
          <p:sp>
            <p:nvSpPr>
              <p:cNvPr id="636" name="Oval 137"/>
              <p:cNvSpPr>
                <a:spLocks noChangeAspect="1" noChangeArrowheads="1"/>
              </p:cNvSpPr>
              <p:nvPr/>
            </p:nvSpPr>
            <p:spPr bwMode="auto">
              <a:xfrm>
                <a:off x="1928" y="1685"/>
                <a:ext cx="59" cy="45"/>
              </a:xfrm>
              <a:prstGeom prst="ellipse">
                <a:avLst/>
              </a:prstGeom>
              <a:solidFill>
                <a:schemeClr val="tx2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/>
                <a:endParaRPr lang="it-IT" sz="1247"/>
              </a:p>
            </p:txBody>
          </p:sp>
        </p:grpSp>
        <p:sp>
          <p:nvSpPr>
            <p:cNvPr id="634" name="Line 139"/>
            <p:cNvSpPr>
              <a:spLocks noChangeShapeType="1"/>
            </p:cNvSpPr>
            <p:nvPr/>
          </p:nvSpPr>
          <p:spPr bwMode="auto">
            <a:xfrm>
              <a:off x="1002864" y="3402930"/>
              <a:ext cx="939800" cy="221773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737" name="Line 15"/>
            <p:cNvSpPr>
              <a:spLocks noChangeAspect="1" noChangeShapeType="1"/>
            </p:cNvSpPr>
            <p:nvPr/>
          </p:nvSpPr>
          <p:spPr bwMode="auto">
            <a:xfrm rot="1405269" flipV="1">
              <a:off x="852678" y="3521753"/>
              <a:ext cx="860265" cy="90217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sz="969"/>
            </a:p>
          </p:txBody>
        </p:sp>
        <p:sp>
          <p:nvSpPr>
            <p:cNvPr id="738" name="Rectangle 13"/>
            <p:cNvSpPr>
              <a:spLocks noChangeAspect="1" noChangeArrowheads="1"/>
            </p:cNvSpPr>
            <p:nvPr/>
          </p:nvSpPr>
          <p:spPr bwMode="auto">
            <a:xfrm rot="20224087">
              <a:off x="548665" y="3909576"/>
              <a:ext cx="1459448" cy="31804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37398" indent="-237398" algn="ctr"/>
              <a:r>
                <a:rPr lang="it-IT" sz="831" dirty="0" err="1">
                  <a:cs typeface="Times New Roman" pitchFamily="18" charset="0"/>
                </a:rPr>
                <a:t>Baseline</a:t>
              </a:r>
              <a:r>
                <a:rPr lang="it-IT" sz="831" dirty="0">
                  <a:cs typeface="Times New Roman" pitchFamily="18" charset="0"/>
                </a:rPr>
                <a:t> aperture</a:t>
              </a:r>
              <a:endParaRPr lang="el-GR" sz="831" dirty="0"/>
            </a:p>
          </p:txBody>
        </p:sp>
      </p:grpSp>
      <p:sp>
        <p:nvSpPr>
          <p:cNvPr id="796" name="Line 9649"/>
          <p:cNvSpPr>
            <a:spLocks noChangeAspect="1" noChangeShapeType="1"/>
          </p:cNvSpPr>
          <p:nvPr/>
        </p:nvSpPr>
        <p:spPr bwMode="auto">
          <a:xfrm flipV="1">
            <a:off x="4519911" y="3965483"/>
            <a:ext cx="5827" cy="94599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247"/>
          </a:p>
        </p:txBody>
      </p:sp>
      <p:sp>
        <p:nvSpPr>
          <p:cNvPr id="6" name="CasellaDiTesto 5"/>
          <p:cNvSpPr txBox="1"/>
          <p:nvPr/>
        </p:nvSpPr>
        <p:spPr>
          <a:xfrm>
            <a:off x="444500" y="1028758"/>
            <a:ext cx="8255000" cy="1095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Resolution is determined by pulse bandwidth along the slant range direction, and by the lengths of the synthetic apertures in the azimuth and cross range directions</a:t>
            </a:r>
          </a:p>
          <a:p>
            <a:pPr>
              <a:lnSpc>
                <a:spcPts val="1994"/>
              </a:lnSpc>
              <a:buFont typeface="Symbol" pitchFamily="18" charset="2"/>
              <a:buChar char="Þ"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he SAR resolution cell is split into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multiple layer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according to baseline aperture</a:t>
            </a:r>
          </a:p>
          <a:p>
            <a:pPr>
              <a:lnSpc>
                <a:spcPts val="1994"/>
              </a:lnSpc>
              <a:buFont typeface="Symbol" pitchFamily="18" charset="2"/>
              <a:buChar char="Þ"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8" name="Rectangle 10371"/>
          <p:cNvSpPr>
            <a:spLocks noChangeArrowheads="1"/>
          </p:cNvSpPr>
          <p:nvPr/>
        </p:nvSpPr>
        <p:spPr bwMode="auto">
          <a:xfrm>
            <a:off x="6671281" y="2786442"/>
            <a:ext cx="1363904" cy="753653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1084778" indent="-1084778" defTabSz="2891643">
              <a:spcBef>
                <a:spcPct val="20000"/>
              </a:spcBef>
              <a:buClr>
                <a:schemeClr val="tx1"/>
              </a:buClr>
            </a:pPr>
            <a:r>
              <a:rPr lang="en-US" sz="969" i="1" dirty="0">
                <a:solidFill>
                  <a:srgbClr val="000000"/>
                </a:solidFill>
              </a:rPr>
              <a:t>B: pulse bandwidth</a:t>
            </a:r>
          </a:p>
          <a:p>
            <a:pPr marL="1084778" indent="-1084778" defTabSz="2891643">
              <a:spcBef>
                <a:spcPct val="20000"/>
              </a:spcBef>
              <a:buClr>
                <a:schemeClr val="tx1"/>
              </a:buClr>
            </a:pPr>
            <a:r>
              <a:rPr lang="en-US" sz="969" i="1" dirty="0">
                <a:solidFill>
                  <a:srgbClr val="000000"/>
                </a:solidFill>
              </a:rPr>
              <a:t>A</a:t>
            </a:r>
            <a:r>
              <a:rPr lang="it-IT" sz="969" i="1" baseline="-25000" dirty="0">
                <a:solidFill>
                  <a:srgbClr val="000000"/>
                </a:solidFill>
                <a:cs typeface="Times New Roman" pitchFamily="18" charset="0"/>
              </a:rPr>
              <a:t>v</a:t>
            </a:r>
            <a:r>
              <a:rPr lang="en-US" sz="969" i="1" dirty="0">
                <a:solidFill>
                  <a:srgbClr val="000000"/>
                </a:solidFill>
              </a:rPr>
              <a:t>: baseline aperture</a:t>
            </a:r>
          </a:p>
          <a:p>
            <a:pPr marL="1084778" indent="-1084778" defTabSz="2891643">
              <a:spcBef>
                <a:spcPct val="20000"/>
              </a:spcBef>
              <a:buClr>
                <a:schemeClr val="tx1"/>
              </a:buClr>
            </a:pPr>
            <a:r>
              <a:rPr lang="en-US" sz="969" i="1" dirty="0">
                <a:solidFill>
                  <a:srgbClr val="000000"/>
                </a:solidFill>
              </a:rPr>
              <a:t>A</a:t>
            </a:r>
            <a:r>
              <a:rPr lang="it-IT" sz="969" i="1" baseline="-25000" dirty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sz="969" i="1" dirty="0">
                <a:solidFill>
                  <a:srgbClr val="000000"/>
                </a:solidFill>
              </a:rPr>
              <a:t>: azimuth aperture</a:t>
            </a:r>
          </a:p>
          <a:p>
            <a:pPr marL="1084778" indent="-1084778" defTabSz="2891643">
              <a:spcBef>
                <a:spcPct val="20000"/>
              </a:spcBef>
              <a:buClr>
                <a:schemeClr val="tx1"/>
              </a:buClr>
            </a:pPr>
            <a:r>
              <a:rPr lang="en-US" sz="969" i="1" dirty="0">
                <a:solidFill>
                  <a:srgbClr val="000000"/>
                </a:solidFill>
                <a:cs typeface="Times New Roman" pitchFamily="18" charset="0"/>
              </a:rPr>
              <a:t>λ</a:t>
            </a:r>
            <a:r>
              <a:rPr lang="en-US" sz="969" dirty="0">
                <a:solidFill>
                  <a:srgbClr val="000000"/>
                </a:solidFill>
                <a:cs typeface="Times New Roman" pitchFamily="18" charset="0"/>
              </a:rPr>
              <a:t>:</a:t>
            </a:r>
            <a:r>
              <a:rPr lang="en-US" sz="969" i="1" dirty="0">
                <a:solidFill>
                  <a:srgbClr val="000000"/>
                </a:solidFill>
                <a:cs typeface="Times New Roman" pitchFamily="18" charset="0"/>
              </a:rPr>
              <a:t> carrier wavelength</a:t>
            </a:r>
          </a:p>
          <a:p>
            <a:pPr marL="1084778" indent="-1084778" defTabSz="2891643">
              <a:spcBef>
                <a:spcPct val="20000"/>
              </a:spcBef>
              <a:buClr>
                <a:schemeClr val="tx1"/>
              </a:buClr>
            </a:pPr>
            <a:r>
              <a:rPr lang="en-US" sz="969" i="1" dirty="0">
                <a:solidFill>
                  <a:srgbClr val="000000"/>
                </a:solidFill>
              </a:rPr>
              <a:t>	</a:t>
            </a:r>
          </a:p>
        </p:txBody>
      </p:sp>
      <p:sp>
        <p:nvSpPr>
          <p:cNvPr id="795" name="Line 9648"/>
          <p:cNvSpPr>
            <a:spLocks noChangeAspect="1" noChangeShapeType="1"/>
          </p:cNvSpPr>
          <p:nvPr/>
        </p:nvSpPr>
        <p:spPr bwMode="auto">
          <a:xfrm flipV="1">
            <a:off x="4519911" y="4903842"/>
            <a:ext cx="1720327" cy="7631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247"/>
          </a:p>
        </p:txBody>
      </p:sp>
      <p:sp>
        <p:nvSpPr>
          <p:cNvPr id="797" name="Text Box 9650"/>
          <p:cNvSpPr txBox="1">
            <a:spLocks noChangeAspect="1" noChangeArrowheads="1"/>
          </p:cNvSpPr>
          <p:nvPr/>
        </p:nvSpPr>
        <p:spPr bwMode="auto">
          <a:xfrm rot="16200000">
            <a:off x="4064097" y="4035498"/>
            <a:ext cx="698989" cy="24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69" dirty="0"/>
              <a:t>height</a:t>
            </a:r>
            <a:endParaRPr lang="en-US" sz="969" baseline="-25000" dirty="0"/>
          </a:p>
        </p:txBody>
      </p:sp>
      <p:sp>
        <p:nvSpPr>
          <p:cNvPr id="798" name="Text Box 9651"/>
          <p:cNvSpPr txBox="1">
            <a:spLocks noChangeAspect="1" noChangeArrowheads="1"/>
          </p:cNvSpPr>
          <p:nvPr/>
        </p:nvSpPr>
        <p:spPr bwMode="auto">
          <a:xfrm>
            <a:off x="5683830" y="4898284"/>
            <a:ext cx="907444" cy="24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969" dirty="0"/>
              <a:t>ground range</a:t>
            </a:r>
            <a:endParaRPr lang="en-US" sz="969" baseline="-25000" dirty="0"/>
          </a:p>
        </p:txBody>
      </p:sp>
      <p:grpSp>
        <p:nvGrpSpPr>
          <p:cNvPr id="12" name="Group 9652"/>
          <p:cNvGrpSpPr>
            <a:grpSpLocks noChangeAspect="1"/>
          </p:cNvGrpSpPr>
          <p:nvPr/>
        </p:nvGrpSpPr>
        <p:grpSpPr bwMode="auto">
          <a:xfrm>
            <a:off x="4509193" y="3784489"/>
            <a:ext cx="1739504" cy="1119606"/>
            <a:chOff x="2121" y="2659"/>
            <a:chExt cx="818" cy="579"/>
          </a:xfrm>
        </p:grpSpPr>
        <p:grpSp>
          <p:nvGrpSpPr>
            <p:cNvPr id="13" name="Group 9653"/>
            <p:cNvGrpSpPr>
              <a:grpSpLocks noChangeAspect="1"/>
            </p:cNvGrpSpPr>
            <p:nvPr/>
          </p:nvGrpSpPr>
          <p:grpSpPr bwMode="auto">
            <a:xfrm>
              <a:off x="2349" y="2704"/>
              <a:ext cx="272" cy="363"/>
              <a:chOff x="3664" y="2387"/>
              <a:chExt cx="272" cy="363"/>
            </a:xfrm>
          </p:grpSpPr>
          <p:sp>
            <p:nvSpPr>
              <p:cNvPr id="819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3755" y="2523"/>
                <a:ext cx="45" cy="227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820" name="Freeform 9655"/>
              <p:cNvSpPr>
                <a:spLocks noChangeAspect="1"/>
              </p:cNvSpPr>
              <p:nvPr/>
            </p:nvSpPr>
            <p:spPr bwMode="auto">
              <a:xfrm>
                <a:off x="3664" y="2387"/>
                <a:ext cx="272" cy="181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14" name="Group 9656"/>
            <p:cNvGrpSpPr>
              <a:grpSpLocks noChangeAspect="1"/>
            </p:cNvGrpSpPr>
            <p:nvPr/>
          </p:nvGrpSpPr>
          <p:grpSpPr bwMode="auto">
            <a:xfrm>
              <a:off x="2485" y="2659"/>
              <a:ext cx="272" cy="363"/>
              <a:chOff x="3664" y="2387"/>
              <a:chExt cx="272" cy="363"/>
            </a:xfrm>
          </p:grpSpPr>
          <p:sp>
            <p:nvSpPr>
              <p:cNvPr id="817" name="Rectangle 9657"/>
              <p:cNvSpPr>
                <a:spLocks noChangeAspect="1" noChangeArrowheads="1"/>
              </p:cNvSpPr>
              <p:nvPr/>
            </p:nvSpPr>
            <p:spPr bwMode="auto">
              <a:xfrm flipH="1">
                <a:off x="3755" y="2523"/>
                <a:ext cx="45" cy="227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818" name="Freeform 9658"/>
              <p:cNvSpPr>
                <a:spLocks noChangeAspect="1"/>
              </p:cNvSpPr>
              <p:nvPr/>
            </p:nvSpPr>
            <p:spPr bwMode="auto">
              <a:xfrm>
                <a:off x="3664" y="2387"/>
                <a:ext cx="272" cy="181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15" name="Group 9659"/>
            <p:cNvGrpSpPr>
              <a:grpSpLocks noChangeAspect="1"/>
            </p:cNvGrpSpPr>
            <p:nvPr/>
          </p:nvGrpSpPr>
          <p:grpSpPr bwMode="auto">
            <a:xfrm>
              <a:off x="2667" y="2704"/>
              <a:ext cx="272" cy="363"/>
              <a:chOff x="3664" y="2387"/>
              <a:chExt cx="272" cy="363"/>
            </a:xfrm>
          </p:grpSpPr>
          <p:sp>
            <p:nvSpPr>
              <p:cNvPr id="815" name="Rectangle 9660"/>
              <p:cNvSpPr>
                <a:spLocks noChangeAspect="1" noChangeArrowheads="1"/>
              </p:cNvSpPr>
              <p:nvPr/>
            </p:nvSpPr>
            <p:spPr bwMode="auto">
              <a:xfrm flipH="1">
                <a:off x="3755" y="2523"/>
                <a:ext cx="45" cy="227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816" name="Freeform 9661"/>
              <p:cNvSpPr>
                <a:spLocks noChangeAspect="1"/>
              </p:cNvSpPr>
              <p:nvPr/>
            </p:nvSpPr>
            <p:spPr bwMode="auto">
              <a:xfrm>
                <a:off x="3664" y="2387"/>
                <a:ext cx="272" cy="181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sp>
          <p:nvSpPr>
            <p:cNvPr id="814" name="Freeform 9662"/>
            <p:cNvSpPr>
              <a:spLocks noChangeAspect="1"/>
            </p:cNvSpPr>
            <p:nvPr/>
          </p:nvSpPr>
          <p:spPr bwMode="auto">
            <a:xfrm>
              <a:off x="2121" y="3008"/>
              <a:ext cx="759" cy="230"/>
            </a:xfrm>
            <a:custGeom>
              <a:avLst/>
              <a:gdLst>
                <a:gd name="T0" fmla="*/ 0 w 759"/>
                <a:gd name="T1" fmla="*/ 229 h 230"/>
                <a:gd name="T2" fmla="*/ 101 w 759"/>
                <a:gd name="T3" fmla="*/ 219 h 230"/>
                <a:gd name="T4" fmla="*/ 110 w 759"/>
                <a:gd name="T5" fmla="*/ 192 h 230"/>
                <a:gd name="T6" fmla="*/ 146 w 759"/>
                <a:gd name="T7" fmla="*/ 146 h 230"/>
                <a:gd name="T8" fmla="*/ 238 w 759"/>
                <a:gd name="T9" fmla="*/ 128 h 230"/>
                <a:gd name="T10" fmla="*/ 393 w 759"/>
                <a:gd name="T11" fmla="*/ 64 h 230"/>
                <a:gd name="T12" fmla="*/ 457 w 759"/>
                <a:gd name="T13" fmla="*/ 0 h 230"/>
                <a:gd name="T14" fmla="*/ 567 w 759"/>
                <a:gd name="T15" fmla="*/ 18 h 230"/>
                <a:gd name="T16" fmla="*/ 604 w 759"/>
                <a:gd name="T17" fmla="*/ 55 h 230"/>
                <a:gd name="T18" fmla="*/ 713 w 759"/>
                <a:gd name="T19" fmla="*/ 64 h 230"/>
                <a:gd name="T20" fmla="*/ 759 w 759"/>
                <a:gd name="T21" fmla="*/ 91 h 2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59"/>
                <a:gd name="T34" fmla="*/ 0 h 230"/>
                <a:gd name="T35" fmla="*/ 759 w 759"/>
                <a:gd name="T36" fmla="*/ 230 h 2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59" h="230">
                  <a:moveTo>
                    <a:pt x="0" y="229"/>
                  </a:moveTo>
                  <a:cubicBezTo>
                    <a:pt x="34" y="226"/>
                    <a:pt x="69" y="230"/>
                    <a:pt x="101" y="219"/>
                  </a:cubicBezTo>
                  <a:cubicBezTo>
                    <a:pt x="110" y="216"/>
                    <a:pt x="106" y="200"/>
                    <a:pt x="110" y="192"/>
                  </a:cubicBezTo>
                  <a:cubicBezTo>
                    <a:pt x="115" y="183"/>
                    <a:pt x="135" y="152"/>
                    <a:pt x="146" y="146"/>
                  </a:cubicBezTo>
                  <a:cubicBezTo>
                    <a:pt x="165" y="135"/>
                    <a:pt x="230" y="129"/>
                    <a:pt x="238" y="128"/>
                  </a:cubicBezTo>
                  <a:cubicBezTo>
                    <a:pt x="262" y="56"/>
                    <a:pt x="321" y="70"/>
                    <a:pt x="393" y="64"/>
                  </a:cubicBezTo>
                  <a:cubicBezTo>
                    <a:pt x="423" y="44"/>
                    <a:pt x="437" y="30"/>
                    <a:pt x="457" y="0"/>
                  </a:cubicBezTo>
                  <a:cubicBezTo>
                    <a:pt x="462" y="1"/>
                    <a:pt x="548" y="8"/>
                    <a:pt x="567" y="18"/>
                  </a:cubicBezTo>
                  <a:cubicBezTo>
                    <a:pt x="572" y="21"/>
                    <a:pt x="597" y="54"/>
                    <a:pt x="604" y="55"/>
                  </a:cubicBezTo>
                  <a:cubicBezTo>
                    <a:pt x="640" y="63"/>
                    <a:pt x="677" y="61"/>
                    <a:pt x="713" y="64"/>
                  </a:cubicBezTo>
                  <a:cubicBezTo>
                    <a:pt x="749" y="76"/>
                    <a:pt x="734" y="66"/>
                    <a:pt x="759" y="91"/>
                  </a:cubicBezTo>
                </a:path>
              </a:pathLst>
            </a:custGeom>
            <a:noFill/>
            <a:ln w="57150" cap="flat" cmpd="sng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</p:grpSp>
      <p:sp>
        <p:nvSpPr>
          <p:cNvPr id="807" name="Oval 9670"/>
          <p:cNvSpPr>
            <a:spLocks noChangeAspect="1" noChangeArrowheads="1"/>
          </p:cNvSpPr>
          <p:nvPr/>
        </p:nvSpPr>
        <p:spPr bwMode="auto">
          <a:xfrm rot="18450741">
            <a:off x="4946608" y="4111921"/>
            <a:ext cx="724268" cy="307942"/>
          </a:xfrm>
          <a:prstGeom prst="ellipse">
            <a:avLst/>
          </a:prstGeom>
          <a:solidFill>
            <a:schemeClr val="accent1">
              <a:lumMod val="60000"/>
              <a:lumOff val="40000"/>
              <a:alpha val="39999"/>
            </a:schemeClr>
          </a:solidFill>
          <a:ln w="3175" algn="ctr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247"/>
          </a:p>
        </p:txBody>
      </p:sp>
      <p:sp>
        <p:nvSpPr>
          <p:cNvPr id="825" name="Oval 9670"/>
          <p:cNvSpPr>
            <a:spLocks noChangeAspect="1" noChangeArrowheads="1"/>
          </p:cNvSpPr>
          <p:nvPr/>
        </p:nvSpPr>
        <p:spPr bwMode="auto">
          <a:xfrm rot="18450741">
            <a:off x="4450312" y="4709427"/>
            <a:ext cx="741578" cy="307942"/>
          </a:xfrm>
          <a:prstGeom prst="ellipse">
            <a:avLst/>
          </a:prstGeom>
          <a:solidFill>
            <a:schemeClr val="accent1">
              <a:lumMod val="60000"/>
              <a:lumOff val="40000"/>
              <a:alpha val="39999"/>
            </a:schemeClr>
          </a:solidFill>
          <a:ln w="3175" algn="ctr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247"/>
          </a:p>
        </p:txBody>
      </p:sp>
      <p:sp>
        <p:nvSpPr>
          <p:cNvPr id="826" name="Oval 9670"/>
          <p:cNvSpPr>
            <a:spLocks noChangeAspect="1" noChangeArrowheads="1"/>
          </p:cNvSpPr>
          <p:nvPr/>
        </p:nvSpPr>
        <p:spPr bwMode="auto">
          <a:xfrm rot="18450741">
            <a:off x="5430051" y="3530102"/>
            <a:ext cx="724268" cy="307942"/>
          </a:xfrm>
          <a:prstGeom prst="ellipse">
            <a:avLst/>
          </a:prstGeom>
          <a:solidFill>
            <a:schemeClr val="accent1">
              <a:lumMod val="60000"/>
              <a:lumOff val="40000"/>
              <a:alpha val="39999"/>
            </a:schemeClr>
          </a:solidFill>
          <a:ln w="3175" algn="ctr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 sz="1247"/>
          </a:p>
        </p:txBody>
      </p:sp>
      <p:sp>
        <p:nvSpPr>
          <p:cNvPr id="839" name="CasellaDiTesto 838"/>
          <p:cNvSpPr txBox="1"/>
          <p:nvPr/>
        </p:nvSpPr>
        <p:spPr>
          <a:xfrm>
            <a:off x="4250564" y="5149315"/>
            <a:ext cx="412297" cy="322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</a:pPr>
            <a:r>
              <a:rPr lang="el-GR" sz="1247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it-IT" sz="1247" i="1" dirty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1247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" name="CasellaDiTesto 849"/>
          <p:cNvSpPr txBox="1"/>
          <p:nvPr/>
        </p:nvSpPr>
        <p:spPr>
          <a:xfrm>
            <a:off x="4963829" y="4871223"/>
            <a:ext cx="412297" cy="3221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</a:pPr>
            <a:r>
              <a:rPr lang="el-GR" sz="1247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it-IT" sz="1247" i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1247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8" name="Freccia bidirezionale orizzontale 857"/>
          <p:cNvSpPr/>
          <p:nvPr/>
        </p:nvSpPr>
        <p:spPr>
          <a:xfrm rot="2217832">
            <a:off x="4384180" y="5179417"/>
            <a:ext cx="288534" cy="60443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sp>
        <p:nvSpPr>
          <p:cNvPr id="866" name="Line 9648"/>
          <p:cNvSpPr>
            <a:spLocks noChangeAspect="1" noChangeShapeType="1"/>
          </p:cNvSpPr>
          <p:nvPr/>
        </p:nvSpPr>
        <p:spPr bwMode="auto">
          <a:xfrm flipV="1">
            <a:off x="4803322" y="5158196"/>
            <a:ext cx="1845130" cy="818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 sz="1247"/>
          </a:p>
        </p:txBody>
      </p:sp>
      <p:sp>
        <p:nvSpPr>
          <p:cNvPr id="867" name="Line 9648"/>
          <p:cNvSpPr>
            <a:spLocks noChangeAspect="1" noChangeShapeType="1"/>
          </p:cNvSpPr>
          <p:nvPr/>
        </p:nvSpPr>
        <p:spPr bwMode="auto">
          <a:xfrm flipV="1">
            <a:off x="4909456" y="4548386"/>
            <a:ext cx="1738994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 sz="1247"/>
          </a:p>
        </p:txBody>
      </p:sp>
      <p:sp>
        <p:nvSpPr>
          <p:cNvPr id="868" name="Freccia bidirezionale orizzontale 867"/>
          <p:cNvSpPr/>
          <p:nvPr/>
        </p:nvSpPr>
        <p:spPr>
          <a:xfrm rot="5400000">
            <a:off x="6470965" y="4831668"/>
            <a:ext cx="596510" cy="52355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graphicFrame>
        <p:nvGraphicFramePr>
          <p:cNvPr id="10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60999"/>
              </p:ext>
            </p:extLst>
          </p:nvPr>
        </p:nvGraphicFramePr>
        <p:xfrm>
          <a:off x="6848475" y="4756674"/>
          <a:ext cx="1014637" cy="19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9143" imgH="266608" progId="Equation.3">
                  <p:embed/>
                </p:oleObj>
              </mc:Choice>
              <mc:Fallback>
                <p:oleObj name="Equation" r:id="rId4" imgW="1269143" imgH="266608" progId="Equation.3">
                  <p:embed/>
                  <p:pic>
                    <p:nvPicPr>
                      <p:cNvPr id="10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4756674"/>
                        <a:ext cx="1014637" cy="195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5" name="CasellaDiTesto 874"/>
          <p:cNvSpPr txBox="1"/>
          <p:nvPr/>
        </p:nvSpPr>
        <p:spPr>
          <a:xfrm>
            <a:off x="6648450" y="3458314"/>
            <a:ext cx="1445079" cy="5702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</a:pPr>
            <a:r>
              <a:rPr lang="en-US" sz="969" dirty="0">
                <a:latin typeface="Times New Roman" pitchFamily="18" charset="0"/>
                <a:cs typeface="Times New Roman" pitchFamily="18" charset="0"/>
              </a:rPr>
              <a:t>For most systems:</a:t>
            </a:r>
          </a:p>
          <a:p>
            <a:pPr>
              <a:lnSpc>
                <a:spcPts val="1994"/>
              </a:lnSpc>
            </a:pPr>
            <a:r>
              <a:rPr lang="en-US" sz="969" dirty="0" err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969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969" i="1" dirty="0">
                <a:latin typeface="Times New Roman" pitchFamily="18" charset="0"/>
                <a:cs typeface="Times New Roman" pitchFamily="18" charset="0"/>
              </a:rPr>
              <a:t> &gt;&gt; </a:t>
            </a:r>
            <a:r>
              <a:rPr lang="en-US" sz="969" dirty="0" err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969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969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969" dirty="0" err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969" i="1" dirty="0" err="1">
                <a:latin typeface="Times New Roman" pitchFamily="18" charset="0"/>
                <a:cs typeface="Times New Roman" pitchFamily="18" charset="0"/>
              </a:rPr>
              <a:t>x</a:t>
            </a:r>
            <a:endParaRPr lang="en-US" sz="969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9" name="Freccia bidirezionale orizzontale 858"/>
          <p:cNvSpPr/>
          <p:nvPr/>
        </p:nvSpPr>
        <p:spPr>
          <a:xfrm rot="7620000">
            <a:off x="4674094" y="4949847"/>
            <a:ext cx="726353" cy="66416"/>
          </a:xfrm>
          <a:prstGeom prst="leftRightArrow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cxnSp>
        <p:nvCxnSpPr>
          <p:cNvPr id="168" name="Connettore 1 167"/>
          <p:cNvCxnSpPr/>
          <p:nvPr/>
        </p:nvCxnSpPr>
        <p:spPr>
          <a:xfrm rot="5400000" flipH="1" flipV="1">
            <a:off x="4397935" y="3554952"/>
            <a:ext cx="2027255" cy="1657353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Connettore 1 168"/>
          <p:cNvCxnSpPr/>
          <p:nvPr/>
        </p:nvCxnSpPr>
        <p:spPr>
          <a:xfrm rot="5400000" flipH="1" flipV="1">
            <a:off x="4128504" y="3389147"/>
            <a:ext cx="2027255" cy="1657353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CasellaDiTesto 169"/>
          <p:cNvSpPr txBox="1"/>
          <p:nvPr/>
        </p:nvSpPr>
        <p:spPr>
          <a:xfrm>
            <a:off x="3958252" y="3284982"/>
            <a:ext cx="2077812" cy="574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</a:pPr>
            <a:r>
              <a:rPr lang="en-US" sz="1108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R Resolution Cell</a:t>
            </a:r>
          </a:p>
          <a:p>
            <a:pPr>
              <a:lnSpc>
                <a:spcPts val="1994"/>
              </a:lnSpc>
            </a:pPr>
            <a:r>
              <a:rPr lang="en-US" sz="1108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mographic</a:t>
            </a:r>
            <a:r>
              <a:rPr lang="en-US" sz="1108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Res. Cell</a:t>
            </a:r>
          </a:p>
        </p:txBody>
      </p:sp>
      <p:graphicFrame>
        <p:nvGraphicFramePr>
          <p:cNvPr id="832" name="Oggetto 8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92464"/>
              </p:ext>
            </p:extLst>
          </p:nvPr>
        </p:nvGraphicFramePr>
        <p:xfrm>
          <a:off x="4047201" y="2806478"/>
          <a:ext cx="675085" cy="43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23693" imgH="507633" progId="Equation.3">
                  <p:embed/>
                </p:oleObj>
              </mc:Choice>
              <mc:Fallback>
                <p:oleObj name="Equation" r:id="rId6" imgW="723693" imgH="507633" progId="Equation.3">
                  <p:embed/>
                  <p:pic>
                    <p:nvPicPr>
                      <p:cNvPr id="832" name="Oggetto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201" y="2806478"/>
                        <a:ext cx="675085" cy="438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62014"/>
              </p:ext>
            </p:extLst>
          </p:nvPr>
        </p:nvGraphicFramePr>
        <p:xfrm>
          <a:off x="4943054" y="2814328"/>
          <a:ext cx="736997" cy="48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87078" imgH="558892" progId="Equation.3">
                  <p:embed/>
                </p:oleObj>
              </mc:Choice>
              <mc:Fallback>
                <p:oleObj name="Equation" r:id="rId8" imgW="787078" imgH="558892" progId="Equation.3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054" y="2814328"/>
                        <a:ext cx="736997" cy="482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23636"/>
              </p:ext>
            </p:extLst>
          </p:nvPr>
        </p:nvGraphicFramePr>
        <p:xfrm>
          <a:off x="5816283" y="2811659"/>
          <a:ext cx="739378" cy="48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87078" imgH="558892" progId="Equation.3">
                  <p:embed/>
                </p:oleObj>
              </mc:Choice>
              <mc:Fallback>
                <p:oleObj name="Equation" r:id="rId10" imgW="787078" imgH="558892" progId="Equation.3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283" y="2811659"/>
                        <a:ext cx="739378" cy="4846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TextBox 164"/>
          <p:cNvSpPr txBox="1"/>
          <p:nvPr/>
        </p:nvSpPr>
        <p:spPr>
          <a:xfrm>
            <a:off x="671715" y="5399937"/>
            <a:ext cx="19924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Tebaldini &amp; Rocca</a:t>
            </a:r>
          </a:p>
        </p:txBody>
      </p:sp>
      <p:sp>
        <p:nvSpPr>
          <p:cNvPr id="166" name="Title 6">
            <a:extLst>
              <a:ext uri="{FF2B5EF4-FFF2-40B4-BE49-F238E27FC236}">
                <a16:creationId xmlns:a16="http://schemas.microsoft.com/office/drawing/2014/main" id="{37BE9EA7-7197-45E2-98F5-945B327E2FFD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Basic concepts</a:t>
            </a:r>
          </a:p>
        </p:txBody>
      </p:sp>
    </p:spTree>
    <p:extLst>
      <p:ext uri="{BB962C8B-B14F-4D97-AF65-F5344CB8AC3E}">
        <p14:creationId xmlns:p14="http://schemas.microsoft.com/office/powerpoint/2010/main" val="11154852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377" y="3669121"/>
            <a:ext cx="2802461" cy="1826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7" name="Gruppo 136"/>
          <p:cNvGrpSpPr/>
          <p:nvPr/>
        </p:nvGrpSpPr>
        <p:grpSpPr>
          <a:xfrm>
            <a:off x="1688471" y="4058421"/>
            <a:ext cx="2146901" cy="1357690"/>
            <a:chOff x="6281465" y="2006104"/>
            <a:chExt cx="2862535" cy="181025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42967" y="2062621"/>
              <a:ext cx="2501033" cy="1753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81465" y="2006104"/>
              <a:ext cx="719214" cy="1464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6" name="Gruppo 135"/>
          <p:cNvGrpSpPr/>
          <p:nvPr/>
        </p:nvGrpSpPr>
        <p:grpSpPr>
          <a:xfrm>
            <a:off x="4297575" y="1554049"/>
            <a:ext cx="3652631" cy="1951655"/>
            <a:chOff x="88945" y="1702380"/>
            <a:chExt cx="5295331" cy="2935624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945" y="1702380"/>
              <a:ext cx="5295331" cy="2935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2" name="CasellaDiTesto 131"/>
            <p:cNvSpPr txBox="1"/>
            <p:nvPr/>
          </p:nvSpPr>
          <p:spPr>
            <a:xfrm>
              <a:off x="468242" y="1848641"/>
              <a:ext cx="960573" cy="45137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350" i="1" dirty="0">
                  <a:latin typeface="Times New Roman" pitchFamily="18" charset="0"/>
                  <a:cs typeface="Times New Roman" pitchFamily="18" charset="0"/>
                </a:rPr>
                <a:t>Ice</a:t>
              </a:r>
            </a:p>
          </p:txBody>
        </p:sp>
      </p:grpSp>
      <p:grpSp>
        <p:nvGrpSpPr>
          <p:cNvPr id="138" name="Gruppo 137"/>
          <p:cNvGrpSpPr/>
          <p:nvPr/>
        </p:nvGrpSpPr>
        <p:grpSpPr>
          <a:xfrm>
            <a:off x="1188590" y="3050950"/>
            <a:ext cx="3022880" cy="878128"/>
            <a:chOff x="128519" y="3485556"/>
            <a:chExt cx="4030506" cy="1170836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472265" y="3524822"/>
              <a:ext cx="3682083" cy="93485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2241273" y="4533281"/>
              <a:ext cx="220147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y [m]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 rot="16200000">
              <a:off x="80002" y="3924246"/>
              <a:ext cx="220146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 dirty="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z [m]</a:t>
              </a:r>
              <a:endParaRPr lang="en-US" sz="135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76942" y="3710731"/>
              <a:ext cx="3682083" cy="21853"/>
            </a:xfrm>
            <a:custGeom>
              <a:avLst/>
              <a:gdLst>
                <a:gd name="T0" fmla="*/ 0 w 2870"/>
                <a:gd name="T1" fmla="*/ 24 w 2870"/>
                <a:gd name="T2" fmla="*/ 53 w 2870"/>
                <a:gd name="T3" fmla="*/ 77 w 2870"/>
                <a:gd name="T4" fmla="*/ 106 w 2870"/>
                <a:gd name="T5" fmla="*/ 130 w 2870"/>
                <a:gd name="T6" fmla="*/ 159 w 2870"/>
                <a:gd name="T7" fmla="*/ 183 w 2870"/>
                <a:gd name="T8" fmla="*/ 211 w 2870"/>
                <a:gd name="T9" fmla="*/ 240 w 2870"/>
                <a:gd name="T10" fmla="*/ 264 w 2870"/>
                <a:gd name="T11" fmla="*/ 293 w 2870"/>
                <a:gd name="T12" fmla="*/ 322 w 2870"/>
                <a:gd name="T13" fmla="*/ 351 w 2870"/>
                <a:gd name="T14" fmla="*/ 379 w 2870"/>
                <a:gd name="T15" fmla="*/ 408 w 2870"/>
                <a:gd name="T16" fmla="*/ 442 w 2870"/>
                <a:gd name="T17" fmla="*/ 470 w 2870"/>
                <a:gd name="T18" fmla="*/ 504 w 2870"/>
                <a:gd name="T19" fmla="*/ 538 w 2870"/>
                <a:gd name="T20" fmla="*/ 571 w 2870"/>
                <a:gd name="T21" fmla="*/ 605 w 2870"/>
                <a:gd name="T22" fmla="*/ 638 w 2870"/>
                <a:gd name="T23" fmla="*/ 677 w 2870"/>
                <a:gd name="T24" fmla="*/ 710 w 2870"/>
                <a:gd name="T25" fmla="*/ 754 w 2870"/>
                <a:gd name="T26" fmla="*/ 792 w 2870"/>
                <a:gd name="T27" fmla="*/ 835 w 2870"/>
                <a:gd name="T28" fmla="*/ 878 w 2870"/>
                <a:gd name="T29" fmla="*/ 922 w 2870"/>
                <a:gd name="T30" fmla="*/ 970 w 2870"/>
                <a:gd name="T31" fmla="*/ 1018 w 2870"/>
                <a:gd name="T32" fmla="*/ 1070 w 2870"/>
                <a:gd name="T33" fmla="*/ 1128 w 2870"/>
                <a:gd name="T34" fmla="*/ 1186 w 2870"/>
                <a:gd name="T35" fmla="*/ 1248 w 2870"/>
                <a:gd name="T36" fmla="*/ 1310 w 2870"/>
                <a:gd name="T37" fmla="*/ 1382 w 2870"/>
                <a:gd name="T38" fmla="*/ 1454 w 2870"/>
                <a:gd name="T39" fmla="*/ 1531 w 2870"/>
                <a:gd name="T40" fmla="*/ 1618 w 2870"/>
                <a:gd name="T41" fmla="*/ 1709 w 2870"/>
                <a:gd name="T42" fmla="*/ 1810 w 2870"/>
                <a:gd name="T43" fmla="*/ 1920 w 2870"/>
                <a:gd name="T44" fmla="*/ 2040 w 2870"/>
                <a:gd name="T45" fmla="*/ 2169 w 2870"/>
                <a:gd name="T46" fmla="*/ 2318 w 2870"/>
                <a:gd name="T47" fmla="*/ 2481 w 2870"/>
                <a:gd name="T48" fmla="*/ 2664 w 2870"/>
                <a:gd name="T49" fmla="*/ 2870 w 287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2870">
                  <a:moveTo>
                    <a:pt x="0" y="0"/>
                  </a:moveTo>
                  <a:lnTo>
                    <a:pt x="24" y="0"/>
                  </a:lnTo>
                  <a:lnTo>
                    <a:pt x="53" y="0"/>
                  </a:lnTo>
                  <a:lnTo>
                    <a:pt x="77" y="0"/>
                  </a:lnTo>
                  <a:lnTo>
                    <a:pt x="106" y="0"/>
                  </a:lnTo>
                  <a:lnTo>
                    <a:pt x="130" y="0"/>
                  </a:lnTo>
                  <a:lnTo>
                    <a:pt x="159" y="0"/>
                  </a:lnTo>
                  <a:lnTo>
                    <a:pt x="183" y="0"/>
                  </a:lnTo>
                  <a:lnTo>
                    <a:pt x="211" y="0"/>
                  </a:lnTo>
                  <a:lnTo>
                    <a:pt x="240" y="0"/>
                  </a:lnTo>
                  <a:lnTo>
                    <a:pt x="264" y="0"/>
                  </a:lnTo>
                  <a:lnTo>
                    <a:pt x="293" y="0"/>
                  </a:lnTo>
                  <a:lnTo>
                    <a:pt x="322" y="0"/>
                  </a:lnTo>
                  <a:lnTo>
                    <a:pt x="351" y="0"/>
                  </a:lnTo>
                  <a:lnTo>
                    <a:pt x="379" y="0"/>
                  </a:lnTo>
                  <a:lnTo>
                    <a:pt x="408" y="0"/>
                  </a:lnTo>
                  <a:lnTo>
                    <a:pt x="442" y="0"/>
                  </a:lnTo>
                  <a:lnTo>
                    <a:pt x="470" y="0"/>
                  </a:lnTo>
                  <a:lnTo>
                    <a:pt x="504" y="0"/>
                  </a:lnTo>
                  <a:lnTo>
                    <a:pt x="538" y="0"/>
                  </a:lnTo>
                  <a:lnTo>
                    <a:pt x="571" y="0"/>
                  </a:lnTo>
                  <a:lnTo>
                    <a:pt x="605" y="0"/>
                  </a:lnTo>
                  <a:lnTo>
                    <a:pt x="638" y="0"/>
                  </a:lnTo>
                  <a:lnTo>
                    <a:pt x="677" y="0"/>
                  </a:lnTo>
                  <a:lnTo>
                    <a:pt x="710" y="0"/>
                  </a:lnTo>
                  <a:lnTo>
                    <a:pt x="754" y="0"/>
                  </a:lnTo>
                  <a:lnTo>
                    <a:pt x="792" y="0"/>
                  </a:lnTo>
                  <a:lnTo>
                    <a:pt x="835" y="0"/>
                  </a:lnTo>
                  <a:lnTo>
                    <a:pt x="878" y="0"/>
                  </a:lnTo>
                  <a:lnTo>
                    <a:pt x="922" y="0"/>
                  </a:lnTo>
                  <a:lnTo>
                    <a:pt x="970" y="0"/>
                  </a:lnTo>
                  <a:lnTo>
                    <a:pt x="1018" y="0"/>
                  </a:lnTo>
                  <a:lnTo>
                    <a:pt x="1070" y="0"/>
                  </a:lnTo>
                  <a:lnTo>
                    <a:pt x="1128" y="0"/>
                  </a:lnTo>
                  <a:lnTo>
                    <a:pt x="1186" y="0"/>
                  </a:lnTo>
                  <a:lnTo>
                    <a:pt x="1248" y="0"/>
                  </a:lnTo>
                  <a:lnTo>
                    <a:pt x="1310" y="0"/>
                  </a:lnTo>
                  <a:lnTo>
                    <a:pt x="1382" y="0"/>
                  </a:lnTo>
                  <a:lnTo>
                    <a:pt x="1454" y="0"/>
                  </a:lnTo>
                  <a:lnTo>
                    <a:pt x="1531" y="0"/>
                  </a:lnTo>
                  <a:lnTo>
                    <a:pt x="1618" y="0"/>
                  </a:lnTo>
                  <a:lnTo>
                    <a:pt x="1709" y="0"/>
                  </a:lnTo>
                  <a:lnTo>
                    <a:pt x="1810" y="0"/>
                  </a:lnTo>
                  <a:lnTo>
                    <a:pt x="1920" y="0"/>
                  </a:lnTo>
                  <a:lnTo>
                    <a:pt x="2040" y="0"/>
                  </a:lnTo>
                  <a:lnTo>
                    <a:pt x="2169" y="0"/>
                  </a:lnTo>
                  <a:lnTo>
                    <a:pt x="2318" y="0"/>
                  </a:lnTo>
                  <a:lnTo>
                    <a:pt x="2481" y="0"/>
                  </a:lnTo>
                  <a:lnTo>
                    <a:pt x="2664" y="0"/>
                  </a:lnTo>
                  <a:lnTo>
                    <a:pt x="287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476942" y="3933821"/>
              <a:ext cx="3443534" cy="0"/>
            </a:xfrm>
            <a:custGeom>
              <a:avLst/>
              <a:gdLst>
                <a:gd name="T0" fmla="*/ 0 w 3681"/>
                <a:gd name="T1" fmla="*/ 34 w 3681"/>
                <a:gd name="T2" fmla="*/ 67 w 3681"/>
                <a:gd name="T3" fmla="*/ 101 w 3681"/>
                <a:gd name="T4" fmla="*/ 135 w 3681"/>
                <a:gd name="T5" fmla="*/ 168 w 3681"/>
                <a:gd name="T6" fmla="*/ 202 w 3681"/>
                <a:gd name="T7" fmla="*/ 235 w 3681"/>
                <a:gd name="T8" fmla="*/ 269 w 3681"/>
                <a:gd name="T9" fmla="*/ 307 w 3681"/>
                <a:gd name="T10" fmla="*/ 341 w 3681"/>
                <a:gd name="T11" fmla="*/ 379 w 3681"/>
                <a:gd name="T12" fmla="*/ 413 w 3681"/>
                <a:gd name="T13" fmla="*/ 451 w 3681"/>
                <a:gd name="T14" fmla="*/ 490 w 3681"/>
                <a:gd name="T15" fmla="*/ 528 w 3681"/>
                <a:gd name="T16" fmla="*/ 566 w 3681"/>
                <a:gd name="T17" fmla="*/ 605 w 3681"/>
                <a:gd name="T18" fmla="*/ 643 w 3681"/>
                <a:gd name="T19" fmla="*/ 686 w 3681"/>
                <a:gd name="T20" fmla="*/ 730 w 3681"/>
                <a:gd name="T21" fmla="*/ 773 w 3681"/>
                <a:gd name="T22" fmla="*/ 821 w 3681"/>
                <a:gd name="T23" fmla="*/ 864 w 3681"/>
                <a:gd name="T24" fmla="*/ 912 w 3681"/>
                <a:gd name="T25" fmla="*/ 965 w 3681"/>
                <a:gd name="T26" fmla="*/ 1018 w 3681"/>
                <a:gd name="T27" fmla="*/ 1070 w 3681"/>
                <a:gd name="T28" fmla="*/ 1123 w 3681"/>
                <a:gd name="T29" fmla="*/ 1181 w 3681"/>
                <a:gd name="T30" fmla="*/ 1243 w 3681"/>
                <a:gd name="T31" fmla="*/ 1306 w 3681"/>
                <a:gd name="T32" fmla="*/ 1373 w 3681"/>
                <a:gd name="T33" fmla="*/ 1445 w 3681"/>
                <a:gd name="T34" fmla="*/ 1517 w 3681"/>
                <a:gd name="T35" fmla="*/ 1598 w 3681"/>
                <a:gd name="T36" fmla="*/ 1680 w 3681"/>
                <a:gd name="T37" fmla="*/ 1771 w 3681"/>
                <a:gd name="T38" fmla="*/ 1862 w 3681"/>
                <a:gd name="T39" fmla="*/ 1968 w 3681"/>
                <a:gd name="T40" fmla="*/ 2073 w 3681"/>
                <a:gd name="T41" fmla="*/ 2193 w 3681"/>
                <a:gd name="T42" fmla="*/ 2323 w 3681"/>
                <a:gd name="T43" fmla="*/ 2462 w 3681"/>
                <a:gd name="T44" fmla="*/ 2616 w 3681"/>
                <a:gd name="T45" fmla="*/ 2784 w 3681"/>
                <a:gd name="T46" fmla="*/ 2971 w 3681"/>
                <a:gd name="T47" fmla="*/ 3177 w 3681"/>
                <a:gd name="T48" fmla="*/ 3412 w 3681"/>
                <a:gd name="T49" fmla="*/ 3681 w 368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3681">
                  <a:moveTo>
                    <a:pt x="0" y="0"/>
                  </a:moveTo>
                  <a:lnTo>
                    <a:pt x="34" y="0"/>
                  </a:lnTo>
                  <a:lnTo>
                    <a:pt x="67" y="0"/>
                  </a:lnTo>
                  <a:lnTo>
                    <a:pt x="101" y="0"/>
                  </a:lnTo>
                  <a:lnTo>
                    <a:pt x="135" y="0"/>
                  </a:lnTo>
                  <a:lnTo>
                    <a:pt x="168" y="0"/>
                  </a:lnTo>
                  <a:lnTo>
                    <a:pt x="202" y="0"/>
                  </a:lnTo>
                  <a:lnTo>
                    <a:pt x="235" y="0"/>
                  </a:lnTo>
                  <a:lnTo>
                    <a:pt x="269" y="0"/>
                  </a:lnTo>
                  <a:lnTo>
                    <a:pt x="307" y="0"/>
                  </a:lnTo>
                  <a:lnTo>
                    <a:pt x="341" y="0"/>
                  </a:lnTo>
                  <a:lnTo>
                    <a:pt x="379" y="0"/>
                  </a:lnTo>
                  <a:lnTo>
                    <a:pt x="413" y="0"/>
                  </a:lnTo>
                  <a:lnTo>
                    <a:pt x="451" y="0"/>
                  </a:lnTo>
                  <a:lnTo>
                    <a:pt x="490" y="0"/>
                  </a:lnTo>
                  <a:lnTo>
                    <a:pt x="528" y="0"/>
                  </a:lnTo>
                  <a:lnTo>
                    <a:pt x="566" y="0"/>
                  </a:lnTo>
                  <a:lnTo>
                    <a:pt x="605" y="0"/>
                  </a:lnTo>
                  <a:lnTo>
                    <a:pt x="643" y="0"/>
                  </a:lnTo>
                  <a:lnTo>
                    <a:pt x="686" y="0"/>
                  </a:lnTo>
                  <a:lnTo>
                    <a:pt x="730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4" y="0"/>
                  </a:lnTo>
                  <a:lnTo>
                    <a:pt x="912" y="0"/>
                  </a:lnTo>
                  <a:lnTo>
                    <a:pt x="965" y="0"/>
                  </a:lnTo>
                  <a:lnTo>
                    <a:pt x="1018" y="0"/>
                  </a:lnTo>
                  <a:lnTo>
                    <a:pt x="1070" y="0"/>
                  </a:lnTo>
                  <a:lnTo>
                    <a:pt x="1123" y="0"/>
                  </a:lnTo>
                  <a:lnTo>
                    <a:pt x="1181" y="0"/>
                  </a:lnTo>
                  <a:lnTo>
                    <a:pt x="1243" y="0"/>
                  </a:lnTo>
                  <a:lnTo>
                    <a:pt x="1306" y="0"/>
                  </a:lnTo>
                  <a:lnTo>
                    <a:pt x="1373" y="0"/>
                  </a:lnTo>
                  <a:lnTo>
                    <a:pt x="1445" y="0"/>
                  </a:lnTo>
                  <a:lnTo>
                    <a:pt x="1517" y="0"/>
                  </a:lnTo>
                  <a:lnTo>
                    <a:pt x="1598" y="0"/>
                  </a:lnTo>
                  <a:lnTo>
                    <a:pt x="1680" y="0"/>
                  </a:lnTo>
                  <a:lnTo>
                    <a:pt x="1771" y="0"/>
                  </a:lnTo>
                  <a:lnTo>
                    <a:pt x="1862" y="0"/>
                  </a:lnTo>
                  <a:lnTo>
                    <a:pt x="1968" y="0"/>
                  </a:lnTo>
                  <a:lnTo>
                    <a:pt x="2073" y="0"/>
                  </a:lnTo>
                  <a:lnTo>
                    <a:pt x="2193" y="0"/>
                  </a:lnTo>
                  <a:lnTo>
                    <a:pt x="2323" y="0"/>
                  </a:lnTo>
                  <a:lnTo>
                    <a:pt x="2462" y="0"/>
                  </a:lnTo>
                  <a:lnTo>
                    <a:pt x="2616" y="0"/>
                  </a:lnTo>
                  <a:lnTo>
                    <a:pt x="2784" y="0"/>
                  </a:lnTo>
                  <a:lnTo>
                    <a:pt x="2971" y="0"/>
                  </a:lnTo>
                  <a:lnTo>
                    <a:pt x="3177" y="0"/>
                  </a:lnTo>
                  <a:lnTo>
                    <a:pt x="3412" y="0"/>
                  </a:lnTo>
                  <a:lnTo>
                    <a:pt x="368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76942" y="4119730"/>
              <a:ext cx="3682083" cy="0"/>
            </a:xfrm>
            <a:custGeom>
              <a:avLst/>
              <a:gdLst>
                <a:gd name="T0" fmla="*/ 0 w 3936"/>
                <a:gd name="T1" fmla="*/ 39 w 3936"/>
                <a:gd name="T2" fmla="*/ 82 w 3936"/>
                <a:gd name="T3" fmla="*/ 120 w 3936"/>
                <a:gd name="T4" fmla="*/ 159 w 3936"/>
                <a:gd name="T5" fmla="*/ 197 w 3936"/>
                <a:gd name="T6" fmla="*/ 240 w 3936"/>
                <a:gd name="T7" fmla="*/ 279 w 3936"/>
                <a:gd name="T8" fmla="*/ 322 w 3936"/>
                <a:gd name="T9" fmla="*/ 360 w 3936"/>
                <a:gd name="T10" fmla="*/ 403 w 3936"/>
                <a:gd name="T11" fmla="*/ 446 w 3936"/>
                <a:gd name="T12" fmla="*/ 490 w 3936"/>
                <a:gd name="T13" fmla="*/ 533 w 3936"/>
                <a:gd name="T14" fmla="*/ 576 w 3936"/>
                <a:gd name="T15" fmla="*/ 624 w 3936"/>
                <a:gd name="T16" fmla="*/ 667 w 3936"/>
                <a:gd name="T17" fmla="*/ 715 w 3936"/>
                <a:gd name="T18" fmla="*/ 763 w 3936"/>
                <a:gd name="T19" fmla="*/ 811 w 3936"/>
                <a:gd name="T20" fmla="*/ 864 w 3936"/>
                <a:gd name="T21" fmla="*/ 917 w 3936"/>
                <a:gd name="T22" fmla="*/ 970 w 3936"/>
                <a:gd name="T23" fmla="*/ 1022 w 3936"/>
                <a:gd name="T24" fmla="*/ 1080 w 3936"/>
                <a:gd name="T25" fmla="*/ 1142 w 3936"/>
                <a:gd name="T26" fmla="*/ 1200 w 3936"/>
                <a:gd name="T27" fmla="*/ 1267 w 3936"/>
                <a:gd name="T28" fmla="*/ 1330 w 3936"/>
                <a:gd name="T29" fmla="*/ 1402 w 3936"/>
                <a:gd name="T30" fmla="*/ 1474 w 3936"/>
                <a:gd name="T31" fmla="*/ 1546 w 3936"/>
                <a:gd name="T32" fmla="*/ 1627 w 3936"/>
                <a:gd name="T33" fmla="*/ 1709 w 3936"/>
                <a:gd name="T34" fmla="*/ 1795 w 3936"/>
                <a:gd name="T35" fmla="*/ 1891 w 3936"/>
                <a:gd name="T36" fmla="*/ 1987 w 3936"/>
                <a:gd name="T37" fmla="*/ 2093 w 3936"/>
                <a:gd name="T38" fmla="*/ 2208 w 3936"/>
                <a:gd name="T39" fmla="*/ 2328 w 3936"/>
                <a:gd name="T40" fmla="*/ 2457 w 3936"/>
                <a:gd name="T41" fmla="*/ 2597 w 3936"/>
                <a:gd name="T42" fmla="*/ 2745 w 3936"/>
                <a:gd name="T43" fmla="*/ 2913 w 3936"/>
                <a:gd name="T44" fmla="*/ 3091 w 3936"/>
                <a:gd name="T45" fmla="*/ 3292 w 3936"/>
                <a:gd name="T46" fmla="*/ 3513 w 3936"/>
                <a:gd name="T47" fmla="*/ 3763 w 3936"/>
                <a:gd name="T48" fmla="*/ 3936 w 393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</a:cxnLst>
              <a:rect l="0" t="0" r="r" b="b"/>
              <a:pathLst>
                <a:path w="3936">
                  <a:moveTo>
                    <a:pt x="0" y="0"/>
                  </a:moveTo>
                  <a:lnTo>
                    <a:pt x="39" y="0"/>
                  </a:lnTo>
                  <a:lnTo>
                    <a:pt x="82" y="0"/>
                  </a:lnTo>
                  <a:lnTo>
                    <a:pt x="120" y="0"/>
                  </a:lnTo>
                  <a:lnTo>
                    <a:pt x="159" y="0"/>
                  </a:lnTo>
                  <a:lnTo>
                    <a:pt x="197" y="0"/>
                  </a:lnTo>
                  <a:lnTo>
                    <a:pt x="240" y="0"/>
                  </a:lnTo>
                  <a:lnTo>
                    <a:pt x="279" y="0"/>
                  </a:lnTo>
                  <a:lnTo>
                    <a:pt x="322" y="0"/>
                  </a:lnTo>
                  <a:lnTo>
                    <a:pt x="360" y="0"/>
                  </a:lnTo>
                  <a:lnTo>
                    <a:pt x="403" y="0"/>
                  </a:lnTo>
                  <a:lnTo>
                    <a:pt x="446" y="0"/>
                  </a:lnTo>
                  <a:lnTo>
                    <a:pt x="490" y="0"/>
                  </a:lnTo>
                  <a:lnTo>
                    <a:pt x="533" y="0"/>
                  </a:lnTo>
                  <a:lnTo>
                    <a:pt x="576" y="0"/>
                  </a:lnTo>
                  <a:lnTo>
                    <a:pt x="624" y="0"/>
                  </a:lnTo>
                  <a:lnTo>
                    <a:pt x="667" y="0"/>
                  </a:lnTo>
                  <a:lnTo>
                    <a:pt x="715" y="0"/>
                  </a:lnTo>
                  <a:lnTo>
                    <a:pt x="763" y="0"/>
                  </a:lnTo>
                  <a:lnTo>
                    <a:pt x="811" y="0"/>
                  </a:lnTo>
                  <a:lnTo>
                    <a:pt x="864" y="0"/>
                  </a:lnTo>
                  <a:lnTo>
                    <a:pt x="917" y="0"/>
                  </a:lnTo>
                  <a:lnTo>
                    <a:pt x="970" y="0"/>
                  </a:lnTo>
                  <a:lnTo>
                    <a:pt x="1022" y="0"/>
                  </a:lnTo>
                  <a:lnTo>
                    <a:pt x="1080" y="0"/>
                  </a:lnTo>
                  <a:lnTo>
                    <a:pt x="1142" y="0"/>
                  </a:lnTo>
                  <a:lnTo>
                    <a:pt x="1200" y="0"/>
                  </a:lnTo>
                  <a:lnTo>
                    <a:pt x="1267" y="0"/>
                  </a:lnTo>
                  <a:lnTo>
                    <a:pt x="1330" y="0"/>
                  </a:lnTo>
                  <a:lnTo>
                    <a:pt x="1402" y="0"/>
                  </a:lnTo>
                  <a:lnTo>
                    <a:pt x="1474" y="0"/>
                  </a:lnTo>
                  <a:lnTo>
                    <a:pt x="1546" y="0"/>
                  </a:lnTo>
                  <a:lnTo>
                    <a:pt x="1627" y="0"/>
                  </a:lnTo>
                  <a:lnTo>
                    <a:pt x="1709" y="0"/>
                  </a:lnTo>
                  <a:lnTo>
                    <a:pt x="1795" y="0"/>
                  </a:lnTo>
                  <a:lnTo>
                    <a:pt x="1891" y="0"/>
                  </a:lnTo>
                  <a:lnTo>
                    <a:pt x="1987" y="0"/>
                  </a:lnTo>
                  <a:lnTo>
                    <a:pt x="2093" y="0"/>
                  </a:lnTo>
                  <a:lnTo>
                    <a:pt x="2208" y="0"/>
                  </a:lnTo>
                  <a:lnTo>
                    <a:pt x="2328" y="0"/>
                  </a:lnTo>
                  <a:lnTo>
                    <a:pt x="2457" y="0"/>
                  </a:lnTo>
                  <a:lnTo>
                    <a:pt x="2597" y="0"/>
                  </a:lnTo>
                  <a:lnTo>
                    <a:pt x="2745" y="0"/>
                  </a:lnTo>
                  <a:lnTo>
                    <a:pt x="2913" y="0"/>
                  </a:lnTo>
                  <a:lnTo>
                    <a:pt x="3091" y="0"/>
                  </a:lnTo>
                  <a:lnTo>
                    <a:pt x="3292" y="0"/>
                  </a:lnTo>
                  <a:lnTo>
                    <a:pt x="3513" y="0"/>
                  </a:lnTo>
                  <a:lnTo>
                    <a:pt x="3763" y="0"/>
                  </a:lnTo>
                  <a:lnTo>
                    <a:pt x="393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476942" y="4309788"/>
              <a:ext cx="3682083" cy="0"/>
            </a:xfrm>
            <a:custGeom>
              <a:avLst/>
              <a:gdLst>
                <a:gd name="T0" fmla="*/ 0 w 3936"/>
                <a:gd name="T1" fmla="*/ 43 w 3936"/>
                <a:gd name="T2" fmla="*/ 87 w 3936"/>
                <a:gd name="T3" fmla="*/ 130 w 3936"/>
                <a:gd name="T4" fmla="*/ 173 w 3936"/>
                <a:gd name="T5" fmla="*/ 216 w 3936"/>
                <a:gd name="T6" fmla="*/ 259 w 3936"/>
                <a:gd name="T7" fmla="*/ 307 w 3936"/>
                <a:gd name="T8" fmla="*/ 351 w 3936"/>
                <a:gd name="T9" fmla="*/ 394 w 3936"/>
                <a:gd name="T10" fmla="*/ 442 w 3936"/>
                <a:gd name="T11" fmla="*/ 490 w 3936"/>
                <a:gd name="T12" fmla="*/ 533 w 3936"/>
                <a:gd name="T13" fmla="*/ 581 w 3936"/>
                <a:gd name="T14" fmla="*/ 629 w 3936"/>
                <a:gd name="T15" fmla="*/ 682 w 3936"/>
                <a:gd name="T16" fmla="*/ 730 w 3936"/>
                <a:gd name="T17" fmla="*/ 782 w 3936"/>
                <a:gd name="T18" fmla="*/ 835 w 3936"/>
                <a:gd name="T19" fmla="*/ 888 w 3936"/>
                <a:gd name="T20" fmla="*/ 946 w 3936"/>
                <a:gd name="T21" fmla="*/ 1003 w 3936"/>
                <a:gd name="T22" fmla="*/ 1061 w 3936"/>
                <a:gd name="T23" fmla="*/ 1118 w 3936"/>
                <a:gd name="T24" fmla="*/ 1181 w 3936"/>
                <a:gd name="T25" fmla="*/ 1248 w 3936"/>
                <a:gd name="T26" fmla="*/ 1315 w 3936"/>
                <a:gd name="T27" fmla="*/ 1382 w 3936"/>
                <a:gd name="T28" fmla="*/ 1454 w 3936"/>
                <a:gd name="T29" fmla="*/ 1531 w 3936"/>
                <a:gd name="T30" fmla="*/ 1608 w 3936"/>
                <a:gd name="T31" fmla="*/ 1690 w 3936"/>
                <a:gd name="T32" fmla="*/ 1776 w 3936"/>
                <a:gd name="T33" fmla="*/ 1867 w 3936"/>
                <a:gd name="T34" fmla="*/ 1963 w 3936"/>
                <a:gd name="T35" fmla="*/ 2064 w 3936"/>
                <a:gd name="T36" fmla="*/ 2174 w 3936"/>
                <a:gd name="T37" fmla="*/ 2289 w 3936"/>
                <a:gd name="T38" fmla="*/ 2409 w 3936"/>
                <a:gd name="T39" fmla="*/ 2544 w 3936"/>
                <a:gd name="T40" fmla="*/ 2683 w 3936"/>
                <a:gd name="T41" fmla="*/ 2837 w 3936"/>
                <a:gd name="T42" fmla="*/ 3000 w 3936"/>
                <a:gd name="T43" fmla="*/ 3182 w 3936"/>
                <a:gd name="T44" fmla="*/ 3379 w 3936"/>
                <a:gd name="T45" fmla="*/ 3600 w 3936"/>
                <a:gd name="T46" fmla="*/ 3840 w 3936"/>
                <a:gd name="T47" fmla="*/ 3936 w 393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</a:cxnLst>
              <a:rect l="0" t="0" r="r" b="b"/>
              <a:pathLst>
                <a:path w="3936">
                  <a:moveTo>
                    <a:pt x="0" y="0"/>
                  </a:moveTo>
                  <a:lnTo>
                    <a:pt x="43" y="0"/>
                  </a:lnTo>
                  <a:lnTo>
                    <a:pt x="87" y="0"/>
                  </a:lnTo>
                  <a:lnTo>
                    <a:pt x="130" y="0"/>
                  </a:lnTo>
                  <a:lnTo>
                    <a:pt x="173" y="0"/>
                  </a:lnTo>
                  <a:lnTo>
                    <a:pt x="216" y="0"/>
                  </a:lnTo>
                  <a:lnTo>
                    <a:pt x="259" y="0"/>
                  </a:lnTo>
                  <a:lnTo>
                    <a:pt x="307" y="0"/>
                  </a:lnTo>
                  <a:lnTo>
                    <a:pt x="351" y="0"/>
                  </a:lnTo>
                  <a:lnTo>
                    <a:pt x="394" y="0"/>
                  </a:lnTo>
                  <a:lnTo>
                    <a:pt x="442" y="0"/>
                  </a:lnTo>
                  <a:lnTo>
                    <a:pt x="490" y="0"/>
                  </a:lnTo>
                  <a:lnTo>
                    <a:pt x="533" y="0"/>
                  </a:lnTo>
                  <a:lnTo>
                    <a:pt x="581" y="0"/>
                  </a:lnTo>
                  <a:lnTo>
                    <a:pt x="629" y="0"/>
                  </a:lnTo>
                  <a:lnTo>
                    <a:pt x="682" y="0"/>
                  </a:lnTo>
                  <a:lnTo>
                    <a:pt x="730" y="0"/>
                  </a:lnTo>
                  <a:lnTo>
                    <a:pt x="782" y="0"/>
                  </a:lnTo>
                  <a:lnTo>
                    <a:pt x="835" y="0"/>
                  </a:lnTo>
                  <a:lnTo>
                    <a:pt x="888" y="0"/>
                  </a:lnTo>
                  <a:lnTo>
                    <a:pt x="946" y="0"/>
                  </a:lnTo>
                  <a:lnTo>
                    <a:pt x="1003" y="0"/>
                  </a:lnTo>
                  <a:lnTo>
                    <a:pt x="1061" y="0"/>
                  </a:lnTo>
                  <a:lnTo>
                    <a:pt x="1118" y="0"/>
                  </a:lnTo>
                  <a:lnTo>
                    <a:pt x="1181" y="0"/>
                  </a:lnTo>
                  <a:lnTo>
                    <a:pt x="1248" y="0"/>
                  </a:lnTo>
                  <a:lnTo>
                    <a:pt x="1315" y="0"/>
                  </a:lnTo>
                  <a:lnTo>
                    <a:pt x="1382" y="0"/>
                  </a:lnTo>
                  <a:lnTo>
                    <a:pt x="1454" y="0"/>
                  </a:lnTo>
                  <a:lnTo>
                    <a:pt x="1531" y="0"/>
                  </a:lnTo>
                  <a:lnTo>
                    <a:pt x="1608" y="0"/>
                  </a:lnTo>
                  <a:lnTo>
                    <a:pt x="1690" y="0"/>
                  </a:lnTo>
                  <a:lnTo>
                    <a:pt x="1776" y="0"/>
                  </a:lnTo>
                  <a:lnTo>
                    <a:pt x="1867" y="0"/>
                  </a:lnTo>
                  <a:lnTo>
                    <a:pt x="1963" y="0"/>
                  </a:lnTo>
                  <a:lnTo>
                    <a:pt x="2064" y="0"/>
                  </a:lnTo>
                  <a:lnTo>
                    <a:pt x="2174" y="0"/>
                  </a:lnTo>
                  <a:lnTo>
                    <a:pt x="2289" y="0"/>
                  </a:lnTo>
                  <a:lnTo>
                    <a:pt x="2409" y="0"/>
                  </a:lnTo>
                  <a:lnTo>
                    <a:pt x="2544" y="0"/>
                  </a:lnTo>
                  <a:lnTo>
                    <a:pt x="2683" y="0"/>
                  </a:lnTo>
                  <a:lnTo>
                    <a:pt x="2837" y="0"/>
                  </a:lnTo>
                  <a:lnTo>
                    <a:pt x="3000" y="0"/>
                  </a:lnTo>
                  <a:lnTo>
                    <a:pt x="3182" y="0"/>
                  </a:lnTo>
                  <a:lnTo>
                    <a:pt x="3379" y="0"/>
                  </a:lnTo>
                  <a:lnTo>
                    <a:pt x="3600" y="0"/>
                  </a:lnTo>
                  <a:lnTo>
                    <a:pt x="3840" y="0"/>
                  </a:lnTo>
                  <a:lnTo>
                    <a:pt x="393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 flipV="1">
              <a:off x="476942" y="3911968"/>
              <a:ext cx="3682083" cy="21853"/>
            </a:xfrm>
            <a:custGeom>
              <a:avLst/>
              <a:gdLst>
                <a:gd name="T0" fmla="*/ 0 w 3681"/>
                <a:gd name="T1" fmla="*/ 34 w 3681"/>
                <a:gd name="T2" fmla="*/ 67 w 3681"/>
                <a:gd name="T3" fmla="*/ 101 w 3681"/>
                <a:gd name="T4" fmla="*/ 135 w 3681"/>
                <a:gd name="T5" fmla="*/ 168 w 3681"/>
                <a:gd name="T6" fmla="*/ 202 w 3681"/>
                <a:gd name="T7" fmla="*/ 235 w 3681"/>
                <a:gd name="T8" fmla="*/ 269 w 3681"/>
                <a:gd name="T9" fmla="*/ 307 w 3681"/>
                <a:gd name="T10" fmla="*/ 341 w 3681"/>
                <a:gd name="T11" fmla="*/ 379 w 3681"/>
                <a:gd name="T12" fmla="*/ 413 w 3681"/>
                <a:gd name="T13" fmla="*/ 451 w 3681"/>
                <a:gd name="T14" fmla="*/ 490 w 3681"/>
                <a:gd name="T15" fmla="*/ 528 w 3681"/>
                <a:gd name="T16" fmla="*/ 566 w 3681"/>
                <a:gd name="T17" fmla="*/ 605 w 3681"/>
                <a:gd name="T18" fmla="*/ 643 w 3681"/>
                <a:gd name="T19" fmla="*/ 686 w 3681"/>
                <a:gd name="T20" fmla="*/ 730 w 3681"/>
                <a:gd name="T21" fmla="*/ 773 w 3681"/>
                <a:gd name="T22" fmla="*/ 821 w 3681"/>
                <a:gd name="T23" fmla="*/ 864 w 3681"/>
                <a:gd name="T24" fmla="*/ 912 w 3681"/>
                <a:gd name="T25" fmla="*/ 965 w 3681"/>
                <a:gd name="T26" fmla="*/ 1018 w 3681"/>
                <a:gd name="T27" fmla="*/ 1070 w 3681"/>
                <a:gd name="T28" fmla="*/ 1123 w 3681"/>
                <a:gd name="T29" fmla="*/ 1181 w 3681"/>
                <a:gd name="T30" fmla="*/ 1243 w 3681"/>
                <a:gd name="T31" fmla="*/ 1306 w 3681"/>
                <a:gd name="T32" fmla="*/ 1373 w 3681"/>
                <a:gd name="T33" fmla="*/ 1445 w 3681"/>
                <a:gd name="T34" fmla="*/ 1517 w 3681"/>
                <a:gd name="T35" fmla="*/ 1598 w 3681"/>
                <a:gd name="T36" fmla="*/ 1680 w 3681"/>
                <a:gd name="T37" fmla="*/ 1771 w 3681"/>
                <a:gd name="T38" fmla="*/ 1862 w 3681"/>
                <a:gd name="T39" fmla="*/ 1968 w 3681"/>
                <a:gd name="T40" fmla="*/ 2073 w 3681"/>
                <a:gd name="T41" fmla="*/ 2193 w 3681"/>
                <a:gd name="T42" fmla="*/ 2323 w 3681"/>
                <a:gd name="T43" fmla="*/ 2462 w 3681"/>
                <a:gd name="T44" fmla="*/ 2616 w 3681"/>
                <a:gd name="T45" fmla="*/ 2784 w 3681"/>
                <a:gd name="T46" fmla="*/ 2971 w 3681"/>
                <a:gd name="T47" fmla="*/ 3177 w 3681"/>
                <a:gd name="T48" fmla="*/ 3412 w 3681"/>
                <a:gd name="T49" fmla="*/ 3681 w 368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</a:cxnLst>
              <a:rect l="0" t="0" r="r" b="b"/>
              <a:pathLst>
                <a:path w="3681">
                  <a:moveTo>
                    <a:pt x="0" y="0"/>
                  </a:moveTo>
                  <a:lnTo>
                    <a:pt x="34" y="0"/>
                  </a:lnTo>
                  <a:lnTo>
                    <a:pt x="67" y="0"/>
                  </a:lnTo>
                  <a:lnTo>
                    <a:pt x="101" y="0"/>
                  </a:lnTo>
                  <a:lnTo>
                    <a:pt x="135" y="0"/>
                  </a:lnTo>
                  <a:lnTo>
                    <a:pt x="168" y="0"/>
                  </a:lnTo>
                  <a:lnTo>
                    <a:pt x="202" y="0"/>
                  </a:lnTo>
                  <a:lnTo>
                    <a:pt x="235" y="0"/>
                  </a:lnTo>
                  <a:lnTo>
                    <a:pt x="269" y="0"/>
                  </a:lnTo>
                  <a:lnTo>
                    <a:pt x="307" y="0"/>
                  </a:lnTo>
                  <a:lnTo>
                    <a:pt x="341" y="0"/>
                  </a:lnTo>
                  <a:lnTo>
                    <a:pt x="379" y="0"/>
                  </a:lnTo>
                  <a:lnTo>
                    <a:pt x="413" y="0"/>
                  </a:lnTo>
                  <a:lnTo>
                    <a:pt x="451" y="0"/>
                  </a:lnTo>
                  <a:lnTo>
                    <a:pt x="490" y="0"/>
                  </a:lnTo>
                  <a:lnTo>
                    <a:pt x="528" y="0"/>
                  </a:lnTo>
                  <a:lnTo>
                    <a:pt x="566" y="0"/>
                  </a:lnTo>
                  <a:lnTo>
                    <a:pt x="605" y="0"/>
                  </a:lnTo>
                  <a:lnTo>
                    <a:pt x="643" y="0"/>
                  </a:lnTo>
                  <a:lnTo>
                    <a:pt x="686" y="0"/>
                  </a:lnTo>
                  <a:lnTo>
                    <a:pt x="730" y="0"/>
                  </a:lnTo>
                  <a:lnTo>
                    <a:pt x="773" y="0"/>
                  </a:lnTo>
                  <a:lnTo>
                    <a:pt x="821" y="0"/>
                  </a:lnTo>
                  <a:lnTo>
                    <a:pt x="864" y="0"/>
                  </a:lnTo>
                  <a:lnTo>
                    <a:pt x="912" y="0"/>
                  </a:lnTo>
                  <a:lnTo>
                    <a:pt x="965" y="0"/>
                  </a:lnTo>
                  <a:lnTo>
                    <a:pt x="1018" y="0"/>
                  </a:lnTo>
                  <a:lnTo>
                    <a:pt x="1070" y="0"/>
                  </a:lnTo>
                  <a:lnTo>
                    <a:pt x="1123" y="0"/>
                  </a:lnTo>
                  <a:lnTo>
                    <a:pt x="1181" y="0"/>
                  </a:lnTo>
                  <a:lnTo>
                    <a:pt x="1243" y="0"/>
                  </a:lnTo>
                  <a:lnTo>
                    <a:pt x="1306" y="0"/>
                  </a:lnTo>
                  <a:lnTo>
                    <a:pt x="1373" y="0"/>
                  </a:lnTo>
                  <a:lnTo>
                    <a:pt x="1445" y="0"/>
                  </a:lnTo>
                  <a:lnTo>
                    <a:pt x="1517" y="0"/>
                  </a:lnTo>
                  <a:lnTo>
                    <a:pt x="1598" y="0"/>
                  </a:lnTo>
                  <a:lnTo>
                    <a:pt x="1680" y="0"/>
                  </a:lnTo>
                  <a:lnTo>
                    <a:pt x="1771" y="0"/>
                  </a:lnTo>
                  <a:lnTo>
                    <a:pt x="1862" y="0"/>
                  </a:lnTo>
                  <a:lnTo>
                    <a:pt x="1968" y="0"/>
                  </a:lnTo>
                  <a:lnTo>
                    <a:pt x="2073" y="0"/>
                  </a:lnTo>
                  <a:lnTo>
                    <a:pt x="2193" y="0"/>
                  </a:lnTo>
                  <a:lnTo>
                    <a:pt x="2323" y="0"/>
                  </a:lnTo>
                  <a:lnTo>
                    <a:pt x="2462" y="0"/>
                  </a:lnTo>
                  <a:lnTo>
                    <a:pt x="2616" y="0"/>
                  </a:lnTo>
                  <a:lnTo>
                    <a:pt x="2784" y="0"/>
                  </a:lnTo>
                  <a:lnTo>
                    <a:pt x="2971" y="0"/>
                  </a:lnTo>
                  <a:lnTo>
                    <a:pt x="3177" y="0"/>
                  </a:lnTo>
                  <a:lnTo>
                    <a:pt x="3412" y="0"/>
                  </a:lnTo>
                  <a:lnTo>
                    <a:pt x="3681" y="0"/>
                  </a:lnTo>
                </a:path>
              </a:pathLst>
            </a:cu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472265" y="3524822"/>
              <a:ext cx="368208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472265" y="4459676"/>
              <a:ext cx="368208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4154348" y="3524822"/>
              <a:ext cx="0" cy="9348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472265" y="3524822"/>
              <a:ext cx="0" cy="9348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472265" y="4459676"/>
              <a:ext cx="368208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V="1">
              <a:off x="472265" y="3524822"/>
              <a:ext cx="0" cy="9348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V="1">
              <a:off x="476942" y="4427047"/>
              <a:ext cx="0" cy="326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476942" y="3524822"/>
              <a:ext cx="0" cy="288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463846" y="4471058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0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935331" y="4427047"/>
              <a:ext cx="0" cy="326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935331" y="3524822"/>
              <a:ext cx="0" cy="288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921299" y="4471058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1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1397463" y="4427047"/>
              <a:ext cx="0" cy="326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397463" y="3524822"/>
              <a:ext cx="0" cy="288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1384365" y="4471058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2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1855852" y="4427047"/>
              <a:ext cx="0" cy="326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1855852" y="3524822"/>
              <a:ext cx="0" cy="288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1841820" y="4471058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3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 flipV="1">
              <a:off x="2317983" y="4427047"/>
              <a:ext cx="0" cy="326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2317983" y="3524822"/>
              <a:ext cx="0" cy="288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303951" y="4471058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4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V="1">
              <a:off x="2775438" y="4427047"/>
              <a:ext cx="0" cy="326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2775438" y="3524822"/>
              <a:ext cx="0" cy="288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2762341" y="4471058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5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V="1">
              <a:off x="3233828" y="4427047"/>
              <a:ext cx="0" cy="326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3233828" y="3524822"/>
              <a:ext cx="0" cy="288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3220730" y="4471058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6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 flipV="1">
              <a:off x="3695958" y="4427047"/>
              <a:ext cx="0" cy="326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3695958" y="3524822"/>
              <a:ext cx="0" cy="2883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3682862" y="4471058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7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472265" y="4459676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 flipH="1">
              <a:off x="4117865" y="4459676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344528" y="4430842"/>
              <a:ext cx="91907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-2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472265" y="4269974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2" name="Line 50"/>
            <p:cNvSpPr>
              <a:spLocks noChangeShapeType="1"/>
            </p:cNvSpPr>
            <p:nvPr/>
          </p:nvSpPr>
          <p:spPr bwMode="auto">
            <a:xfrm flipH="1">
              <a:off x="4117865" y="4269974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95882" y="4240380"/>
              <a:ext cx="177400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 dirty="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-1.5</a:t>
              </a:r>
              <a:endParaRPr lang="en-US" sz="135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>
              <a:off x="472265" y="4083307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5" name="Line 53"/>
            <p:cNvSpPr>
              <a:spLocks noChangeShapeType="1"/>
            </p:cNvSpPr>
            <p:nvPr/>
          </p:nvSpPr>
          <p:spPr bwMode="auto">
            <a:xfrm flipH="1">
              <a:off x="4117865" y="4083307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344528" y="4054471"/>
              <a:ext cx="91907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-1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>
              <a:off x="472265" y="3897398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8" name="Line 56"/>
            <p:cNvSpPr>
              <a:spLocks noChangeShapeType="1"/>
            </p:cNvSpPr>
            <p:nvPr/>
          </p:nvSpPr>
          <p:spPr bwMode="auto">
            <a:xfrm flipH="1">
              <a:off x="4117865" y="3897398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295882" y="3867805"/>
              <a:ext cx="177400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-0.5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58"/>
            <p:cNvSpPr>
              <a:spLocks noChangeShapeType="1"/>
            </p:cNvSpPr>
            <p:nvPr/>
          </p:nvSpPr>
          <p:spPr bwMode="auto">
            <a:xfrm>
              <a:off x="472265" y="3710731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1" name="Line 59"/>
            <p:cNvSpPr>
              <a:spLocks noChangeShapeType="1"/>
            </p:cNvSpPr>
            <p:nvPr/>
          </p:nvSpPr>
          <p:spPr bwMode="auto">
            <a:xfrm flipH="1">
              <a:off x="4117865" y="3710731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363238" y="3681896"/>
              <a:ext cx="57709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0</a:t>
              </a:r>
              <a:endParaRPr lang="en-US" sz="13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>
              <a:off x="472265" y="3524822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4" name="Line 62"/>
            <p:cNvSpPr>
              <a:spLocks noChangeShapeType="1"/>
            </p:cNvSpPr>
            <p:nvPr/>
          </p:nvSpPr>
          <p:spPr bwMode="auto">
            <a:xfrm flipH="1">
              <a:off x="4117865" y="3524822"/>
              <a:ext cx="364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313656" y="3495229"/>
              <a:ext cx="143203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600" dirty="0">
                  <a:solidFill>
                    <a:srgbClr val="000000"/>
                  </a:solidFill>
                  <a:latin typeface="Helvetica" pitchFamily="34" charset="0"/>
                  <a:cs typeface="Arial" pitchFamily="34" charset="0"/>
                </a:rPr>
                <a:t>0.5</a:t>
              </a:r>
              <a:endParaRPr lang="en-US" sz="135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472265" y="3524822"/>
              <a:ext cx="368208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>
              <a:off x="472265" y="4459676"/>
              <a:ext cx="368208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 flipV="1">
              <a:off x="4154348" y="3524822"/>
              <a:ext cx="0" cy="9348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 flipV="1">
              <a:off x="472265" y="3524822"/>
              <a:ext cx="0" cy="93485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pic>
          <p:nvPicPr>
            <p:cNvPr id="70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943" y="3524822"/>
              <a:ext cx="3677406" cy="938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" name="CasellaDiTesto 132"/>
            <p:cNvSpPr txBox="1"/>
            <p:nvPr/>
          </p:nvSpPr>
          <p:spPr>
            <a:xfrm>
              <a:off x="3151680" y="3485556"/>
              <a:ext cx="987379" cy="40010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350" i="1" dirty="0">
                  <a:latin typeface="Times New Roman" pitchFamily="18" charset="0"/>
                  <a:cs typeface="Times New Roman" pitchFamily="18" charset="0"/>
                </a:rPr>
                <a:t>Snow</a:t>
              </a:r>
            </a:p>
          </p:txBody>
        </p:sp>
      </p:grpSp>
      <p:grpSp>
        <p:nvGrpSpPr>
          <p:cNvPr id="3" name="Gruppo 2"/>
          <p:cNvGrpSpPr/>
          <p:nvPr/>
        </p:nvGrpSpPr>
        <p:grpSpPr>
          <a:xfrm>
            <a:off x="1197141" y="1609876"/>
            <a:ext cx="3120582" cy="1317046"/>
            <a:chOff x="7890550" y="6029332"/>
            <a:chExt cx="4602700" cy="1800294"/>
          </a:xfrm>
        </p:grpSpPr>
        <p:grpSp>
          <p:nvGrpSpPr>
            <p:cNvPr id="72" name="Gruppo 71"/>
            <p:cNvGrpSpPr/>
            <p:nvPr/>
          </p:nvGrpSpPr>
          <p:grpSpPr>
            <a:xfrm>
              <a:off x="7890550" y="6029332"/>
              <a:ext cx="4602700" cy="1800294"/>
              <a:chOff x="123001" y="2028688"/>
              <a:chExt cx="4602700" cy="1800294"/>
            </a:xfrm>
          </p:grpSpPr>
          <p:pic>
            <p:nvPicPr>
              <p:cNvPr id="73" name="Picture 82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573770" y="2118114"/>
                <a:ext cx="4006800" cy="1353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74" name="Gruppo 153"/>
              <p:cNvGrpSpPr/>
              <p:nvPr/>
            </p:nvGrpSpPr>
            <p:grpSpPr>
              <a:xfrm>
                <a:off x="1665099" y="2604238"/>
                <a:ext cx="2293974" cy="506027"/>
                <a:chOff x="3559561" y="4371176"/>
                <a:chExt cx="2843873" cy="701479"/>
              </a:xfrm>
            </p:grpSpPr>
            <p:grpSp>
              <p:nvGrpSpPr>
                <p:cNvPr id="123" name="Gruppo 309"/>
                <p:cNvGrpSpPr/>
                <p:nvPr/>
              </p:nvGrpSpPr>
              <p:grpSpPr>
                <a:xfrm>
                  <a:off x="3569539" y="4876113"/>
                  <a:ext cx="2833895" cy="196542"/>
                  <a:chOff x="3569539" y="4876113"/>
                  <a:chExt cx="2833895" cy="196542"/>
                </a:xfrm>
              </p:grpSpPr>
              <p:sp>
                <p:nvSpPr>
                  <p:cNvPr id="128" name="Freeform 1010"/>
                  <p:cNvSpPr>
                    <a:spLocks/>
                  </p:cNvSpPr>
                  <p:nvPr/>
                </p:nvSpPr>
                <p:spPr bwMode="auto">
                  <a:xfrm>
                    <a:off x="3569539" y="4914463"/>
                    <a:ext cx="1183165" cy="158192"/>
                  </a:xfrm>
                  <a:custGeom>
                    <a:avLst/>
                    <a:gdLst/>
                    <a:ahLst/>
                    <a:cxnLst>
                      <a:cxn ang="0">
                        <a:pos x="6" y="70"/>
                      </a:cxn>
                      <a:cxn ang="0">
                        <a:pos x="24" y="82"/>
                      </a:cxn>
                      <a:cxn ang="0">
                        <a:pos x="41" y="82"/>
                      </a:cxn>
                      <a:cxn ang="0">
                        <a:pos x="59" y="93"/>
                      </a:cxn>
                      <a:cxn ang="0">
                        <a:pos x="76" y="99"/>
                      </a:cxn>
                      <a:cxn ang="0">
                        <a:pos x="94" y="93"/>
                      </a:cxn>
                      <a:cxn ang="0">
                        <a:pos x="111" y="82"/>
                      </a:cxn>
                      <a:cxn ang="0">
                        <a:pos x="129" y="64"/>
                      </a:cxn>
                      <a:cxn ang="0">
                        <a:pos x="146" y="47"/>
                      </a:cxn>
                      <a:cxn ang="0">
                        <a:pos x="164" y="47"/>
                      </a:cxn>
                      <a:cxn ang="0">
                        <a:pos x="187" y="52"/>
                      </a:cxn>
                      <a:cxn ang="0">
                        <a:pos x="205" y="70"/>
                      </a:cxn>
                      <a:cxn ang="0">
                        <a:pos x="222" y="64"/>
                      </a:cxn>
                      <a:cxn ang="0">
                        <a:pos x="240" y="64"/>
                      </a:cxn>
                      <a:cxn ang="0">
                        <a:pos x="263" y="58"/>
                      </a:cxn>
                      <a:cxn ang="0">
                        <a:pos x="281" y="64"/>
                      </a:cxn>
                      <a:cxn ang="0">
                        <a:pos x="298" y="64"/>
                      </a:cxn>
                      <a:cxn ang="0">
                        <a:pos x="322" y="70"/>
                      </a:cxn>
                      <a:cxn ang="0">
                        <a:pos x="339" y="47"/>
                      </a:cxn>
                      <a:cxn ang="0">
                        <a:pos x="363" y="29"/>
                      </a:cxn>
                      <a:cxn ang="0">
                        <a:pos x="380" y="29"/>
                      </a:cxn>
                      <a:cxn ang="0">
                        <a:pos x="398" y="47"/>
                      </a:cxn>
                      <a:cxn ang="0">
                        <a:pos x="421" y="58"/>
                      </a:cxn>
                      <a:cxn ang="0">
                        <a:pos x="439" y="41"/>
                      </a:cxn>
                      <a:cxn ang="0">
                        <a:pos x="462" y="35"/>
                      </a:cxn>
                      <a:cxn ang="0">
                        <a:pos x="480" y="35"/>
                      </a:cxn>
                      <a:cxn ang="0">
                        <a:pos x="503" y="58"/>
                      </a:cxn>
                      <a:cxn ang="0">
                        <a:pos x="526" y="70"/>
                      </a:cxn>
                      <a:cxn ang="0">
                        <a:pos x="544" y="47"/>
                      </a:cxn>
                      <a:cxn ang="0">
                        <a:pos x="567" y="47"/>
                      </a:cxn>
                      <a:cxn ang="0">
                        <a:pos x="585" y="47"/>
                      </a:cxn>
                      <a:cxn ang="0">
                        <a:pos x="608" y="52"/>
                      </a:cxn>
                      <a:cxn ang="0">
                        <a:pos x="626" y="41"/>
                      </a:cxn>
                      <a:cxn ang="0">
                        <a:pos x="649" y="29"/>
                      </a:cxn>
                      <a:cxn ang="0">
                        <a:pos x="672" y="17"/>
                      </a:cxn>
                      <a:cxn ang="0">
                        <a:pos x="690" y="6"/>
                      </a:cxn>
                      <a:cxn ang="0">
                        <a:pos x="713" y="6"/>
                      </a:cxn>
                      <a:cxn ang="0">
                        <a:pos x="731" y="17"/>
                      </a:cxn>
                      <a:cxn ang="0">
                        <a:pos x="754" y="6"/>
                      </a:cxn>
                      <a:cxn ang="0">
                        <a:pos x="778" y="6"/>
                      </a:cxn>
                      <a:cxn ang="0">
                        <a:pos x="795" y="6"/>
                      </a:cxn>
                      <a:cxn ang="0">
                        <a:pos x="819" y="6"/>
                      </a:cxn>
                    </a:cxnLst>
                    <a:rect l="0" t="0" r="r" b="b"/>
                    <a:pathLst>
                      <a:path w="830" h="99">
                        <a:moveTo>
                          <a:pt x="0" y="58"/>
                        </a:moveTo>
                        <a:lnTo>
                          <a:pt x="12" y="70"/>
                        </a:lnTo>
                        <a:lnTo>
                          <a:pt x="6" y="70"/>
                        </a:lnTo>
                        <a:lnTo>
                          <a:pt x="12" y="70"/>
                        </a:lnTo>
                        <a:lnTo>
                          <a:pt x="18" y="64"/>
                        </a:lnTo>
                        <a:lnTo>
                          <a:pt x="24" y="82"/>
                        </a:lnTo>
                        <a:lnTo>
                          <a:pt x="29" y="82"/>
                        </a:lnTo>
                        <a:lnTo>
                          <a:pt x="35" y="82"/>
                        </a:lnTo>
                        <a:lnTo>
                          <a:pt x="41" y="82"/>
                        </a:lnTo>
                        <a:lnTo>
                          <a:pt x="47" y="87"/>
                        </a:lnTo>
                        <a:lnTo>
                          <a:pt x="53" y="93"/>
                        </a:lnTo>
                        <a:lnTo>
                          <a:pt x="59" y="93"/>
                        </a:lnTo>
                        <a:lnTo>
                          <a:pt x="64" y="93"/>
                        </a:lnTo>
                        <a:lnTo>
                          <a:pt x="70" y="99"/>
                        </a:lnTo>
                        <a:lnTo>
                          <a:pt x="76" y="99"/>
                        </a:lnTo>
                        <a:lnTo>
                          <a:pt x="82" y="99"/>
                        </a:lnTo>
                        <a:lnTo>
                          <a:pt x="88" y="99"/>
                        </a:lnTo>
                        <a:lnTo>
                          <a:pt x="94" y="93"/>
                        </a:lnTo>
                        <a:lnTo>
                          <a:pt x="100" y="93"/>
                        </a:lnTo>
                        <a:lnTo>
                          <a:pt x="105" y="93"/>
                        </a:lnTo>
                        <a:lnTo>
                          <a:pt x="111" y="82"/>
                        </a:lnTo>
                        <a:lnTo>
                          <a:pt x="117" y="76"/>
                        </a:lnTo>
                        <a:lnTo>
                          <a:pt x="123" y="70"/>
                        </a:lnTo>
                        <a:lnTo>
                          <a:pt x="129" y="64"/>
                        </a:lnTo>
                        <a:lnTo>
                          <a:pt x="135" y="64"/>
                        </a:lnTo>
                        <a:lnTo>
                          <a:pt x="140" y="52"/>
                        </a:lnTo>
                        <a:lnTo>
                          <a:pt x="146" y="47"/>
                        </a:lnTo>
                        <a:lnTo>
                          <a:pt x="152" y="47"/>
                        </a:lnTo>
                        <a:lnTo>
                          <a:pt x="158" y="47"/>
                        </a:lnTo>
                        <a:lnTo>
                          <a:pt x="164" y="47"/>
                        </a:lnTo>
                        <a:lnTo>
                          <a:pt x="170" y="47"/>
                        </a:lnTo>
                        <a:lnTo>
                          <a:pt x="181" y="47"/>
                        </a:lnTo>
                        <a:lnTo>
                          <a:pt x="187" y="52"/>
                        </a:lnTo>
                        <a:lnTo>
                          <a:pt x="193" y="58"/>
                        </a:lnTo>
                        <a:lnTo>
                          <a:pt x="199" y="58"/>
                        </a:lnTo>
                        <a:lnTo>
                          <a:pt x="205" y="70"/>
                        </a:lnTo>
                        <a:lnTo>
                          <a:pt x="211" y="70"/>
                        </a:lnTo>
                        <a:lnTo>
                          <a:pt x="216" y="70"/>
                        </a:lnTo>
                        <a:lnTo>
                          <a:pt x="222" y="64"/>
                        </a:lnTo>
                        <a:lnTo>
                          <a:pt x="228" y="64"/>
                        </a:lnTo>
                        <a:lnTo>
                          <a:pt x="234" y="64"/>
                        </a:lnTo>
                        <a:lnTo>
                          <a:pt x="240" y="64"/>
                        </a:lnTo>
                        <a:lnTo>
                          <a:pt x="246" y="58"/>
                        </a:lnTo>
                        <a:lnTo>
                          <a:pt x="257" y="58"/>
                        </a:lnTo>
                        <a:lnTo>
                          <a:pt x="263" y="58"/>
                        </a:lnTo>
                        <a:lnTo>
                          <a:pt x="269" y="64"/>
                        </a:lnTo>
                        <a:lnTo>
                          <a:pt x="275" y="64"/>
                        </a:lnTo>
                        <a:lnTo>
                          <a:pt x="281" y="64"/>
                        </a:lnTo>
                        <a:lnTo>
                          <a:pt x="287" y="64"/>
                        </a:lnTo>
                        <a:lnTo>
                          <a:pt x="292" y="64"/>
                        </a:lnTo>
                        <a:lnTo>
                          <a:pt x="298" y="64"/>
                        </a:lnTo>
                        <a:lnTo>
                          <a:pt x="304" y="58"/>
                        </a:lnTo>
                        <a:lnTo>
                          <a:pt x="316" y="58"/>
                        </a:lnTo>
                        <a:lnTo>
                          <a:pt x="322" y="70"/>
                        </a:lnTo>
                        <a:lnTo>
                          <a:pt x="328" y="76"/>
                        </a:lnTo>
                        <a:lnTo>
                          <a:pt x="333" y="64"/>
                        </a:lnTo>
                        <a:lnTo>
                          <a:pt x="339" y="47"/>
                        </a:lnTo>
                        <a:lnTo>
                          <a:pt x="345" y="47"/>
                        </a:lnTo>
                        <a:lnTo>
                          <a:pt x="351" y="41"/>
                        </a:lnTo>
                        <a:lnTo>
                          <a:pt x="363" y="29"/>
                        </a:lnTo>
                        <a:lnTo>
                          <a:pt x="368" y="29"/>
                        </a:lnTo>
                        <a:lnTo>
                          <a:pt x="374" y="29"/>
                        </a:lnTo>
                        <a:lnTo>
                          <a:pt x="380" y="29"/>
                        </a:lnTo>
                        <a:lnTo>
                          <a:pt x="386" y="35"/>
                        </a:lnTo>
                        <a:lnTo>
                          <a:pt x="392" y="35"/>
                        </a:lnTo>
                        <a:lnTo>
                          <a:pt x="398" y="47"/>
                        </a:lnTo>
                        <a:lnTo>
                          <a:pt x="409" y="52"/>
                        </a:lnTo>
                        <a:lnTo>
                          <a:pt x="415" y="52"/>
                        </a:lnTo>
                        <a:lnTo>
                          <a:pt x="421" y="58"/>
                        </a:lnTo>
                        <a:lnTo>
                          <a:pt x="427" y="52"/>
                        </a:lnTo>
                        <a:lnTo>
                          <a:pt x="433" y="47"/>
                        </a:lnTo>
                        <a:lnTo>
                          <a:pt x="439" y="41"/>
                        </a:lnTo>
                        <a:lnTo>
                          <a:pt x="450" y="35"/>
                        </a:lnTo>
                        <a:lnTo>
                          <a:pt x="456" y="35"/>
                        </a:lnTo>
                        <a:lnTo>
                          <a:pt x="462" y="35"/>
                        </a:lnTo>
                        <a:lnTo>
                          <a:pt x="468" y="35"/>
                        </a:lnTo>
                        <a:lnTo>
                          <a:pt x="474" y="35"/>
                        </a:lnTo>
                        <a:lnTo>
                          <a:pt x="480" y="35"/>
                        </a:lnTo>
                        <a:lnTo>
                          <a:pt x="491" y="35"/>
                        </a:lnTo>
                        <a:lnTo>
                          <a:pt x="497" y="47"/>
                        </a:lnTo>
                        <a:lnTo>
                          <a:pt x="503" y="58"/>
                        </a:lnTo>
                        <a:lnTo>
                          <a:pt x="509" y="58"/>
                        </a:lnTo>
                        <a:lnTo>
                          <a:pt x="515" y="58"/>
                        </a:lnTo>
                        <a:lnTo>
                          <a:pt x="526" y="70"/>
                        </a:lnTo>
                        <a:lnTo>
                          <a:pt x="532" y="64"/>
                        </a:lnTo>
                        <a:lnTo>
                          <a:pt x="538" y="52"/>
                        </a:lnTo>
                        <a:lnTo>
                          <a:pt x="544" y="47"/>
                        </a:lnTo>
                        <a:lnTo>
                          <a:pt x="550" y="52"/>
                        </a:lnTo>
                        <a:lnTo>
                          <a:pt x="556" y="52"/>
                        </a:lnTo>
                        <a:lnTo>
                          <a:pt x="567" y="47"/>
                        </a:lnTo>
                        <a:lnTo>
                          <a:pt x="573" y="47"/>
                        </a:lnTo>
                        <a:lnTo>
                          <a:pt x="579" y="47"/>
                        </a:lnTo>
                        <a:lnTo>
                          <a:pt x="585" y="47"/>
                        </a:lnTo>
                        <a:lnTo>
                          <a:pt x="591" y="47"/>
                        </a:lnTo>
                        <a:lnTo>
                          <a:pt x="602" y="47"/>
                        </a:lnTo>
                        <a:lnTo>
                          <a:pt x="608" y="52"/>
                        </a:lnTo>
                        <a:lnTo>
                          <a:pt x="614" y="47"/>
                        </a:lnTo>
                        <a:lnTo>
                          <a:pt x="620" y="47"/>
                        </a:lnTo>
                        <a:lnTo>
                          <a:pt x="626" y="41"/>
                        </a:lnTo>
                        <a:lnTo>
                          <a:pt x="637" y="41"/>
                        </a:lnTo>
                        <a:lnTo>
                          <a:pt x="643" y="35"/>
                        </a:lnTo>
                        <a:lnTo>
                          <a:pt x="649" y="29"/>
                        </a:lnTo>
                        <a:lnTo>
                          <a:pt x="655" y="29"/>
                        </a:lnTo>
                        <a:lnTo>
                          <a:pt x="661" y="23"/>
                        </a:lnTo>
                        <a:lnTo>
                          <a:pt x="672" y="17"/>
                        </a:lnTo>
                        <a:lnTo>
                          <a:pt x="678" y="12"/>
                        </a:lnTo>
                        <a:lnTo>
                          <a:pt x="684" y="12"/>
                        </a:lnTo>
                        <a:lnTo>
                          <a:pt x="690" y="6"/>
                        </a:lnTo>
                        <a:lnTo>
                          <a:pt x="696" y="6"/>
                        </a:lnTo>
                        <a:lnTo>
                          <a:pt x="708" y="0"/>
                        </a:lnTo>
                        <a:lnTo>
                          <a:pt x="713" y="6"/>
                        </a:lnTo>
                        <a:lnTo>
                          <a:pt x="719" y="6"/>
                        </a:lnTo>
                        <a:lnTo>
                          <a:pt x="725" y="12"/>
                        </a:lnTo>
                        <a:lnTo>
                          <a:pt x="731" y="17"/>
                        </a:lnTo>
                        <a:lnTo>
                          <a:pt x="743" y="17"/>
                        </a:lnTo>
                        <a:lnTo>
                          <a:pt x="748" y="12"/>
                        </a:lnTo>
                        <a:lnTo>
                          <a:pt x="754" y="6"/>
                        </a:lnTo>
                        <a:lnTo>
                          <a:pt x="760" y="0"/>
                        </a:lnTo>
                        <a:lnTo>
                          <a:pt x="766" y="6"/>
                        </a:lnTo>
                        <a:lnTo>
                          <a:pt x="778" y="6"/>
                        </a:lnTo>
                        <a:lnTo>
                          <a:pt x="784" y="6"/>
                        </a:lnTo>
                        <a:lnTo>
                          <a:pt x="789" y="6"/>
                        </a:lnTo>
                        <a:lnTo>
                          <a:pt x="795" y="6"/>
                        </a:lnTo>
                        <a:lnTo>
                          <a:pt x="801" y="6"/>
                        </a:lnTo>
                        <a:lnTo>
                          <a:pt x="813" y="6"/>
                        </a:lnTo>
                        <a:lnTo>
                          <a:pt x="819" y="6"/>
                        </a:lnTo>
                        <a:lnTo>
                          <a:pt x="824" y="12"/>
                        </a:lnTo>
                        <a:lnTo>
                          <a:pt x="830" y="41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750">
                      <a:solidFill>
                        <a:prstClr val="black"/>
                      </a:solidFill>
                      <a:latin typeface="Times New Roman"/>
                    </a:endParaRPr>
                  </a:p>
                </p:txBody>
              </p:sp>
              <p:sp>
                <p:nvSpPr>
                  <p:cNvPr id="129" name="Freeform 1011"/>
                  <p:cNvSpPr>
                    <a:spLocks/>
                  </p:cNvSpPr>
                  <p:nvPr/>
                </p:nvSpPr>
                <p:spPr bwMode="auto">
                  <a:xfrm>
                    <a:off x="4752704" y="4876113"/>
                    <a:ext cx="383460" cy="150203"/>
                  </a:xfrm>
                  <a:custGeom>
                    <a:avLst/>
                    <a:gdLst/>
                    <a:ahLst/>
                    <a:cxnLst>
                      <a:cxn ang="0">
                        <a:pos x="0" y="65"/>
                      </a:cxn>
                      <a:cxn ang="0">
                        <a:pos x="6" y="71"/>
                      </a:cxn>
                      <a:cxn ang="0">
                        <a:pos x="18" y="71"/>
                      </a:cxn>
                      <a:cxn ang="0">
                        <a:pos x="24" y="76"/>
                      </a:cxn>
                      <a:cxn ang="0">
                        <a:pos x="30" y="76"/>
                      </a:cxn>
                      <a:cxn ang="0">
                        <a:pos x="35" y="76"/>
                      </a:cxn>
                      <a:cxn ang="0">
                        <a:pos x="41" y="71"/>
                      </a:cxn>
                      <a:cxn ang="0">
                        <a:pos x="53" y="94"/>
                      </a:cxn>
                      <a:cxn ang="0">
                        <a:pos x="59" y="71"/>
                      </a:cxn>
                      <a:cxn ang="0">
                        <a:pos x="65" y="76"/>
                      </a:cxn>
                      <a:cxn ang="0">
                        <a:pos x="70" y="71"/>
                      </a:cxn>
                      <a:cxn ang="0">
                        <a:pos x="76" y="65"/>
                      </a:cxn>
                      <a:cxn ang="0">
                        <a:pos x="88" y="59"/>
                      </a:cxn>
                      <a:cxn ang="0">
                        <a:pos x="94" y="65"/>
                      </a:cxn>
                      <a:cxn ang="0">
                        <a:pos x="100" y="76"/>
                      </a:cxn>
                      <a:cxn ang="0">
                        <a:pos x="106" y="76"/>
                      </a:cxn>
                      <a:cxn ang="0">
                        <a:pos x="117" y="76"/>
                      </a:cxn>
                      <a:cxn ang="0">
                        <a:pos x="123" y="71"/>
                      </a:cxn>
                      <a:cxn ang="0">
                        <a:pos x="129" y="71"/>
                      </a:cxn>
                      <a:cxn ang="0">
                        <a:pos x="135" y="65"/>
                      </a:cxn>
                      <a:cxn ang="0">
                        <a:pos x="141" y="65"/>
                      </a:cxn>
                      <a:cxn ang="0">
                        <a:pos x="152" y="59"/>
                      </a:cxn>
                      <a:cxn ang="0">
                        <a:pos x="158" y="41"/>
                      </a:cxn>
                      <a:cxn ang="0">
                        <a:pos x="164" y="30"/>
                      </a:cxn>
                      <a:cxn ang="0">
                        <a:pos x="170" y="24"/>
                      </a:cxn>
                      <a:cxn ang="0">
                        <a:pos x="176" y="12"/>
                      </a:cxn>
                      <a:cxn ang="0">
                        <a:pos x="187" y="12"/>
                      </a:cxn>
                      <a:cxn ang="0">
                        <a:pos x="193" y="0"/>
                      </a:cxn>
                      <a:cxn ang="0">
                        <a:pos x="199" y="12"/>
                      </a:cxn>
                      <a:cxn ang="0">
                        <a:pos x="205" y="12"/>
                      </a:cxn>
                      <a:cxn ang="0">
                        <a:pos x="211" y="12"/>
                      </a:cxn>
                      <a:cxn ang="0">
                        <a:pos x="222" y="12"/>
                      </a:cxn>
                      <a:cxn ang="0">
                        <a:pos x="228" y="18"/>
                      </a:cxn>
                      <a:cxn ang="0">
                        <a:pos x="234" y="18"/>
                      </a:cxn>
                      <a:cxn ang="0">
                        <a:pos x="240" y="18"/>
                      </a:cxn>
                      <a:cxn ang="0">
                        <a:pos x="252" y="18"/>
                      </a:cxn>
                      <a:cxn ang="0">
                        <a:pos x="258" y="12"/>
                      </a:cxn>
                      <a:cxn ang="0">
                        <a:pos x="263" y="12"/>
                      </a:cxn>
                      <a:cxn ang="0">
                        <a:pos x="269" y="18"/>
                      </a:cxn>
                    </a:cxnLst>
                    <a:rect l="0" t="0" r="r" b="b"/>
                    <a:pathLst>
                      <a:path w="269" h="94">
                        <a:moveTo>
                          <a:pt x="0" y="65"/>
                        </a:moveTo>
                        <a:lnTo>
                          <a:pt x="6" y="71"/>
                        </a:lnTo>
                        <a:lnTo>
                          <a:pt x="18" y="71"/>
                        </a:lnTo>
                        <a:lnTo>
                          <a:pt x="24" y="76"/>
                        </a:lnTo>
                        <a:lnTo>
                          <a:pt x="30" y="76"/>
                        </a:lnTo>
                        <a:lnTo>
                          <a:pt x="35" y="76"/>
                        </a:lnTo>
                        <a:lnTo>
                          <a:pt x="41" y="71"/>
                        </a:lnTo>
                        <a:lnTo>
                          <a:pt x="53" y="94"/>
                        </a:lnTo>
                        <a:lnTo>
                          <a:pt x="59" y="71"/>
                        </a:lnTo>
                        <a:lnTo>
                          <a:pt x="65" y="76"/>
                        </a:lnTo>
                        <a:lnTo>
                          <a:pt x="70" y="71"/>
                        </a:lnTo>
                        <a:lnTo>
                          <a:pt x="76" y="65"/>
                        </a:lnTo>
                        <a:lnTo>
                          <a:pt x="88" y="59"/>
                        </a:lnTo>
                        <a:lnTo>
                          <a:pt x="94" y="65"/>
                        </a:lnTo>
                        <a:lnTo>
                          <a:pt x="100" y="76"/>
                        </a:lnTo>
                        <a:lnTo>
                          <a:pt x="106" y="76"/>
                        </a:lnTo>
                        <a:lnTo>
                          <a:pt x="117" y="76"/>
                        </a:lnTo>
                        <a:lnTo>
                          <a:pt x="123" y="71"/>
                        </a:lnTo>
                        <a:lnTo>
                          <a:pt x="129" y="71"/>
                        </a:lnTo>
                        <a:lnTo>
                          <a:pt x="135" y="65"/>
                        </a:lnTo>
                        <a:lnTo>
                          <a:pt x="141" y="65"/>
                        </a:lnTo>
                        <a:lnTo>
                          <a:pt x="152" y="59"/>
                        </a:lnTo>
                        <a:lnTo>
                          <a:pt x="158" y="41"/>
                        </a:lnTo>
                        <a:lnTo>
                          <a:pt x="164" y="30"/>
                        </a:lnTo>
                        <a:lnTo>
                          <a:pt x="170" y="24"/>
                        </a:lnTo>
                        <a:lnTo>
                          <a:pt x="176" y="12"/>
                        </a:lnTo>
                        <a:lnTo>
                          <a:pt x="187" y="12"/>
                        </a:lnTo>
                        <a:lnTo>
                          <a:pt x="193" y="0"/>
                        </a:lnTo>
                        <a:lnTo>
                          <a:pt x="199" y="12"/>
                        </a:lnTo>
                        <a:lnTo>
                          <a:pt x="205" y="12"/>
                        </a:lnTo>
                        <a:lnTo>
                          <a:pt x="211" y="12"/>
                        </a:lnTo>
                        <a:lnTo>
                          <a:pt x="222" y="12"/>
                        </a:lnTo>
                        <a:lnTo>
                          <a:pt x="228" y="18"/>
                        </a:lnTo>
                        <a:lnTo>
                          <a:pt x="234" y="18"/>
                        </a:lnTo>
                        <a:lnTo>
                          <a:pt x="240" y="18"/>
                        </a:lnTo>
                        <a:lnTo>
                          <a:pt x="252" y="18"/>
                        </a:lnTo>
                        <a:lnTo>
                          <a:pt x="258" y="12"/>
                        </a:lnTo>
                        <a:lnTo>
                          <a:pt x="263" y="12"/>
                        </a:lnTo>
                        <a:lnTo>
                          <a:pt x="269" y="18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750">
                      <a:solidFill>
                        <a:prstClr val="black"/>
                      </a:solidFill>
                      <a:latin typeface="Times New Roman"/>
                    </a:endParaRPr>
                  </a:p>
                </p:txBody>
              </p:sp>
              <p:sp>
                <p:nvSpPr>
                  <p:cNvPr id="130" name="Freeform 1012"/>
                  <p:cNvSpPr>
                    <a:spLocks/>
                  </p:cNvSpPr>
                  <p:nvPr/>
                </p:nvSpPr>
                <p:spPr bwMode="auto">
                  <a:xfrm>
                    <a:off x="5569516" y="4895288"/>
                    <a:ext cx="833918" cy="65514"/>
                  </a:xfrm>
                  <a:custGeom>
                    <a:avLst/>
                    <a:gdLst/>
                    <a:ahLst/>
                    <a:cxnLst>
                      <a:cxn ang="0">
                        <a:pos x="12" y="29"/>
                      </a:cxn>
                      <a:cxn ang="0">
                        <a:pos x="24" y="24"/>
                      </a:cxn>
                      <a:cxn ang="0">
                        <a:pos x="35" y="18"/>
                      </a:cxn>
                      <a:cxn ang="0">
                        <a:pos x="53" y="18"/>
                      </a:cxn>
                      <a:cxn ang="0">
                        <a:pos x="65" y="6"/>
                      </a:cxn>
                      <a:cxn ang="0">
                        <a:pos x="82" y="6"/>
                      </a:cxn>
                      <a:cxn ang="0">
                        <a:pos x="94" y="6"/>
                      </a:cxn>
                      <a:cxn ang="0">
                        <a:pos x="111" y="6"/>
                      </a:cxn>
                      <a:cxn ang="0">
                        <a:pos x="123" y="12"/>
                      </a:cxn>
                      <a:cxn ang="0">
                        <a:pos x="135" y="12"/>
                      </a:cxn>
                      <a:cxn ang="0">
                        <a:pos x="152" y="18"/>
                      </a:cxn>
                      <a:cxn ang="0">
                        <a:pos x="164" y="18"/>
                      </a:cxn>
                      <a:cxn ang="0">
                        <a:pos x="181" y="6"/>
                      </a:cxn>
                      <a:cxn ang="0">
                        <a:pos x="193" y="12"/>
                      </a:cxn>
                      <a:cxn ang="0">
                        <a:pos x="211" y="6"/>
                      </a:cxn>
                      <a:cxn ang="0">
                        <a:pos x="222" y="0"/>
                      </a:cxn>
                      <a:cxn ang="0">
                        <a:pos x="234" y="6"/>
                      </a:cxn>
                      <a:cxn ang="0">
                        <a:pos x="252" y="12"/>
                      </a:cxn>
                      <a:cxn ang="0">
                        <a:pos x="263" y="12"/>
                      </a:cxn>
                      <a:cxn ang="0">
                        <a:pos x="281" y="12"/>
                      </a:cxn>
                      <a:cxn ang="0">
                        <a:pos x="293" y="12"/>
                      </a:cxn>
                      <a:cxn ang="0">
                        <a:pos x="310" y="6"/>
                      </a:cxn>
                      <a:cxn ang="0">
                        <a:pos x="322" y="6"/>
                      </a:cxn>
                      <a:cxn ang="0">
                        <a:pos x="333" y="18"/>
                      </a:cxn>
                      <a:cxn ang="0">
                        <a:pos x="351" y="41"/>
                      </a:cxn>
                      <a:cxn ang="0">
                        <a:pos x="363" y="29"/>
                      </a:cxn>
                      <a:cxn ang="0">
                        <a:pos x="380" y="35"/>
                      </a:cxn>
                      <a:cxn ang="0">
                        <a:pos x="392" y="35"/>
                      </a:cxn>
                      <a:cxn ang="0">
                        <a:pos x="410" y="35"/>
                      </a:cxn>
                      <a:cxn ang="0">
                        <a:pos x="421" y="41"/>
                      </a:cxn>
                      <a:cxn ang="0">
                        <a:pos x="433" y="18"/>
                      </a:cxn>
                      <a:cxn ang="0">
                        <a:pos x="450" y="12"/>
                      </a:cxn>
                      <a:cxn ang="0">
                        <a:pos x="462" y="12"/>
                      </a:cxn>
                      <a:cxn ang="0">
                        <a:pos x="480" y="18"/>
                      </a:cxn>
                      <a:cxn ang="0">
                        <a:pos x="491" y="24"/>
                      </a:cxn>
                      <a:cxn ang="0">
                        <a:pos x="509" y="24"/>
                      </a:cxn>
                      <a:cxn ang="0">
                        <a:pos x="521" y="24"/>
                      </a:cxn>
                      <a:cxn ang="0">
                        <a:pos x="532" y="18"/>
                      </a:cxn>
                      <a:cxn ang="0">
                        <a:pos x="550" y="6"/>
                      </a:cxn>
                      <a:cxn ang="0">
                        <a:pos x="562" y="18"/>
                      </a:cxn>
                      <a:cxn ang="0">
                        <a:pos x="579" y="24"/>
                      </a:cxn>
                    </a:cxnLst>
                    <a:rect l="0" t="0" r="r" b="b"/>
                    <a:pathLst>
                      <a:path w="585" h="41">
                        <a:moveTo>
                          <a:pt x="0" y="24"/>
                        </a:moveTo>
                        <a:lnTo>
                          <a:pt x="12" y="29"/>
                        </a:lnTo>
                        <a:lnTo>
                          <a:pt x="18" y="24"/>
                        </a:lnTo>
                        <a:lnTo>
                          <a:pt x="24" y="24"/>
                        </a:lnTo>
                        <a:lnTo>
                          <a:pt x="29" y="18"/>
                        </a:lnTo>
                        <a:lnTo>
                          <a:pt x="35" y="18"/>
                        </a:lnTo>
                        <a:lnTo>
                          <a:pt x="47" y="18"/>
                        </a:lnTo>
                        <a:lnTo>
                          <a:pt x="53" y="18"/>
                        </a:lnTo>
                        <a:lnTo>
                          <a:pt x="59" y="18"/>
                        </a:lnTo>
                        <a:lnTo>
                          <a:pt x="65" y="6"/>
                        </a:lnTo>
                        <a:lnTo>
                          <a:pt x="70" y="6"/>
                        </a:lnTo>
                        <a:lnTo>
                          <a:pt x="82" y="6"/>
                        </a:lnTo>
                        <a:lnTo>
                          <a:pt x="88" y="12"/>
                        </a:lnTo>
                        <a:lnTo>
                          <a:pt x="94" y="6"/>
                        </a:lnTo>
                        <a:lnTo>
                          <a:pt x="100" y="6"/>
                        </a:lnTo>
                        <a:lnTo>
                          <a:pt x="111" y="6"/>
                        </a:lnTo>
                        <a:lnTo>
                          <a:pt x="117" y="6"/>
                        </a:lnTo>
                        <a:lnTo>
                          <a:pt x="123" y="12"/>
                        </a:lnTo>
                        <a:lnTo>
                          <a:pt x="129" y="12"/>
                        </a:lnTo>
                        <a:lnTo>
                          <a:pt x="135" y="12"/>
                        </a:lnTo>
                        <a:lnTo>
                          <a:pt x="146" y="18"/>
                        </a:lnTo>
                        <a:lnTo>
                          <a:pt x="152" y="18"/>
                        </a:lnTo>
                        <a:lnTo>
                          <a:pt x="158" y="24"/>
                        </a:lnTo>
                        <a:lnTo>
                          <a:pt x="164" y="18"/>
                        </a:lnTo>
                        <a:lnTo>
                          <a:pt x="170" y="12"/>
                        </a:lnTo>
                        <a:lnTo>
                          <a:pt x="181" y="6"/>
                        </a:lnTo>
                        <a:lnTo>
                          <a:pt x="187" y="6"/>
                        </a:lnTo>
                        <a:lnTo>
                          <a:pt x="193" y="12"/>
                        </a:lnTo>
                        <a:lnTo>
                          <a:pt x="199" y="12"/>
                        </a:lnTo>
                        <a:lnTo>
                          <a:pt x="211" y="6"/>
                        </a:lnTo>
                        <a:lnTo>
                          <a:pt x="217" y="6"/>
                        </a:lnTo>
                        <a:lnTo>
                          <a:pt x="222" y="0"/>
                        </a:lnTo>
                        <a:lnTo>
                          <a:pt x="228" y="6"/>
                        </a:lnTo>
                        <a:lnTo>
                          <a:pt x="234" y="6"/>
                        </a:lnTo>
                        <a:lnTo>
                          <a:pt x="246" y="6"/>
                        </a:lnTo>
                        <a:lnTo>
                          <a:pt x="252" y="12"/>
                        </a:lnTo>
                        <a:lnTo>
                          <a:pt x="257" y="12"/>
                        </a:lnTo>
                        <a:lnTo>
                          <a:pt x="263" y="12"/>
                        </a:lnTo>
                        <a:lnTo>
                          <a:pt x="269" y="12"/>
                        </a:lnTo>
                        <a:lnTo>
                          <a:pt x="281" y="12"/>
                        </a:lnTo>
                        <a:lnTo>
                          <a:pt x="287" y="12"/>
                        </a:lnTo>
                        <a:lnTo>
                          <a:pt x="293" y="12"/>
                        </a:lnTo>
                        <a:lnTo>
                          <a:pt x="298" y="6"/>
                        </a:lnTo>
                        <a:lnTo>
                          <a:pt x="310" y="6"/>
                        </a:lnTo>
                        <a:lnTo>
                          <a:pt x="316" y="0"/>
                        </a:lnTo>
                        <a:lnTo>
                          <a:pt x="322" y="6"/>
                        </a:lnTo>
                        <a:lnTo>
                          <a:pt x="328" y="6"/>
                        </a:lnTo>
                        <a:lnTo>
                          <a:pt x="333" y="18"/>
                        </a:lnTo>
                        <a:lnTo>
                          <a:pt x="345" y="35"/>
                        </a:lnTo>
                        <a:lnTo>
                          <a:pt x="351" y="41"/>
                        </a:lnTo>
                        <a:lnTo>
                          <a:pt x="357" y="24"/>
                        </a:lnTo>
                        <a:lnTo>
                          <a:pt x="363" y="29"/>
                        </a:lnTo>
                        <a:lnTo>
                          <a:pt x="369" y="41"/>
                        </a:lnTo>
                        <a:lnTo>
                          <a:pt x="380" y="35"/>
                        </a:lnTo>
                        <a:lnTo>
                          <a:pt x="386" y="41"/>
                        </a:lnTo>
                        <a:lnTo>
                          <a:pt x="392" y="35"/>
                        </a:lnTo>
                        <a:lnTo>
                          <a:pt x="398" y="35"/>
                        </a:lnTo>
                        <a:lnTo>
                          <a:pt x="410" y="35"/>
                        </a:lnTo>
                        <a:lnTo>
                          <a:pt x="415" y="35"/>
                        </a:lnTo>
                        <a:lnTo>
                          <a:pt x="421" y="41"/>
                        </a:lnTo>
                        <a:lnTo>
                          <a:pt x="427" y="29"/>
                        </a:lnTo>
                        <a:lnTo>
                          <a:pt x="433" y="18"/>
                        </a:lnTo>
                        <a:lnTo>
                          <a:pt x="445" y="12"/>
                        </a:lnTo>
                        <a:lnTo>
                          <a:pt x="450" y="12"/>
                        </a:lnTo>
                        <a:lnTo>
                          <a:pt x="456" y="12"/>
                        </a:lnTo>
                        <a:lnTo>
                          <a:pt x="462" y="12"/>
                        </a:lnTo>
                        <a:lnTo>
                          <a:pt x="468" y="18"/>
                        </a:lnTo>
                        <a:lnTo>
                          <a:pt x="480" y="18"/>
                        </a:lnTo>
                        <a:lnTo>
                          <a:pt x="486" y="18"/>
                        </a:lnTo>
                        <a:lnTo>
                          <a:pt x="491" y="24"/>
                        </a:lnTo>
                        <a:lnTo>
                          <a:pt x="497" y="24"/>
                        </a:lnTo>
                        <a:lnTo>
                          <a:pt x="509" y="24"/>
                        </a:lnTo>
                        <a:lnTo>
                          <a:pt x="515" y="29"/>
                        </a:lnTo>
                        <a:lnTo>
                          <a:pt x="521" y="24"/>
                        </a:lnTo>
                        <a:lnTo>
                          <a:pt x="526" y="24"/>
                        </a:lnTo>
                        <a:lnTo>
                          <a:pt x="532" y="18"/>
                        </a:lnTo>
                        <a:lnTo>
                          <a:pt x="544" y="18"/>
                        </a:lnTo>
                        <a:lnTo>
                          <a:pt x="550" y="6"/>
                        </a:lnTo>
                        <a:lnTo>
                          <a:pt x="556" y="12"/>
                        </a:lnTo>
                        <a:lnTo>
                          <a:pt x="562" y="18"/>
                        </a:lnTo>
                        <a:lnTo>
                          <a:pt x="567" y="24"/>
                        </a:lnTo>
                        <a:lnTo>
                          <a:pt x="579" y="24"/>
                        </a:lnTo>
                        <a:lnTo>
                          <a:pt x="585" y="29"/>
                        </a:lnTo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750">
                      <a:solidFill>
                        <a:prstClr val="black"/>
                      </a:solidFill>
                      <a:latin typeface="Times New Roman"/>
                    </a:endParaRPr>
                  </a:p>
                </p:txBody>
              </p:sp>
            </p:grpSp>
            <p:grpSp>
              <p:nvGrpSpPr>
                <p:cNvPr id="124" name="Gruppo 308"/>
                <p:cNvGrpSpPr/>
                <p:nvPr/>
              </p:nvGrpSpPr>
              <p:grpSpPr>
                <a:xfrm>
                  <a:off x="3559561" y="4371176"/>
                  <a:ext cx="2833894" cy="559266"/>
                  <a:chOff x="3559561" y="4371176"/>
                  <a:chExt cx="2833894" cy="559266"/>
                </a:xfrm>
              </p:grpSpPr>
              <p:sp>
                <p:nvSpPr>
                  <p:cNvPr id="125" name="Freeform 1013"/>
                  <p:cNvSpPr>
                    <a:spLocks/>
                  </p:cNvSpPr>
                  <p:nvPr/>
                </p:nvSpPr>
                <p:spPr bwMode="auto">
                  <a:xfrm>
                    <a:off x="3559561" y="4371176"/>
                    <a:ext cx="1167485" cy="270046"/>
                  </a:xfrm>
                  <a:custGeom>
                    <a:avLst/>
                    <a:gdLst/>
                    <a:ahLst/>
                    <a:cxnLst>
                      <a:cxn ang="0">
                        <a:pos x="6" y="111"/>
                      </a:cxn>
                      <a:cxn ang="0">
                        <a:pos x="24" y="117"/>
                      </a:cxn>
                      <a:cxn ang="0">
                        <a:pos x="35" y="117"/>
                      </a:cxn>
                      <a:cxn ang="0">
                        <a:pos x="53" y="146"/>
                      </a:cxn>
                      <a:cxn ang="0">
                        <a:pos x="70" y="164"/>
                      </a:cxn>
                      <a:cxn ang="0">
                        <a:pos x="82" y="158"/>
                      </a:cxn>
                      <a:cxn ang="0">
                        <a:pos x="100" y="134"/>
                      </a:cxn>
                      <a:cxn ang="0">
                        <a:pos x="117" y="111"/>
                      </a:cxn>
                      <a:cxn ang="0">
                        <a:pos x="135" y="111"/>
                      </a:cxn>
                      <a:cxn ang="0">
                        <a:pos x="152" y="93"/>
                      </a:cxn>
                      <a:cxn ang="0">
                        <a:pos x="170" y="105"/>
                      </a:cxn>
                      <a:cxn ang="0">
                        <a:pos x="193" y="93"/>
                      </a:cxn>
                      <a:cxn ang="0">
                        <a:pos x="211" y="99"/>
                      </a:cxn>
                      <a:cxn ang="0">
                        <a:pos x="228" y="82"/>
                      </a:cxn>
                      <a:cxn ang="0">
                        <a:pos x="246" y="70"/>
                      </a:cxn>
                      <a:cxn ang="0">
                        <a:pos x="269" y="64"/>
                      </a:cxn>
                      <a:cxn ang="0">
                        <a:pos x="287" y="47"/>
                      </a:cxn>
                      <a:cxn ang="0">
                        <a:pos x="304" y="53"/>
                      </a:cxn>
                      <a:cxn ang="0">
                        <a:pos x="328" y="82"/>
                      </a:cxn>
                      <a:cxn ang="0">
                        <a:pos x="345" y="64"/>
                      </a:cxn>
                      <a:cxn ang="0">
                        <a:pos x="368" y="41"/>
                      </a:cxn>
                      <a:cxn ang="0">
                        <a:pos x="386" y="23"/>
                      </a:cxn>
                      <a:cxn ang="0">
                        <a:pos x="409" y="35"/>
                      </a:cxn>
                      <a:cxn ang="0">
                        <a:pos x="427" y="29"/>
                      </a:cxn>
                      <a:cxn ang="0">
                        <a:pos x="450" y="18"/>
                      </a:cxn>
                      <a:cxn ang="0">
                        <a:pos x="468" y="6"/>
                      </a:cxn>
                      <a:cxn ang="0">
                        <a:pos x="491" y="6"/>
                      </a:cxn>
                      <a:cxn ang="0">
                        <a:pos x="509" y="23"/>
                      </a:cxn>
                      <a:cxn ang="0">
                        <a:pos x="532" y="29"/>
                      </a:cxn>
                      <a:cxn ang="0">
                        <a:pos x="550" y="12"/>
                      </a:cxn>
                      <a:cxn ang="0">
                        <a:pos x="573" y="0"/>
                      </a:cxn>
                      <a:cxn ang="0">
                        <a:pos x="591" y="6"/>
                      </a:cxn>
                      <a:cxn ang="0">
                        <a:pos x="614" y="18"/>
                      </a:cxn>
                      <a:cxn ang="0">
                        <a:pos x="637" y="29"/>
                      </a:cxn>
                      <a:cxn ang="0">
                        <a:pos x="655" y="70"/>
                      </a:cxn>
                      <a:cxn ang="0">
                        <a:pos x="678" y="111"/>
                      </a:cxn>
                      <a:cxn ang="0">
                        <a:pos x="696" y="140"/>
                      </a:cxn>
                      <a:cxn ang="0">
                        <a:pos x="719" y="164"/>
                      </a:cxn>
                      <a:cxn ang="0">
                        <a:pos x="743" y="164"/>
                      </a:cxn>
                      <a:cxn ang="0">
                        <a:pos x="760" y="134"/>
                      </a:cxn>
                      <a:cxn ang="0">
                        <a:pos x="784" y="123"/>
                      </a:cxn>
                      <a:cxn ang="0">
                        <a:pos x="801" y="99"/>
                      </a:cxn>
                    </a:cxnLst>
                    <a:rect l="0" t="0" r="r" b="b"/>
                    <a:pathLst>
                      <a:path w="819" h="169">
                        <a:moveTo>
                          <a:pt x="0" y="99"/>
                        </a:moveTo>
                        <a:lnTo>
                          <a:pt x="6" y="99"/>
                        </a:lnTo>
                        <a:lnTo>
                          <a:pt x="6" y="111"/>
                        </a:lnTo>
                        <a:lnTo>
                          <a:pt x="12" y="111"/>
                        </a:lnTo>
                        <a:lnTo>
                          <a:pt x="18" y="105"/>
                        </a:lnTo>
                        <a:lnTo>
                          <a:pt x="24" y="117"/>
                        </a:lnTo>
                        <a:lnTo>
                          <a:pt x="35" y="117"/>
                        </a:lnTo>
                        <a:lnTo>
                          <a:pt x="29" y="117"/>
                        </a:lnTo>
                        <a:lnTo>
                          <a:pt x="35" y="117"/>
                        </a:lnTo>
                        <a:lnTo>
                          <a:pt x="41" y="117"/>
                        </a:lnTo>
                        <a:lnTo>
                          <a:pt x="47" y="128"/>
                        </a:lnTo>
                        <a:lnTo>
                          <a:pt x="53" y="146"/>
                        </a:lnTo>
                        <a:lnTo>
                          <a:pt x="59" y="158"/>
                        </a:lnTo>
                        <a:lnTo>
                          <a:pt x="64" y="158"/>
                        </a:lnTo>
                        <a:lnTo>
                          <a:pt x="70" y="164"/>
                        </a:lnTo>
                        <a:lnTo>
                          <a:pt x="76" y="164"/>
                        </a:lnTo>
                        <a:lnTo>
                          <a:pt x="82" y="169"/>
                        </a:lnTo>
                        <a:lnTo>
                          <a:pt x="82" y="158"/>
                        </a:lnTo>
                        <a:lnTo>
                          <a:pt x="88" y="152"/>
                        </a:lnTo>
                        <a:lnTo>
                          <a:pt x="94" y="140"/>
                        </a:lnTo>
                        <a:lnTo>
                          <a:pt x="100" y="134"/>
                        </a:lnTo>
                        <a:lnTo>
                          <a:pt x="105" y="134"/>
                        </a:lnTo>
                        <a:lnTo>
                          <a:pt x="111" y="117"/>
                        </a:lnTo>
                        <a:lnTo>
                          <a:pt x="117" y="111"/>
                        </a:lnTo>
                        <a:lnTo>
                          <a:pt x="123" y="105"/>
                        </a:lnTo>
                        <a:lnTo>
                          <a:pt x="129" y="105"/>
                        </a:lnTo>
                        <a:lnTo>
                          <a:pt x="135" y="111"/>
                        </a:lnTo>
                        <a:lnTo>
                          <a:pt x="140" y="105"/>
                        </a:lnTo>
                        <a:lnTo>
                          <a:pt x="146" y="93"/>
                        </a:lnTo>
                        <a:lnTo>
                          <a:pt x="152" y="93"/>
                        </a:lnTo>
                        <a:lnTo>
                          <a:pt x="158" y="93"/>
                        </a:lnTo>
                        <a:lnTo>
                          <a:pt x="164" y="105"/>
                        </a:lnTo>
                        <a:lnTo>
                          <a:pt x="170" y="105"/>
                        </a:lnTo>
                        <a:lnTo>
                          <a:pt x="181" y="99"/>
                        </a:lnTo>
                        <a:lnTo>
                          <a:pt x="187" y="93"/>
                        </a:lnTo>
                        <a:lnTo>
                          <a:pt x="193" y="93"/>
                        </a:lnTo>
                        <a:lnTo>
                          <a:pt x="199" y="93"/>
                        </a:lnTo>
                        <a:lnTo>
                          <a:pt x="205" y="105"/>
                        </a:lnTo>
                        <a:lnTo>
                          <a:pt x="211" y="99"/>
                        </a:lnTo>
                        <a:lnTo>
                          <a:pt x="216" y="99"/>
                        </a:lnTo>
                        <a:lnTo>
                          <a:pt x="222" y="88"/>
                        </a:lnTo>
                        <a:lnTo>
                          <a:pt x="228" y="82"/>
                        </a:lnTo>
                        <a:lnTo>
                          <a:pt x="234" y="82"/>
                        </a:lnTo>
                        <a:lnTo>
                          <a:pt x="240" y="76"/>
                        </a:lnTo>
                        <a:lnTo>
                          <a:pt x="246" y="70"/>
                        </a:lnTo>
                        <a:lnTo>
                          <a:pt x="257" y="64"/>
                        </a:lnTo>
                        <a:lnTo>
                          <a:pt x="263" y="64"/>
                        </a:lnTo>
                        <a:lnTo>
                          <a:pt x="269" y="64"/>
                        </a:lnTo>
                        <a:lnTo>
                          <a:pt x="275" y="64"/>
                        </a:lnTo>
                        <a:lnTo>
                          <a:pt x="281" y="58"/>
                        </a:lnTo>
                        <a:lnTo>
                          <a:pt x="287" y="47"/>
                        </a:lnTo>
                        <a:lnTo>
                          <a:pt x="292" y="47"/>
                        </a:lnTo>
                        <a:lnTo>
                          <a:pt x="298" y="47"/>
                        </a:lnTo>
                        <a:lnTo>
                          <a:pt x="304" y="53"/>
                        </a:lnTo>
                        <a:lnTo>
                          <a:pt x="316" y="53"/>
                        </a:lnTo>
                        <a:lnTo>
                          <a:pt x="322" y="76"/>
                        </a:lnTo>
                        <a:lnTo>
                          <a:pt x="328" y="82"/>
                        </a:lnTo>
                        <a:lnTo>
                          <a:pt x="333" y="76"/>
                        </a:lnTo>
                        <a:lnTo>
                          <a:pt x="339" y="70"/>
                        </a:lnTo>
                        <a:lnTo>
                          <a:pt x="345" y="64"/>
                        </a:lnTo>
                        <a:lnTo>
                          <a:pt x="351" y="58"/>
                        </a:lnTo>
                        <a:lnTo>
                          <a:pt x="363" y="47"/>
                        </a:lnTo>
                        <a:lnTo>
                          <a:pt x="368" y="41"/>
                        </a:lnTo>
                        <a:lnTo>
                          <a:pt x="374" y="35"/>
                        </a:lnTo>
                        <a:lnTo>
                          <a:pt x="380" y="29"/>
                        </a:lnTo>
                        <a:lnTo>
                          <a:pt x="386" y="23"/>
                        </a:lnTo>
                        <a:lnTo>
                          <a:pt x="392" y="23"/>
                        </a:lnTo>
                        <a:lnTo>
                          <a:pt x="398" y="29"/>
                        </a:lnTo>
                        <a:lnTo>
                          <a:pt x="409" y="35"/>
                        </a:lnTo>
                        <a:lnTo>
                          <a:pt x="415" y="35"/>
                        </a:lnTo>
                        <a:lnTo>
                          <a:pt x="421" y="35"/>
                        </a:lnTo>
                        <a:lnTo>
                          <a:pt x="427" y="29"/>
                        </a:lnTo>
                        <a:lnTo>
                          <a:pt x="433" y="23"/>
                        </a:lnTo>
                        <a:lnTo>
                          <a:pt x="439" y="18"/>
                        </a:lnTo>
                        <a:lnTo>
                          <a:pt x="450" y="18"/>
                        </a:lnTo>
                        <a:lnTo>
                          <a:pt x="456" y="12"/>
                        </a:lnTo>
                        <a:lnTo>
                          <a:pt x="462" y="6"/>
                        </a:lnTo>
                        <a:lnTo>
                          <a:pt x="468" y="6"/>
                        </a:lnTo>
                        <a:lnTo>
                          <a:pt x="474" y="6"/>
                        </a:lnTo>
                        <a:lnTo>
                          <a:pt x="480" y="0"/>
                        </a:lnTo>
                        <a:lnTo>
                          <a:pt x="491" y="6"/>
                        </a:lnTo>
                        <a:lnTo>
                          <a:pt x="497" y="12"/>
                        </a:lnTo>
                        <a:lnTo>
                          <a:pt x="503" y="23"/>
                        </a:lnTo>
                        <a:lnTo>
                          <a:pt x="509" y="23"/>
                        </a:lnTo>
                        <a:lnTo>
                          <a:pt x="515" y="23"/>
                        </a:lnTo>
                        <a:lnTo>
                          <a:pt x="526" y="29"/>
                        </a:lnTo>
                        <a:lnTo>
                          <a:pt x="532" y="29"/>
                        </a:lnTo>
                        <a:lnTo>
                          <a:pt x="538" y="18"/>
                        </a:lnTo>
                        <a:lnTo>
                          <a:pt x="544" y="12"/>
                        </a:lnTo>
                        <a:lnTo>
                          <a:pt x="550" y="12"/>
                        </a:lnTo>
                        <a:lnTo>
                          <a:pt x="556" y="6"/>
                        </a:lnTo>
                        <a:lnTo>
                          <a:pt x="567" y="6"/>
                        </a:lnTo>
                        <a:lnTo>
                          <a:pt x="573" y="0"/>
                        </a:lnTo>
                        <a:lnTo>
                          <a:pt x="579" y="6"/>
                        </a:lnTo>
                        <a:lnTo>
                          <a:pt x="585" y="12"/>
                        </a:lnTo>
                        <a:lnTo>
                          <a:pt x="591" y="6"/>
                        </a:lnTo>
                        <a:lnTo>
                          <a:pt x="602" y="12"/>
                        </a:lnTo>
                        <a:lnTo>
                          <a:pt x="608" y="18"/>
                        </a:lnTo>
                        <a:lnTo>
                          <a:pt x="614" y="18"/>
                        </a:lnTo>
                        <a:lnTo>
                          <a:pt x="620" y="23"/>
                        </a:lnTo>
                        <a:lnTo>
                          <a:pt x="626" y="29"/>
                        </a:lnTo>
                        <a:lnTo>
                          <a:pt x="637" y="29"/>
                        </a:lnTo>
                        <a:lnTo>
                          <a:pt x="643" y="35"/>
                        </a:lnTo>
                        <a:lnTo>
                          <a:pt x="649" y="47"/>
                        </a:lnTo>
                        <a:lnTo>
                          <a:pt x="655" y="70"/>
                        </a:lnTo>
                        <a:lnTo>
                          <a:pt x="661" y="76"/>
                        </a:lnTo>
                        <a:lnTo>
                          <a:pt x="672" y="93"/>
                        </a:lnTo>
                        <a:lnTo>
                          <a:pt x="678" y="111"/>
                        </a:lnTo>
                        <a:lnTo>
                          <a:pt x="684" y="123"/>
                        </a:lnTo>
                        <a:lnTo>
                          <a:pt x="690" y="128"/>
                        </a:lnTo>
                        <a:lnTo>
                          <a:pt x="696" y="140"/>
                        </a:lnTo>
                        <a:lnTo>
                          <a:pt x="708" y="146"/>
                        </a:lnTo>
                        <a:lnTo>
                          <a:pt x="713" y="158"/>
                        </a:lnTo>
                        <a:lnTo>
                          <a:pt x="719" y="164"/>
                        </a:lnTo>
                        <a:lnTo>
                          <a:pt x="725" y="164"/>
                        </a:lnTo>
                        <a:lnTo>
                          <a:pt x="731" y="169"/>
                        </a:lnTo>
                        <a:lnTo>
                          <a:pt x="743" y="164"/>
                        </a:lnTo>
                        <a:lnTo>
                          <a:pt x="748" y="152"/>
                        </a:lnTo>
                        <a:lnTo>
                          <a:pt x="754" y="140"/>
                        </a:lnTo>
                        <a:lnTo>
                          <a:pt x="760" y="134"/>
                        </a:lnTo>
                        <a:lnTo>
                          <a:pt x="766" y="134"/>
                        </a:lnTo>
                        <a:lnTo>
                          <a:pt x="778" y="123"/>
                        </a:lnTo>
                        <a:lnTo>
                          <a:pt x="784" y="123"/>
                        </a:lnTo>
                        <a:lnTo>
                          <a:pt x="789" y="117"/>
                        </a:lnTo>
                        <a:lnTo>
                          <a:pt x="795" y="111"/>
                        </a:lnTo>
                        <a:lnTo>
                          <a:pt x="801" y="99"/>
                        </a:lnTo>
                        <a:lnTo>
                          <a:pt x="813" y="88"/>
                        </a:lnTo>
                        <a:lnTo>
                          <a:pt x="819" y="82"/>
                        </a:lnTo>
                      </a:path>
                    </a:pathLst>
                  </a:custGeom>
                  <a:noFill/>
                  <a:ln w="19050">
                    <a:solidFill>
                      <a:srgbClr val="00FF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750">
                      <a:solidFill>
                        <a:prstClr val="black"/>
                      </a:solidFill>
                      <a:latin typeface="Times New Roman"/>
                    </a:endParaRPr>
                  </a:p>
                </p:txBody>
              </p:sp>
              <p:sp>
                <p:nvSpPr>
                  <p:cNvPr id="126" name="Freeform 1014"/>
                  <p:cNvSpPr>
                    <a:spLocks/>
                  </p:cNvSpPr>
                  <p:nvPr/>
                </p:nvSpPr>
                <p:spPr bwMode="auto">
                  <a:xfrm>
                    <a:off x="4727045" y="4436690"/>
                    <a:ext cx="399140" cy="493752"/>
                  </a:xfrm>
                  <a:custGeom>
                    <a:avLst/>
                    <a:gdLst/>
                    <a:ahLst/>
                    <a:cxnLst>
                      <a:cxn ang="0">
                        <a:pos x="0" y="41"/>
                      </a:cxn>
                      <a:cxn ang="0">
                        <a:pos x="5" y="41"/>
                      </a:cxn>
                      <a:cxn ang="0">
                        <a:pos x="11" y="52"/>
                      </a:cxn>
                      <a:cxn ang="0">
                        <a:pos x="17" y="52"/>
                      </a:cxn>
                      <a:cxn ang="0">
                        <a:pos x="29" y="52"/>
                      </a:cxn>
                      <a:cxn ang="0">
                        <a:pos x="35" y="70"/>
                      </a:cxn>
                      <a:cxn ang="0">
                        <a:pos x="41" y="99"/>
                      </a:cxn>
                      <a:cxn ang="0">
                        <a:pos x="46" y="140"/>
                      </a:cxn>
                      <a:cxn ang="0">
                        <a:pos x="52" y="163"/>
                      </a:cxn>
                      <a:cxn ang="0">
                        <a:pos x="64" y="204"/>
                      </a:cxn>
                      <a:cxn ang="0">
                        <a:pos x="70" y="216"/>
                      </a:cxn>
                      <a:cxn ang="0">
                        <a:pos x="76" y="268"/>
                      </a:cxn>
                      <a:cxn ang="0">
                        <a:pos x="81" y="286"/>
                      </a:cxn>
                      <a:cxn ang="0">
                        <a:pos x="87" y="298"/>
                      </a:cxn>
                      <a:cxn ang="0">
                        <a:pos x="99" y="292"/>
                      </a:cxn>
                      <a:cxn ang="0">
                        <a:pos x="105" y="304"/>
                      </a:cxn>
                      <a:cxn ang="0">
                        <a:pos x="111" y="309"/>
                      </a:cxn>
                      <a:cxn ang="0">
                        <a:pos x="117" y="304"/>
                      </a:cxn>
                      <a:cxn ang="0">
                        <a:pos x="128" y="292"/>
                      </a:cxn>
                      <a:cxn ang="0">
                        <a:pos x="134" y="263"/>
                      </a:cxn>
                      <a:cxn ang="0">
                        <a:pos x="140" y="239"/>
                      </a:cxn>
                      <a:cxn ang="0">
                        <a:pos x="146" y="222"/>
                      </a:cxn>
                      <a:cxn ang="0">
                        <a:pos x="152" y="193"/>
                      </a:cxn>
                      <a:cxn ang="0">
                        <a:pos x="163" y="158"/>
                      </a:cxn>
                      <a:cxn ang="0">
                        <a:pos x="169" y="99"/>
                      </a:cxn>
                      <a:cxn ang="0">
                        <a:pos x="175" y="58"/>
                      </a:cxn>
                      <a:cxn ang="0">
                        <a:pos x="181" y="35"/>
                      </a:cxn>
                      <a:cxn ang="0">
                        <a:pos x="187" y="23"/>
                      </a:cxn>
                      <a:cxn ang="0">
                        <a:pos x="198" y="17"/>
                      </a:cxn>
                      <a:cxn ang="0">
                        <a:pos x="204" y="0"/>
                      </a:cxn>
                      <a:cxn ang="0">
                        <a:pos x="210" y="0"/>
                      </a:cxn>
                      <a:cxn ang="0">
                        <a:pos x="216" y="0"/>
                      </a:cxn>
                      <a:cxn ang="0">
                        <a:pos x="222" y="6"/>
                      </a:cxn>
                      <a:cxn ang="0">
                        <a:pos x="233" y="17"/>
                      </a:cxn>
                      <a:cxn ang="0">
                        <a:pos x="239" y="17"/>
                      </a:cxn>
                      <a:cxn ang="0">
                        <a:pos x="245" y="29"/>
                      </a:cxn>
                      <a:cxn ang="0">
                        <a:pos x="251" y="58"/>
                      </a:cxn>
                      <a:cxn ang="0">
                        <a:pos x="263" y="76"/>
                      </a:cxn>
                      <a:cxn ang="0">
                        <a:pos x="269" y="87"/>
                      </a:cxn>
                      <a:cxn ang="0">
                        <a:pos x="274" y="105"/>
                      </a:cxn>
                      <a:cxn ang="0">
                        <a:pos x="280" y="123"/>
                      </a:cxn>
                    </a:cxnLst>
                    <a:rect l="0" t="0" r="r" b="b"/>
                    <a:pathLst>
                      <a:path w="280" h="309">
                        <a:moveTo>
                          <a:pt x="0" y="41"/>
                        </a:moveTo>
                        <a:lnTo>
                          <a:pt x="5" y="41"/>
                        </a:lnTo>
                        <a:lnTo>
                          <a:pt x="11" y="52"/>
                        </a:lnTo>
                        <a:lnTo>
                          <a:pt x="17" y="52"/>
                        </a:lnTo>
                        <a:lnTo>
                          <a:pt x="29" y="52"/>
                        </a:lnTo>
                        <a:lnTo>
                          <a:pt x="35" y="70"/>
                        </a:lnTo>
                        <a:lnTo>
                          <a:pt x="41" y="99"/>
                        </a:lnTo>
                        <a:lnTo>
                          <a:pt x="46" y="140"/>
                        </a:lnTo>
                        <a:lnTo>
                          <a:pt x="52" y="163"/>
                        </a:lnTo>
                        <a:lnTo>
                          <a:pt x="64" y="204"/>
                        </a:lnTo>
                        <a:lnTo>
                          <a:pt x="70" y="216"/>
                        </a:lnTo>
                        <a:lnTo>
                          <a:pt x="76" y="268"/>
                        </a:lnTo>
                        <a:lnTo>
                          <a:pt x="81" y="286"/>
                        </a:lnTo>
                        <a:lnTo>
                          <a:pt x="87" y="298"/>
                        </a:lnTo>
                        <a:lnTo>
                          <a:pt x="99" y="292"/>
                        </a:lnTo>
                        <a:lnTo>
                          <a:pt x="105" y="304"/>
                        </a:lnTo>
                        <a:lnTo>
                          <a:pt x="111" y="309"/>
                        </a:lnTo>
                        <a:lnTo>
                          <a:pt x="117" y="304"/>
                        </a:lnTo>
                        <a:lnTo>
                          <a:pt x="128" y="292"/>
                        </a:lnTo>
                        <a:lnTo>
                          <a:pt x="134" y="263"/>
                        </a:lnTo>
                        <a:lnTo>
                          <a:pt x="140" y="239"/>
                        </a:lnTo>
                        <a:lnTo>
                          <a:pt x="146" y="222"/>
                        </a:lnTo>
                        <a:lnTo>
                          <a:pt x="152" y="193"/>
                        </a:lnTo>
                        <a:lnTo>
                          <a:pt x="163" y="158"/>
                        </a:lnTo>
                        <a:lnTo>
                          <a:pt x="169" y="99"/>
                        </a:lnTo>
                        <a:lnTo>
                          <a:pt x="175" y="58"/>
                        </a:lnTo>
                        <a:lnTo>
                          <a:pt x="181" y="35"/>
                        </a:lnTo>
                        <a:lnTo>
                          <a:pt x="187" y="23"/>
                        </a:lnTo>
                        <a:lnTo>
                          <a:pt x="198" y="17"/>
                        </a:lnTo>
                        <a:lnTo>
                          <a:pt x="204" y="0"/>
                        </a:lnTo>
                        <a:lnTo>
                          <a:pt x="210" y="0"/>
                        </a:lnTo>
                        <a:lnTo>
                          <a:pt x="216" y="0"/>
                        </a:lnTo>
                        <a:lnTo>
                          <a:pt x="222" y="6"/>
                        </a:lnTo>
                        <a:lnTo>
                          <a:pt x="233" y="17"/>
                        </a:lnTo>
                        <a:lnTo>
                          <a:pt x="239" y="17"/>
                        </a:lnTo>
                        <a:lnTo>
                          <a:pt x="245" y="29"/>
                        </a:lnTo>
                        <a:lnTo>
                          <a:pt x="251" y="58"/>
                        </a:lnTo>
                        <a:lnTo>
                          <a:pt x="263" y="76"/>
                        </a:lnTo>
                        <a:lnTo>
                          <a:pt x="269" y="87"/>
                        </a:lnTo>
                        <a:lnTo>
                          <a:pt x="274" y="105"/>
                        </a:lnTo>
                        <a:lnTo>
                          <a:pt x="280" y="123"/>
                        </a:lnTo>
                      </a:path>
                    </a:pathLst>
                  </a:custGeom>
                  <a:noFill/>
                  <a:ln w="19050">
                    <a:solidFill>
                      <a:srgbClr val="00FF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750">
                      <a:solidFill>
                        <a:prstClr val="black"/>
                      </a:solidFill>
                      <a:latin typeface="Times New Roman"/>
                    </a:endParaRPr>
                  </a:p>
                </p:txBody>
              </p:sp>
              <p:sp>
                <p:nvSpPr>
                  <p:cNvPr id="127" name="Freeform 1015"/>
                  <p:cNvSpPr>
                    <a:spLocks/>
                  </p:cNvSpPr>
                  <p:nvPr/>
                </p:nvSpPr>
                <p:spPr bwMode="auto">
                  <a:xfrm>
                    <a:off x="5559537" y="4436690"/>
                    <a:ext cx="833918" cy="437825"/>
                  </a:xfrm>
                  <a:custGeom>
                    <a:avLst/>
                    <a:gdLst/>
                    <a:ahLst/>
                    <a:cxnLst>
                      <a:cxn ang="0">
                        <a:pos x="12" y="152"/>
                      </a:cxn>
                      <a:cxn ang="0">
                        <a:pos x="24" y="140"/>
                      </a:cxn>
                      <a:cxn ang="0">
                        <a:pos x="35" y="152"/>
                      </a:cxn>
                      <a:cxn ang="0">
                        <a:pos x="53" y="163"/>
                      </a:cxn>
                      <a:cxn ang="0">
                        <a:pos x="65" y="128"/>
                      </a:cxn>
                      <a:cxn ang="0">
                        <a:pos x="82" y="70"/>
                      </a:cxn>
                      <a:cxn ang="0">
                        <a:pos x="94" y="23"/>
                      </a:cxn>
                      <a:cxn ang="0">
                        <a:pos x="111" y="0"/>
                      </a:cxn>
                      <a:cxn ang="0">
                        <a:pos x="123" y="6"/>
                      </a:cxn>
                      <a:cxn ang="0">
                        <a:pos x="135" y="6"/>
                      </a:cxn>
                      <a:cxn ang="0">
                        <a:pos x="152" y="17"/>
                      </a:cxn>
                      <a:cxn ang="0">
                        <a:pos x="164" y="23"/>
                      </a:cxn>
                      <a:cxn ang="0">
                        <a:pos x="181" y="12"/>
                      </a:cxn>
                      <a:cxn ang="0">
                        <a:pos x="193" y="12"/>
                      </a:cxn>
                      <a:cxn ang="0">
                        <a:pos x="211" y="23"/>
                      </a:cxn>
                      <a:cxn ang="0">
                        <a:pos x="222" y="29"/>
                      </a:cxn>
                      <a:cxn ang="0">
                        <a:pos x="234" y="47"/>
                      </a:cxn>
                      <a:cxn ang="0">
                        <a:pos x="252" y="70"/>
                      </a:cxn>
                      <a:cxn ang="0">
                        <a:pos x="263" y="82"/>
                      </a:cxn>
                      <a:cxn ang="0">
                        <a:pos x="281" y="76"/>
                      </a:cxn>
                      <a:cxn ang="0">
                        <a:pos x="293" y="58"/>
                      </a:cxn>
                      <a:cxn ang="0">
                        <a:pos x="310" y="47"/>
                      </a:cxn>
                      <a:cxn ang="0">
                        <a:pos x="322" y="47"/>
                      </a:cxn>
                      <a:cxn ang="0">
                        <a:pos x="333" y="87"/>
                      </a:cxn>
                      <a:cxn ang="0">
                        <a:pos x="351" y="152"/>
                      </a:cxn>
                      <a:cxn ang="0">
                        <a:pos x="363" y="187"/>
                      </a:cxn>
                      <a:cxn ang="0">
                        <a:pos x="380" y="245"/>
                      </a:cxn>
                      <a:cxn ang="0">
                        <a:pos x="392" y="268"/>
                      </a:cxn>
                      <a:cxn ang="0">
                        <a:pos x="410" y="274"/>
                      </a:cxn>
                      <a:cxn ang="0">
                        <a:pos x="421" y="268"/>
                      </a:cxn>
                      <a:cxn ang="0">
                        <a:pos x="433" y="233"/>
                      </a:cxn>
                      <a:cxn ang="0">
                        <a:pos x="450" y="193"/>
                      </a:cxn>
                      <a:cxn ang="0">
                        <a:pos x="462" y="181"/>
                      </a:cxn>
                      <a:cxn ang="0">
                        <a:pos x="480" y="187"/>
                      </a:cxn>
                      <a:cxn ang="0">
                        <a:pos x="491" y="210"/>
                      </a:cxn>
                      <a:cxn ang="0">
                        <a:pos x="509" y="239"/>
                      </a:cxn>
                      <a:cxn ang="0">
                        <a:pos x="521" y="251"/>
                      </a:cxn>
                      <a:cxn ang="0">
                        <a:pos x="532" y="233"/>
                      </a:cxn>
                      <a:cxn ang="0">
                        <a:pos x="550" y="198"/>
                      </a:cxn>
                      <a:cxn ang="0">
                        <a:pos x="562" y="163"/>
                      </a:cxn>
                      <a:cxn ang="0">
                        <a:pos x="579" y="123"/>
                      </a:cxn>
                    </a:cxnLst>
                    <a:rect l="0" t="0" r="r" b="b"/>
                    <a:pathLst>
                      <a:path w="585" h="274">
                        <a:moveTo>
                          <a:pt x="0" y="169"/>
                        </a:moveTo>
                        <a:lnTo>
                          <a:pt x="12" y="152"/>
                        </a:lnTo>
                        <a:lnTo>
                          <a:pt x="18" y="140"/>
                        </a:lnTo>
                        <a:lnTo>
                          <a:pt x="24" y="140"/>
                        </a:lnTo>
                        <a:lnTo>
                          <a:pt x="29" y="140"/>
                        </a:lnTo>
                        <a:lnTo>
                          <a:pt x="35" y="152"/>
                        </a:lnTo>
                        <a:lnTo>
                          <a:pt x="47" y="152"/>
                        </a:lnTo>
                        <a:lnTo>
                          <a:pt x="53" y="163"/>
                        </a:lnTo>
                        <a:lnTo>
                          <a:pt x="59" y="158"/>
                        </a:lnTo>
                        <a:lnTo>
                          <a:pt x="65" y="128"/>
                        </a:lnTo>
                        <a:lnTo>
                          <a:pt x="70" y="93"/>
                        </a:lnTo>
                        <a:lnTo>
                          <a:pt x="82" y="70"/>
                        </a:lnTo>
                        <a:lnTo>
                          <a:pt x="88" y="47"/>
                        </a:lnTo>
                        <a:lnTo>
                          <a:pt x="94" y="23"/>
                        </a:lnTo>
                        <a:lnTo>
                          <a:pt x="100" y="12"/>
                        </a:lnTo>
                        <a:lnTo>
                          <a:pt x="111" y="0"/>
                        </a:lnTo>
                        <a:lnTo>
                          <a:pt x="117" y="0"/>
                        </a:lnTo>
                        <a:lnTo>
                          <a:pt x="123" y="6"/>
                        </a:lnTo>
                        <a:lnTo>
                          <a:pt x="129" y="12"/>
                        </a:lnTo>
                        <a:lnTo>
                          <a:pt x="135" y="6"/>
                        </a:lnTo>
                        <a:lnTo>
                          <a:pt x="146" y="17"/>
                        </a:lnTo>
                        <a:lnTo>
                          <a:pt x="152" y="17"/>
                        </a:lnTo>
                        <a:lnTo>
                          <a:pt x="158" y="23"/>
                        </a:lnTo>
                        <a:lnTo>
                          <a:pt x="164" y="23"/>
                        </a:lnTo>
                        <a:lnTo>
                          <a:pt x="170" y="17"/>
                        </a:lnTo>
                        <a:lnTo>
                          <a:pt x="181" y="12"/>
                        </a:lnTo>
                        <a:lnTo>
                          <a:pt x="187" y="6"/>
                        </a:lnTo>
                        <a:lnTo>
                          <a:pt x="193" y="12"/>
                        </a:lnTo>
                        <a:lnTo>
                          <a:pt x="199" y="17"/>
                        </a:lnTo>
                        <a:lnTo>
                          <a:pt x="211" y="23"/>
                        </a:lnTo>
                        <a:lnTo>
                          <a:pt x="217" y="29"/>
                        </a:lnTo>
                        <a:lnTo>
                          <a:pt x="222" y="29"/>
                        </a:lnTo>
                        <a:lnTo>
                          <a:pt x="228" y="35"/>
                        </a:lnTo>
                        <a:lnTo>
                          <a:pt x="234" y="47"/>
                        </a:lnTo>
                        <a:lnTo>
                          <a:pt x="246" y="52"/>
                        </a:lnTo>
                        <a:lnTo>
                          <a:pt x="252" y="70"/>
                        </a:lnTo>
                        <a:lnTo>
                          <a:pt x="257" y="76"/>
                        </a:lnTo>
                        <a:lnTo>
                          <a:pt x="263" y="82"/>
                        </a:lnTo>
                        <a:lnTo>
                          <a:pt x="269" y="76"/>
                        </a:lnTo>
                        <a:lnTo>
                          <a:pt x="281" y="76"/>
                        </a:lnTo>
                        <a:lnTo>
                          <a:pt x="287" y="70"/>
                        </a:lnTo>
                        <a:lnTo>
                          <a:pt x="293" y="58"/>
                        </a:lnTo>
                        <a:lnTo>
                          <a:pt x="298" y="52"/>
                        </a:lnTo>
                        <a:lnTo>
                          <a:pt x="310" y="47"/>
                        </a:lnTo>
                        <a:lnTo>
                          <a:pt x="316" y="47"/>
                        </a:lnTo>
                        <a:lnTo>
                          <a:pt x="322" y="47"/>
                        </a:lnTo>
                        <a:lnTo>
                          <a:pt x="328" y="58"/>
                        </a:lnTo>
                        <a:lnTo>
                          <a:pt x="333" y="87"/>
                        </a:lnTo>
                        <a:lnTo>
                          <a:pt x="345" y="128"/>
                        </a:lnTo>
                        <a:lnTo>
                          <a:pt x="351" y="152"/>
                        </a:lnTo>
                        <a:lnTo>
                          <a:pt x="357" y="158"/>
                        </a:lnTo>
                        <a:lnTo>
                          <a:pt x="363" y="187"/>
                        </a:lnTo>
                        <a:lnTo>
                          <a:pt x="369" y="222"/>
                        </a:lnTo>
                        <a:lnTo>
                          <a:pt x="380" y="245"/>
                        </a:lnTo>
                        <a:lnTo>
                          <a:pt x="386" y="268"/>
                        </a:lnTo>
                        <a:lnTo>
                          <a:pt x="392" y="268"/>
                        </a:lnTo>
                        <a:lnTo>
                          <a:pt x="398" y="274"/>
                        </a:lnTo>
                        <a:lnTo>
                          <a:pt x="410" y="274"/>
                        </a:lnTo>
                        <a:lnTo>
                          <a:pt x="415" y="274"/>
                        </a:lnTo>
                        <a:lnTo>
                          <a:pt x="421" y="268"/>
                        </a:lnTo>
                        <a:lnTo>
                          <a:pt x="427" y="257"/>
                        </a:lnTo>
                        <a:lnTo>
                          <a:pt x="433" y="233"/>
                        </a:lnTo>
                        <a:lnTo>
                          <a:pt x="445" y="210"/>
                        </a:lnTo>
                        <a:lnTo>
                          <a:pt x="450" y="193"/>
                        </a:lnTo>
                        <a:lnTo>
                          <a:pt x="456" y="187"/>
                        </a:lnTo>
                        <a:lnTo>
                          <a:pt x="462" y="181"/>
                        </a:lnTo>
                        <a:lnTo>
                          <a:pt x="468" y="187"/>
                        </a:lnTo>
                        <a:lnTo>
                          <a:pt x="480" y="187"/>
                        </a:lnTo>
                        <a:lnTo>
                          <a:pt x="486" y="193"/>
                        </a:lnTo>
                        <a:lnTo>
                          <a:pt x="491" y="210"/>
                        </a:lnTo>
                        <a:lnTo>
                          <a:pt x="497" y="222"/>
                        </a:lnTo>
                        <a:lnTo>
                          <a:pt x="509" y="239"/>
                        </a:lnTo>
                        <a:lnTo>
                          <a:pt x="515" y="257"/>
                        </a:lnTo>
                        <a:lnTo>
                          <a:pt x="521" y="251"/>
                        </a:lnTo>
                        <a:lnTo>
                          <a:pt x="526" y="245"/>
                        </a:lnTo>
                        <a:lnTo>
                          <a:pt x="532" y="233"/>
                        </a:lnTo>
                        <a:lnTo>
                          <a:pt x="544" y="228"/>
                        </a:lnTo>
                        <a:lnTo>
                          <a:pt x="550" y="198"/>
                        </a:lnTo>
                        <a:lnTo>
                          <a:pt x="556" y="175"/>
                        </a:lnTo>
                        <a:lnTo>
                          <a:pt x="562" y="163"/>
                        </a:lnTo>
                        <a:lnTo>
                          <a:pt x="567" y="152"/>
                        </a:lnTo>
                        <a:lnTo>
                          <a:pt x="579" y="123"/>
                        </a:lnTo>
                        <a:lnTo>
                          <a:pt x="585" y="117"/>
                        </a:lnTo>
                      </a:path>
                    </a:pathLst>
                  </a:custGeom>
                  <a:noFill/>
                  <a:ln w="19050">
                    <a:solidFill>
                      <a:srgbClr val="00FF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750">
                      <a:solidFill>
                        <a:prstClr val="black"/>
                      </a:solidFill>
                      <a:latin typeface="Times New Roman"/>
                    </a:endParaRPr>
                  </a:p>
                </p:txBody>
              </p:sp>
            </p:grpSp>
          </p:grpSp>
          <p:sp>
            <p:nvSpPr>
              <p:cNvPr id="75" name="Rectangle 546"/>
              <p:cNvSpPr>
                <a:spLocks noChangeArrowheads="1"/>
              </p:cNvSpPr>
              <p:nvPr/>
            </p:nvSpPr>
            <p:spPr bwMode="auto">
              <a:xfrm rot="16200000">
                <a:off x="-69066" y="2661122"/>
                <a:ext cx="554367" cy="170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257175" indent="-257175"/>
                <a:r>
                  <a:rPr lang="en-US" sz="750" dirty="0">
                    <a:solidFill>
                      <a:srgbClr val="000000"/>
                    </a:solidFill>
                    <a:latin typeface="Times New Roman"/>
                  </a:rPr>
                  <a:t>height [m]</a:t>
                </a:r>
                <a:endParaRPr lang="en-US" sz="750" dirty="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76" name="Rectangle 547"/>
              <p:cNvSpPr>
                <a:spLocks noChangeArrowheads="1"/>
              </p:cNvSpPr>
              <p:nvPr/>
            </p:nvSpPr>
            <p:spPr bwMode="auto">
              <a:xfrm>
                <a:off x="860580" y="3479663"/>
                <a:ext cx="212791" cy="157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257175" indent="-257175"/>
                <a:r>
                  <a:rPr lang="en-US" sz="750">
                    <a:solidFill>
                      <a:srgbClr val="000000"/>
                    </a:solidFill>
                    <a:latin typeface="Times New Roman"/>
                  </a:rPr>
                  <a:t>200</a:t>
                </a:r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77" name="Rectangle 548"/>
              <p:cNvSpPr>
                <a:spLocks noChangeArrowheads="1"/>
              </p:cNvSpPr>
              <p:nvPr/>
            </p:nvSpPr>
            <p:spPr bwMode="auto">
              <a:xfrm>
                <a:off x="1582893" y="3479663"/>
                <a:ext cx="212791" cy="157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257175" indent="-257175"/>
                <a:r>
                  <a:rPr lang="en-US" sz="750">
                    <a:solidFill>
                      <a:srgbClr val="000000"/>
                    </a:solidFill>
                    <a:latin typeface="Times New Roman"/>
                  </a:rPr>
                  <a:t>600</a:t>
                </a:r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78" name="Rectangle 549"/>
              <p:cNvSpPr>
                <a:spLocks noChangeArrowheads="1"/>
              </p:cNvSpPr>
              <p:nvPr/>
            </p:nvSpPr>
            <p:spPr bwMode="auto">
              <a:xfrm>
                <a:off x="2276629" y="3479663"/>
                <a:ext cx="283721" cy="157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257175" indent="-257175"/>
                <a:r>
                  <a:rPr lang="en-US" sz="750">
                    <a:solidFill>
                      <a:srgbClr val="000000"/>
                    </a:solidFill>
                    <a:latin typeface="Times New Roman"/>
                  </a:rPr>
                  <a:t>1000</a:t>
                </a:r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79" name="Rectangle 550"/>
              <p:cNvSpPr>
                <a:spLocks noChangeArrowheads="1"/>
              </p:cNvSpPr>
              <p:nvPr/>
            </p:nvSpPr>
            <p:spPr bwMode="auto">
              <a:xfrm>
                <a:off x="2998941" y="3479663"/>
                <a:ext cx="283721" cy="157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257175" indent="-257175"/>
                <a:r>
                  <a:rPr lang="en-US" sz="750">
                    <a:solidFill>
                      <a:srgbClr val="000000"/>
                    </a:solidFill>
                    <a:latin typeface="Times New Roman"/>
                  </a:rPr>
                  <a:t>1400</a:t>
                </a:r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0" name="Rectangle 551"/>
              <p:cNvSpPr>
                <a:spLocks noChangeArrowheads="1"/>
              </p:cNvSpPr>
              <p:nvPr/>
            </p:nvSpPr>
            <p:spPr bwMode="auto">
              <a:xfrm>
                <a:off x="3721255" y="3479663"/>
                <a:ext cx="283721" cy="157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257175" indent="-257175"/>
                <a:r>
                  <a:rPr lang="en-US" sz="750">
                    <a:solidFill>
                      <a:srgbClr val="000000"/>
                    </a:solidFill>
                    <a:latin typeface="Times New Roman"/>
                  </a:rPr>
                  <a:t>1800</a:t>
                </a:r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1" name="Rectangle 552"/>
              <p:cNvSpPr>
                <a:spLocks noChangeArrowheads="1"/>
              </p:cNvSpPr>
              <p:nvPr/>
            </p:nvSpPr>
            <p:spPr bwMode="auto">
              <a:xfrm>
                <a:off x="4441980" y="3479663"/>
                <a:ext cx="283721" cy="157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257175" indent="-257175"/>
                <a:r>
                  <a:rPr lang="en-US" sz="750">
                    <a:solidFill>
                      <a:srgbClr val="000000"/>
                    </a:solidFill>
                    <a:latin typeface="Times New Roman"/>
                  </a:rPr>
                  <a:t>2200</a:t>
                </a:r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2" name="Rectangle 554"/>
              <p:cNvSpPr>
                <a:spLocks noChangeArrowheads="1"/>
              </p:cNvSpPr>
              <p:nvPr/>
            </p:nvSpPr>
            <p:spPr bwMode="auto">
              <a:xfrm>
                <a:off x="571655" y="2103301"/>
                <a:ext cx="3971925" cy="133667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3" name="Line 555"/>
              <p:cNvSpPr>
                <a:spLocks noChangeShapeType="1"/>
              </p:cNvSpPr>
              <p:nvPr/>
            </p:nvSpPr>
            <p:spPr bwMode="auto">
              <a:xfrm>
                <a:off x="571655" y="2103301"/>
                <a:ext cx="3971925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4" name="Freeform 556"/>
              <p:cNvSpPr>
                <a:spLocks/>
              </p:cNvSpPr>
              <p:nvPr/>
            </p:nvSpPr>
            <p:spPr bwMode="auto">
              <a:xfrm>
                <a:off x="571655" y="2103301"/>
                <a:ext cx="3971925" cy="1336675"/>
              </a:xfrm>
              <a:custGeom>
                <a:avLst/>
                <a:gdLst/>
                <a:ahLst/>
                <a:cxnLst>
                  <a:cxn ang="0">
                    <a:pos x="0" y="197"/>
                  </a:cxn>
                  <a:cxn ang="0">
                    <a:pos x="594" y="197"/>
                  </a:cxn>
                  <a:cxn ang="0">
                    <a:pos x="594" y="0"/>
                  </a:cxn>
                </a:cxnLst>
                <a:rect l="0" t="0" r="r" b="b"/>
                <a:pathLst>
                  <a:path w="594" h="197">
                    <a:moveTo>
                      <a:pt x="0" y="197"/>
                    </a:moveTo>
                    <a:lnTo>
                      <a:pt x="594" y="197"/>
                    </a:lnTo>
                    <a:lnTo>
                      <a:pt x="59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5" name="Line 557"/>
              <p:cNvSpPr>
                <a:spLocks noChangeShapeType="1"/>
              </p:cNvSpPr>
              <p:nvPr/>
            </p:nvSpPr>
            <p:spPr bwMode="auto">
              <a:xfrm flipV="1">
                <a:off x="571655" y="2103301"/>
                <a:ext cx="1587" cy="13366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6" name="Line 558"/>
              <p:cNvSpPr>
                <a:spLocks noChangeShapeType="1"/>
              </p:cNvSpPr>
              <p:nvPr/>
            </p:nvSpPr>
            <p:spPr bwMode="auto">
              <a:xfrm>
                <a:off x="571655" y="3439976"/>
                <a:ext cx="3971925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7" name="Line 559"/>
              <p:cNvSpPr>
                <a:spLocks noChangeShapeType="1"/>
              </p:cNvSpPr>
              <p:nvPr/>
            </p:nvSpPr>
            <p:spPr bwMode="auto">
              <a:xfrm flipV="1">
                <a:off x="571655" y="2103301"/>
                <a:ext cx="1587" cy="13366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8" name="Line 560"/>
              <p:cNvSpPr>
                <a:spLocks noChangeShapeType="1"/>
              </p:cNvSpPr>
              <p:nvPr/>
            </p:nvSpPr>
            <p:spPr bwMode="auto">
              <a:xfrm flipV="1">
                <a:off x="571655" y="3398701"/>
                <a:ext cx="1587" cy="41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89" name="Line 561"/>
              <p:cNvSpPr>
                <a:spLocks noChangeShapeType="1"/>
              </p:cNvSpPr>
              <p:nvPr/>
            </p:nvSpPr>
            <p:spPr bwMode="auto">
              <a:xfrm>
                <a:off x="571655" y="2103301"/>
                <a:ext cx="1587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0" name="Line 562"/>
              <p:cNvSpPr>
                <a:spLocks noChangeShapeType="1"/>
              </p:cNvSpPr>
              <p:nvPr/>
            </p:nvSpPr>
            <p:spPr bwMode="auto">
              <a:xfrm flipV="1">
                <a:off x="1468592" y="3398701"/>
                <a:ext cx="1588" cy="41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1" name="Line 563"/>
              <p:cNvSpPr>
                <a:spLocks noChangeShapeType="1"/>
              </p:cNvSpPr>
              <p:nvPr/>
            </p:nvSpPr>
            <p:spPr bwMode="auto">
              <a:xfrm>
                <a:off x="1468592" y="2103301"/>
                <a:ext cx="1588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2" name="Line 564"/>
              <p:cNvSpPr>
                <a:spLocks noChangeShapeType="1"/>
              </p:cNvSpPr>
              <p:nvPr/>
            </p:nvSpPr>
            <p:spPr bwMode="auto">
              <a:xfrm flipV="1">
                <a:off x="2370292" y="3398701"/>
                <a:ext cx="0" cy="41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3" name="Line 565"/>
              <p:cNvSpPr>
                <a:spLocks noChangeShapeType="1"/>
              </p:cNvSpPr>
              <p:nvPr/>
            </p:nvSpPr>
            <p:spPr bwMode="auto">
              <a:xfrm>
                <a:off x="2370292" y="2103301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4" name="Line 566"/>
              <p:cNvSpPr>
                <a:spLocks noChangeShapeType="1"/>
              </p:cNvSpPr>
              <p:nvPr/>
            </p:nvSpPr>
            <p:spPr bwMode="auto">
              <a:xfrm flipV="1">
                <a:off x="3273580" y="3398701"/>
                <a:ext cx="0" cy="41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5" name="Line 567"/>
              <p:cNvSpPr>
                <a:spLocks noChangeShapeType="1"/>
              </p:cNvSpPr>
              <p:nvPr/>
            </p:nvSpPr>
            <p:spPr bwMode="auto">
              <a:xfrm>
                <a:off x="3273580" y="2103301"/>
                <a:ext cx="0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6" name="Line 568"/>
              <p:cNvSpPr>
                <a:spLocks noChangeShapeType="1"/>
              </p:cNvSpPr>
              <p:nvPr/>
            </p:nvSpPr>
            <p:spPr bwMode="auto">
              <a:xfrm flipV="1">
                <a:off x="4167342" y="3398701"/>
                <a:ext cx="1588" cy="412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7" name="Line 569"/>
              <p:cNvSpPr>
                <a:spLocks noChangeShapeType="1"/>
              </p:cNvSpPr>
              <p:nvPr/>
            </p:nvSpPr>
            <p:spPr bwMode="auto">
              <a:xfrm>
                <a:off x="4167342" y="2103301"/>
                <a:ext cx="1588" cy="349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8" name="Line 570"/>
              <p:cNvSpPr>
                <a:spLocks noChangeShapeType="1"/>
              </p:cNvSpPr>
              <p:nvPr/>
            </p:nvSpPr>
            <p:spPr bwMode="auto">
              <a:xfrm>
                <a:off x="571655" y="3284401"/>
                <a:ext cx="34925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99" name="Line 571"/>
              <p:cNvSpPr>
                <a:spLocks noChangeShapeType="1"/>
              </p:cNvSpPr>
              <p:nvPr/>
            </p:nvSpPr>
            <p:spPr bwMode="auto">
              <a:xfrm flipH="1">
                <a:off x="4510242" y="3284401"/>
                <a:ext cx="39688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0" name="Line 572"/>
              <p:cNvSpPr>
                <a:spLocks noChangeShapeType="1"/>
              </p:cNvSpPr>
              <p:nvPr/>
            </p:nvSpPr>
            <p:spPr bwMode="auto">
              <a:xfrm>
                <a:off x="571655" y="2992301"/>
                <a:ext cx="34925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1" name="Line 573"/>
              <p:cNvSpPr>
                <a:spLocks noChangeShapeType="1"/>
              </p:cNvSpPr>
              <p:nvPr/>
            </p:nvSpPr>
            <p:spPr bwMode="auto">
              <a:xfrm flipH="1">
                <a:off x="4510242" y="2992301"/>
                <a:ext cx="39688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2" name="Line 574"/>
              <p:cNvSpPr>
                <a:spLocks noChangeShapeType="1"/>
              </p:cNvSpPr>
              <p:nvPr/>
            </p:nvSpPr>
            <p:spPr bwMode="auto">
              <a:xfrm>
                <a:off x="571655" y="2693851"/>
                <a:ext cx="34925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3" name="Line 575"/>
              <p:cNvSpPr>
                <a:spLocks noChangeShapeType="1"/>
              </p:cNvSpPr>
              <p:nvPr/>
            </p:nvSpPr>
            <p:spPr bwMode="auto">
              <a:xfrm flipH="1">
                <a:off x="4510242" y="2693851"/>
                <a:ext cx="39688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4" name="Line 576"/>
              <p:cNvSpPr>
                <a:spLocks noChangeShapeType="1"/>
              </p:cNvSpPr>
              <p:nvPr/>
            </p:nvSpPr>
            <p:spPr bwMode="auto">
              <a:xfrm>
                <a:off x="571655" y="2401751"/>
                <a:ext cx="34925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5" name="Line 577"/>
              <p:cNvSpPr>
                <a:spLocks noChangeShapeType="1"/>
              </p:cNvSpPr>
              <p:nvPr/>
            </p:nvSpPr>
            <p:spPr bwMode="auto">
              <a:xfrm flipH="1">
                <a:off x="4510242" y="2401751"/>
                <a:ext cx="39688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6" name="Line 578"/>
              <p:cNvSpPr>
                <a:spLocks noChangeShapeType="1"/>
              </p:cNvSpPr>
              <p:nvPr/>
            </p:nvSpPr>
            <p:spPr bwMode="auto">
              <a:xfrm>
                <a:off x="571655" y="2103301"/>
                <a:ext cx="34925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7" name="Line 579"/>
              <p:cNvSpPr>
                <a:spLocks noChangeShapeType="1"/>
              </p:cNvSpPr>
              <p:nvPr/>
            </p:nvSpPr>
            <p:spPr bwMode="auto">
              <a:xfrm flipH="1">
                <a:off x="4510242" y="2103301"/>
                <a:ext cx="39688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8" name="Line 580"/>
              <p:cNvSpPr>
                <a:spLocks noChangeShapeType="1"/>
              </p:cNvSpPr>
              <p:nvPr/>
            </p:nvSpPr>
            <p:spPr bwMode="auto">
              <a:xfrm>
                <a:off x="571655" y="2103301"/>
                <a:ext cx="3971925" cy="15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09" name="Freeform 581"/>
              <p:cNvSpPr>
                <a:spLocks/>
              </p:cNvSpPr>
              <p:nvPr/>
            </p:nvSpPr>
            <p:spPr bwMode="auto">
              <a:xfrm>
                <a:off x="571655" y="2103301"/>
                <a:ext cx="3971925" cy="1336675"/>
              </a:xfrm>
              <a:custGeom>
                <a:avLst/>
                <a:gdLst/>
                <a:ahLst/>
                <a:cxnLst>
                  <a:cxn ang="0">
                    <a:pos x="0" y="197"/>
                  </a:cxn>
                  <a:cxn ang="0">
                    <a:pos x="594" y="197"/>
                  </a:cxn>
                  <a:cxn ang="0">
                    <a:pos x="594" y="0"/>
                  </a:cxn>
                </a:cxnLst>
                <a:rect l="0" t="0" r="r" b="b"/>
                <a:pathLst>
                  <a:path w="594" h="197">
                    <a:moveTo>
                      <a:pt x="0" y="197"/>
                    </a:moveTo>
                    <a:lnTo>
                      <a:pt x="594" y="197"/>
                    </a:lnTo>
                    <a:lnTo>
                      <a:pt x="59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sp>
            <p:nvSpPr>
              <p:cNvPr id="110" name="Line 582"/>
              <p:cNvSpPr>
                <a:spLocks noChangeShapeType="1"/>
              </p:cNvSpPr>
              <p:nvPr/>
            </p:nvSpPr>
            <p:spPr bwMode="auto">
              <a:xfrm flipV="1">
                <a:off x="571655" y="2103301"/>
                <a:ext cx="1587" cy="13366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750">
                  <a:solidFill>
                    <a:prstClr val="black"/>
                  </a:solidFill>
                  <a:latin typeface="Times New Roman"/>
                </a:endParaRPr>
              </a:p>
            </p:txBody>
          </p:sp>
          <p:grpSp>
            <p:nvGrpSpPr>
              <p:cNvPr id="111" name="Group 583"/>
              <p:cNvGrpSpPr>
                <a:grpSpLocks/>
              </p:cNvGrpSpPr>
              <p:nvPr/>
            </p:nvGrpSpPr>
            <p:grpSpPr bwMode="auto">
              <a:xfrm>
                <a:off x="365271" y="2028688"/>
                <a:ext cx="188911" cy="1480978"/>
                <a:chOff x="1091" y="2278"/>
                <a:chExt cx="119" cy="1287"/>
              </a:xfrm>
            </p:grpSpPr>
            <p:sp>
              <p:nvSpPr>
                <p:cNvPr id="115" name="Rectangle 584"/>
                <p:cNvSpPr>
                  <a:spLocks noChangeArrowheads="1"/>
                </p:cNvSpPr>
                <p:nvPr/>
              </p:nvSpPr>
              <p:spPr bwMode="auto">
                <a:xfrm>
                  <a:off x="1091" y="3428"/>
                  <a:ext cx="119" cy="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750">
                      <a:solidFill>
                        <a:srgbClr val="000000"/>
                      </a:solidFill>
                      <a:latin typeface="Times New Roman"/>
                    </a:rPr>
                    <a:t>-10</a:t>
                  </a:r>
                  <a:endParaRPr lang="en-US" sz="75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  <p:sp>
              <p:nvSpPr>
                <p:cNvPr id="116" name="Rectangle 585"/>
                <p:cNvSpPr>
                  <a:spLocks noChangeArrowheads="1"/>
                </p:cNvSpPr>
                <p:nvPr/>
              </p:nvSpPr>
              <p:spPr bwMode="auto">
                <a:xfrm>
                  <a:off x="1155" y="3259"/>
                  <a:ext cx="45" cy="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750">
                      <a:solidFill>
                        <a:srgbClr val="000000"/>
                      </a:solidFill>
                      <a:latin typeface="Times New Roman"/>
                    </a:rPr>
                    <a:t>0</a:t>
                  </a:r>
                  <a:endParaRPr lang="en-US" sz="75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  <p:sp>
              <p:nvSpPr>
                <p:cNvPr id="117" name="Rectangle 586"/>
                <p:cNvSpPr>
                  <a:spLocks noChangeArrowheads="1"/>
                </p:cNvSpPr>
                <p:nvPr/>
              </p:nvSpPr>
              <p:spPr bwMode="auto">
                <a:xfrm>
                  <a:off x="1114" y="3096"/>
                  <a:ext cx="89" cy="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750">
                      <a:solidFill>
                        <a:srgbClr val="000000"/>
                      </a:solidFill>
                      <a:latin typeface="Times New Roman"/>
                    </a:rPr>
                    <a:t>10</a:t>
                  </a:r>
                  <a:endParaRPr lang="en-US" sz="75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  <p:sp>
              <p:nvSpPr>
                <p:cNvPr id="118" name="Rectangle 587"/>
                <p:cNvSpPr>
                  <a:spLocks noChangeArrowheads="1"/>
                </p:cNvSpPr>
                <p:nvPr/>
              </p:nvSpPr>
              <p:spPr bwMode="auto">
                <a:xfrm>
                  <a:off x="1114" y="2932"/>
                  <a:ext cx="89" cy="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750">
                      <a:solidFill>
                        <a:srgbClr val="000000"/>
                      </a:solidFill>
                      <a:latin typeface="Times New Roman"/>
                    </a:rPr>
                    <a:t>20</a:t>
                  </a:r>
                  <a:endParaRPr lang="en-US" sz="75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  <p:sp>
              <p:nvSpPr>
                <p:cNvPr id="119" name="Rectangle 588"/>
                <p:cNvSpPr>
                  <a:spLocks noChangeArrowheads="1"/>
                </p:cNvSpPr>
                <p:nvPr/>
              </p:nvSpPr>
              <p:spPr bwMode="auto">
                <a:xfrm>
                  <a:off x="1114" y="2769"/>
                  <a:ext cx="89" cy="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750">
                      <a:solidFill>
                        <a:srgbClr val="000000"/>
                      </a:solidFill>
                      <a:latin typeface="Times New Roman"/>
                    </a:rPr>
                    <a:t>30</a:t>
                  </a:r>
                  <a:endParaRPr lang="en-US" sz="75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  <p:sp>
              <p:nvSpPr>
                <p:cNvPr id="120" name="Rectangle 589"/>
                <p:cNvSpPr>
                  <a:spLocks noChangeArrowheads="1"/>
                </p:cNvSpPr>
                <p:nvPr/>
              </p:nvSpPr>
              <p:spPr bwMode="auto">
                <a:xfrm>
                  <a:off x="1114" y="2605"/>
                  <a:ext cx="89" cy="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750">
                      <a:solidFill>
                        <a:srgbClr val="000000"/>
                      </a:solidFill>
                      <a:latin typeface="Times New Roman"/>
                    </a:rPr>
                    <a:t>40</a:t>
                  </a:r>
                  <a:endParaRPr lang="en-US" sz="75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  <p:sp>
              <p:nvSpPr>
                <p:cNvPr id="121" name="Rectangle 590"/>
                <p:cNvSpPr>
                  <a:spLocks noChangeArrowheads="1"/>
                </p:cNvSpPr>
                <p:nvPr/>
              </p:nvSpPr>
              <p:spPr bwMode="auto">
                <a:xfrm>
                  <a:off x="1114" y="2442"/>
                  <a:ext cx="89" cy="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750">
                      <a:solidFill>
                        <a:srgbClr val="000000"/>
                      </a:solidFill>
                      <a:latin typeface="Times New Roman"/>
                    </a:rPr>
                    <a:t>50</a:t>
                  </a:r>
                  <a:endParaRPr lang="en-US" sz="75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  <p:sp>
              <p:nvSpPr>
                <p:cNvPr id="122" name="Rectangle 591"/>
                <p:cNvSpPr>
                  <a:spLocks noChangeArrowheads="1"/>
                </p:cNvSpPr>
                <p:nvPr/>
              </p:nvSpPr>
              <p:spPr bwMode="auto">
                <a:xfrm>
                  <a:off x="1114" y="2278"/>
                  <a:ext cx="89" cy="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750">
                      <a:solidFill>
                        <a:srgbClr val="000000"/>
                      </a:solidFill>
                      <a:latin typeface="Times New Roman"/>
                    </a:rPr>
                    <a:t>60</a:t>
                  </a:r>
                  <a:endParaRPr lang="en-US" sz="750">
                    <a:solidFill>
                      <a:prstClr val="black"/>
                    </a:solidFill>
                    <a:latin typeface="Times New Roman"/>
                  </a:endParaRPr>
                </a:p>
              </p:txBody>
            </p:sp>
          </p:grpSp>
          <p:sp>
            <p:nvSpPr>
              <p:cNvPr id="113" name="Rectangle 689"/>
              <p:cNvSpPr>
                <a:spLocks noChangeArrowheads="1"/>
              </p:cNvSpPr>
              <p:nvPr/>
            </p:nvSpPr>
            <p:spPr bwMode="auto">
              <a:xfrm>
                <a:off x="2115241" y="3671218"/>
                <a:ext cx="862988" cy="157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257175" indent="-257175"/>
                <a:r>
                  <a:rPr lang="en-US" sz="750" dirty="0">
                    <a:solidFill>
                      <a:srgbClr val="000000"/>
                    </a:solidFill>
                    <a:latin typeface="Times New Roman"/>
                  </a:rPr>
                  <a:t>slant range [m]</a:t>
                </a:r>
              </a:p>
            </p:txBody>
          </p:sp>
        </p:grpSp>
        <p:sp>
          <p:nvSpPr>
            <p:cNvPr id="134" name="CasellaDiTesto 133"/>
            <p:cNvSpPr txBox="1"/>
            <p:nvPr/>
          </p:nvSpPr>
          <p:spPr>
            <a:xfrm>
              <a:off x="8375459" y="6122822"/>
              <a:ext cx="1800351" cy="410188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350" i="1" dirty="0">
                  <a:latin typeface="Times New Roman" pitchFamily="18" charset="0"/>
                  <a:cs typeface="Times New Roman" pitchFamily="18" charset="0"/>
                </a:rPr>
                <a:t>Forested areas</a:t>
              </a:r>
            </a:p>
          </p:txBody>
        </p:sp>
      </p:grpSp>
      <p:sp>
        <p:nvSpPr>
          <p:cNvPr id="135" name="CasellaDiTesto 134"/>
          <p:cNvSpPr txBox="1"/>
          <p:nvPr/>
        </p:nvSpPr>
        <p:spPr>
          <a:xfrm>
            <a:off x="2720782" y="3985391"/>
            <a:ext cx="1679893" cy="300082"/>
          </a:xfrm>
          <a:prstGeom prst="rect">
            <a:avLst/>
          </a:prstGeom>
          <a:solidFill>
            <a:srgbClr val="FFFFFF"/>
          </a:solidFill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Man-made structures</a:t>
            </a:r>
          </a:p>
        </p:txBody>
      </p:sp>
      <p:sp>
        <p:nvSpPr>
          <p:cNvPr id="140" name="CasellaDiTesto 139"/>
          <p:cNvSpPr txBox="1"/>
          <p:nvPr/>
        </p:nvSpPr>
        <p:spPr>
          <a:xfrm>
            <a:off x="6257772" y="5264740"/>
            <a:ext cx="1503191" cy="300082"/>
          </a:xfrm>
          <a:prstGeom prst="rect">
            <a:avLst/>
          </a:prstGeom>
          <a:solidFill>
            <a:srgbClr val="FFFFFF"/>
          </a:solidFill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i="1" dirty="0">
                <a:latin typeface="Times New Roman" pitchFamily="18" charset="0"/>
                <a:cs typeface="Times New Roman" pitchFamily="18" charset="0"/>
              </a:rPr>
              <a:t>Urban scenarios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-16652" y="6445052"/>
            <a:ext cx="19924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Tebaldini &amp; Rocca</a:t>
            </a:r>
          </a:p>
        </p:txBody>
      </p:sp>
      <p:sp>
        <p:nvSpPr>
          <p:cNvPr id="139" name="Title 6">
            <a:extLst>
              <a:ext uri="{FF2B5EF4-FFF2-40B4-BE49-F238E27FC236}">
                <a16:creationId xmlns:a16="http://schemas.microsoft.com/office/drawing/2014/main" id="{2B1918FB-AEE8-49BE-8BD1-66BB3BB96120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gives access to the 3D structure</a:t>
            </a:r>
          </a:p>
        </p:txBody>
      </p:sp>
    </p:spTree>
    <p:extLst>
      <p:ext uri="{BB962C8B-B14F-4D97-AF65-F5344CB8AC3E}">
        <p14:creationId xmlns:p14="http://schemas.microsoft.com/office/powerpoint/2010/main" val="2853551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sted-image.pdf"/>
          <p:cNvPicPr/>
          <p:nvPr/>
        </p:nvPicPr>
        <p:blipFill rotWithShape="1">
          <a:blip r:embed="rId2"/>
          <a:srcRect l="3616" t="25581" r="-1121" b="37328"/>
          <a:stretch/>
        </p:blipFill>
        <p:spPr>
          <a:xfrm>
            <a:off x="-16652" y="841504"/>
            <a:ext cx="9332102" cy="2498595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pasted-image.pdf"/>
          <p:cNvPicPr/>
          <p:nvPr/>
        </p:nvPicPr>
        <p:blipFill rotWithShape="1">
          <a:blip r:embed="rId2"/>
          <a:srcRect l="3616" t="66360" r="-1121" b="-3986"/>
          <a:stretch/>
        </p:blipFill>
        <p:spPr>
          <a:xfrm>
            <a:off x="-171450" y="2976507"/>
            <a:ext cx="9486900" cy="2863651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Title 6"/>
          <p:cNvSpPr txBox="1">
            <a:spLocks/>
          </p:cNvSpPr>
          <p:nvPr/>
        </p:nvSpPr>
        <p:spPr>
          <a:xfrm>
            <a:off x="0" y="6007844"/>
            <a:ext cx="3078342" cy="505365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38" dirty="0">
                <a:solidFill>
                  <a:srgbClr val="50B4C8"/>
                </a:solidFill>
              </a:rPr>
              <a:t>Foliage penetration</a:t>
            </a:r>
          </a:p>
        </p:txBody>
      </p:sp>
      <p:sp>
        <p:nvSpPr>
          <p:cNvPr id="8" name="Title 6"/>
          <p:cNvSpPr txBox="1">
            <a:spLocks/>
          </p:cNvSpPr>
          <p:nvPr/>
        </p:nvSpPr>
        <p:spPr>
          <a:xfrm>
            <a:off x="6065658" y="6007843"/>
            <a:ext cx="3078342" cy="505365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38" dirty="0">
                <a:solidFill>
                  <a:srgbClr val="50B4C8"/>
                </a:solidFill>
              </a:rPr>
              <a:t>Biomass estimation</a:t>
            </a:r>
          </a:p>
        </p:txBody>
      </p:sp>
      <p:sp>
        <p:nvSpPr>
          <p:cNvPr id="9" name="Title 6">
            <a:extLst>
              <a:ext uri="{FF2B5EF4-FFF2-40B4-BE49-F238E27FC236}">
                <a16:creationId xmlns:a16="http://schemas.microsoft.com/office/drawing/2014/main" id="{F8959CCE-3BE7-4FE1-B60D-F15DDC86CE4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Polarimetric </a:t>
            </a:r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over Vegetation</a:t>
            </a:r>
          </a:p>
        </p:txBody>
      </p:sp>
    </p:spTree>
    <p:extLst>
      <p:ext uri="{BB962C8B-B14F-4D97-AF65-F5344CB8AC3E}">
        <p14:creationId xmlns:p14="http://schemas.microsoft.com/office/powerpoint/2010/main" val="274462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5" t="2701" r="4744" b="5850"/>
          <a:stretch>
            <a:fillRect/>
          </a:stretch>
        </p:blipFill>
        <p:spPr bwMode="auto">
          <a:xfrm>
            <a:off x="4857712" y="1195403"/>
            <a:ext cx="3054388" cy="2340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" r="3697" b="3423"/>
          <a:stretch>
            <a:fillRect/>
          </a:stretch>
        </p:blipFill>
        <p:spPr bwMode="auto">
          <a:xfrm>
            <a:off x="4857712" y="3539034"/>
            <a:ext cx="3054388" cy="2442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16"/>
          <p:cNvGrpSpPr>
            <a:grpSpLocks noChangeAspect="1"/>
          </p:cNvGrpSpPr>
          <p:nvPr/>
        </p:nvGrpSpPr>
        <p:grpSpPr bwMode="auto">
          <a:xfrm>
            <a:off x="1066549" y="1092200"/>
            <a:ext cx="3784347" cy="2417021"/>
            <a:chOff x="152400" y="476250"/>
            <a:chExt cx="4572000" cy="291941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37" t="9302" b="2991"/>
            <a:stretch>
              <a:fillRect/>
            </a:stretch>
          </p:blipFill>
          <p:spPr bwMode="auto">
            <a:xfrm>
              <a:off x="152400" y="476250"/>
              <a:ext cx="4572000" cy="2919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6"/>
            <p:cNvSpPr/>
            <p:nvPr/>
          </p:nvSpPr>
          <p:spPr>
            <a:xfrm>
              <a:off x="3277148" y="3128933"/>
              <a:ext cx="142532" cy="14432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3708400" y="1797111"/>
              <a:ext cx="144360" cy="144326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3779667" y="1773361"/>
              <a:ext cx="144359" cy="1425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组合 15"/>
          <p:cNvGrpSpPr>
            <a:grpSpLocks noChangeAspect="1"/>
          </p:cNvGrpSpPr>
          <p:nvPr/>
        </p:nvGrpSpPr>
        <p:grpSpPr bwMode="auto">
          <a:xfrm>
            <a:off x="1066549" y="3562798"/>
            <a:ext cx="3774821" cy="2270708"/>
            <a:chOff x="152400" y="3573463"/>
            <a:chExt cx="4572000" cy="2751137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45" t="6644" r="2380" b="7507"/>
            <a:stretch>
              <a:fillRect/>
            </a:stretch>
          </p:blipFill>
          <p:spPr bwMode="auto">
            <a:xfrm>
              <a:off x="152400" y="3573463"/>
              <a:ext cx="4572000" cy="2751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1116097" y="5012063"/>
              <a:ext cx="142701" cy="14460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1547907" y="5162225"/>
              <a:ext cx="144555" cy="14460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547907" y="5084363"/>
              <a:ext cx="144555" cy="144602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sp>
        <p:nvSpPr>
          <p:cNvPr id="17" name="Title 6"/>
          <p:cNvSpPr txBox="1">
            <a:spLocks/>
          </p:cNvSpPr>
          <p:nvPr/>
        </p:nvSpPr>
        <p:spPr>
          <a:xfrm>
            <a:off x="1645254" y="6162647"/>
            <a:ext cx="4545316" cy="483667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038" dirty="0">
                <a:solidFill>
                  <a:srgbClr val="50B4C8"/>
                </a:solidFill>
              </a:rPr>
              <a:t>Finite number of </a:t>
            </a:r>
            <a:r>
              <a:rPr lang="en-US" sz="3038" dirty="0" err="1">
                <a:solidFill>
                  <a:srgbClr val="50B4C8"/>
                </a:solidFill>
              </a:rPr>
              <a:t>scatterers</a:t>
            </a:r>
            <a:endParaRPr lang="en-US" sz="3038" dirty="0">
              <a:solidFill>
                <a:srgbClr val="50B4C8"/>
              </a:solidFill>
            </a:endParaRPr>
          </a:p>
        </p:txBody>
      </p:sp>
      <p:pic>
        <p:nvPicPr>
          <p:cNvPr id="16" name="Picture 15" descr="whu.png">
            <a:extLst>
              <a:ext uri="{FF2B5EF4-FFF2-40B4-BE49-F238E27FC236}">
                <a16:creationId xmlns:a16="http://schemas.microsoft.com/office/drawing/2014/main" id="{FE64CD3C-A842-4708-8FF0-5BB435FAA8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4584" y="6077242"/>
            <a:ext cx="651316" cy="654478"/>
          </a:xfrm>
          <a:prstGeom prst="rect">
            <a:avLst/>
          </a:prstGeom>
        </p:spPr>
      </p:pic>
      <p:sp>
        <p:nvSpPr>
          <p:cNvPr id="18" name="Title 6">
            <a:extLst>
              <a:ext uri="{FF2B5EF4-FFF2-40B4-BE49-F238E27FC236}">
                <a16:creationId xmlns:a16="http://schemas.microsoft.com/office/drawing/2014/main" id="{C35575BA-D81D-43BA-A192-68890B296EAE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Urban </a:t>
            </a:r>
            <a:r>
              <a:rPr lang="en-US" sz="4050" dirty="0" err="1">
                <a:solidFill>
                  <a:srgbClr val="50B4C8"/>
                </a:solidFill>
              </a:rPr>
              <a:t>Tomo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85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185" y="5387789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0170" y="3567922"/>
            <a:ext cx="357031" cy="309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471" y="3316583"/>
            <a:ext cx="422629" cy="3660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4522" y="2733808"/>
            <a:ext cx="422629" cy="36609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9934" y="2440061"/>
            <a:ext cx="422629" cy="36609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249" y="1792852"/>
            <a:ext cx="422629" cy="366099"/>
          </a:xfrm>
          <a:prstGeom prst="rect">
            <a:avLst/>
          </a:prstGeom>
        </p:spPr>
      </p:pic>
      <p:pic>
        <p:nvPicPr>
          <p:cNvPr id="14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772" y="5387789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63" y="5387789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754" y="5387789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5278244" y="5178755"/>
            <a:ext cx="485156" cy="58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271" y="5387789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198" y="5387789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984250" y="5785553"/>
            <a:ext cx="6858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832450" y="4230717"/>
            <a:ext cx="18678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Arial"/>
              </a:rPr>
              <a:t>Irregular sampling &amp;</a:t>
            </a:r>
          </a:p>
          <a:p>
            <a:r>
              <a:rPr lang="en-US" sz="1350" b="1" dirty="0">
                <a:solidFill>
                  <a:srgbClr val="FF0000"/>
                </a:solidFill>
                <a:latin typeface="Arial"/>
              </a:rPr>
              <a:t>Limited acquisi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10309" y="2699647"/>
            <a:ext cx="189667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Arial"/>
              </a:rPr>
              <a:t>Orbit uncertainties &amp;</a:t>
            </a:r>
          </a:p>
          <a:p>
            <a:r>
              <a:rPr lang="en-US" sz="1350" b="1" dirty="0">
                <a:solidFill>
                  <a:srgbClr val="FF0000"/>
                </a:solidFill>
                <a:latin typeface="Arial"/>
              </a:rPr>
              <a:t>tropospheric delay</a:t>
            </a:r>
          </a:p>
        </p:txBody>
      </p:sp>
      <p:sp>
        <p:nvSpPr>
          <p:cNvPr id="22" name="Oval 21"/>
          <p:cNvSpPr/>
          <p:nvPr/>
        </p:nvSpPr>
        <p:spPr bwMode="auto">
          <a:xfrm rot="2644999">
            <a:off x="2012657" y="858585"/>
            <a:ext cx="1345468" cy="3578003"/>
          </a:xfrm>
          <a:prstGeom prst="ellipse">
            <a:avLst/>
          </a:prstGeom>
          <a:noFill/>
          <a:ln w="31750" cap="flat" cmpd="sng" algn="ctr">
            <a:solidFill>
              <a:srgbClr val="F11B0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1479544" y="1636004"/>
            <a:ext cx="1972479" cy="197831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314255" y="1537336"/>
            <a:ext cx="275540" cy="19756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341776" y="3525076"/>
            <a:ext cx="275540" cy="19756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 rot="18788863">
            <a:off x="1970574" y="2287590"/>
            <a:ext cx="516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>
                <a:solidFill>
                  <a:prstClr val="black"/>
                </a:solidFill>
              </a:rPr>
              <a:t>Δ</a:t>
            </a:r>
            <a:r>
              <a:rPr lang="en-US" sz="2400" i="1" dirty="0">
                <a:solidFill>
                  <a:prstClr val="black"/>
                </a:solidFill>
              </a:rPr>
              <a:t>b</a:t>
            </a:r>
            <a:endParaRPr lang="en-US" sz="1350" i="1" dirty="0">
              <a:solidFill>
                <a:prstClr val="black"/>
              </a:solidFill>
            </a:endParaRPr>
          </a:p>
        </p:txBody>
      </p:sp>
      <p:cxnSp>
        <p:nvCxnSpPr>
          <p:cNvPr id="32" name="Straight Connector 31"/>
          <p:cNvCxnSpPr>
            <a:cxnSpLocks/>
          </p:cNvCxnSpPr>
          <p:nvPr/>
        </p:nvCxnSpPr>
        <p:spPr>
          <a:xfrm flipH="1" flipV="1">
            <a:off x="2430039" y="2699647"/>
            <a:ext cx="3837411" cy="3160220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 rot="2498344">
            <a:off x="6122218" y="5412086"/>
            <a:ext cx="290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prstClr val="black"/>
                </a:solidFill>
              </a:rPr>
              <a:t>r</a:t>
            </a:r>
            <a:endParaRPr lang="en-US" sz="1350" i="1" dirty="0">
              <a:solidFill>
                <a:prstClr val="black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923258" y="4564151"/>
            <a:ext cx="1069253" cy="123062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 rot="18906453">
            <a:off x="5455361" y="4559649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prstClr val="black"/>
                </a:solidFill>
              </a:rPr>
              <a:t>s</a:t>
            </a:r>
            <a:endParaRPr lang="en-US" sz="1350" i="1" dirty="0">
              <a:solidFill>
                <a:prstClr val="black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70233" y="4155305"/>
            <a:ext cx="18533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  <a:latin typeface="Arial"/>
              </a:rPr>
              <a:t>= low resolution in </a:t>
            </a:r>
            <a:r>
              <a:rPr lang="en-US" sz="1350" b="1" i="1" dirty="0">
                <a:solidFill>
                  <a:srgbClr val="FF0000"/>
                </a:solidFill>
                <a:latin typeface="Arial"/>
              </a:rPr>
              <a:t>s</a:t>
            </a:r>
          </a:p>
        </p:txBody>
      </p:sp>
      <p:pic>
        <p:nvPicPr>
          <p:cNvPr id="30" name="Picture 29" descr="whu.png">
            <a:extLst>
              <a:ext uri="{FF2B5EF4-FFF2-40B4-BE49-F238E27FC236}">
                <a16:creationId xmlns:a16="http://schemas.microsoft.com/office/drawing/2014/main" id="{E4D0B657-25D1-4E87-A8CD-857EF528737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4584" y="6165422"/>
            <a:ext cx="651316" cy="654478"/>
          </a:xfrm>
          <a:prstGeom prst="rect">
            <a:avLst/>
          </a:prstGeom>
        </p:spPr>
      </p:pic>
      <p:sp>
        <p:nvSpPr>
          <p:cNvPr id="33" name="Title 6">
            <a:extLst>
              <a:ext uri="{FF2B5EF4-FFF2-40B4-BE49-F238E27FC236}">
                <a16:creationId xmlns:a16="http://schemas.microsoft.com/office/drawing/2014/main" id="{0EF1B38C-AB57-4146-8A29-8A85745DBFBA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principle</a:t>
            </a:r>
          </a:p>
        </p:txBody>
      </p:sp>
    </p:spTree>
    <p:extLst>
      <p:ext uri="{BB962C8B-B14F-4D97-AF65-F5344CB8AC3E}">
        <p14:creationId xmlns:p14="http://schemas.microsoft.com/office/powerpoint/2010/main" val="26631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 animBg="1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878523" y="1689410"/>
                <a:ext cx="5401849" cy="9472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100" i="1">
                              <a:latin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de-DE" sz="2100" i="1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2100" i="1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is-IS" sz="2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100" i="1">
                              <a:latin typeface="Cambria Math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100" i="1">
                              <a:latin typeface="Cambria Math" charset="0"/>
                            </a:rPr>
                            <m:t>𝑎</m:t>
                          </m:r>
                        </m:sup>
                        <m:e>
                          <m:sSup>
                            <m:sSup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is-I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10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𝑗</m:t>
                                  </m:r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  <m:d>
                                    <m:dPr>
                                      <m:ctrlPr>
                                        <a:rPr lang="en-US" sz="21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1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bg-BG" sz="2100" i="1">
                                              <a:latin typeface="Cambria Math" panose="02040503050406030204" pitchFamily="18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100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lang="bg-BG" sz="2100" i="1"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𝜆</m:t>
                                          </m:r>
                                        </m:den>
                                      </m:f>
                                      <m:f>
                                        <m:fPr>
                                          <m:ctrlPr>
                                            <a:rPr lang="bg-BG" sz="2100" i="1">
                                              <a:latin typeface="Cambria Math" panose="02040503050406030204" pitchFamily="18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sz="2100" i="1">
                                                  <a:latin typeface="Cambria Math" panose="02040503050406030204" pitchFamily="18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100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𝑏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100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⊥</m:t>
                                              </m:r>
                                              <m:r>
                                                <a:rPr lang="en-US" sz="2100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d>
                                            <m:dPr>
                                              <m:begChr m:val="|"/>
                                              <m:endChr m:val="|"/>
                                              <m:ctrlPr>
                                                <a:rPr lang="hr-HR" sz="2100" i="1">
                                                  <a:latin typeface="Cambria Math" panose="02040503050406030204" pitchFamily="18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100" i="1">
                                                      <a:latin typeface="Cambria Math" panose="02040503050406030204" pitchFamily="18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100" i="1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𝑟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100" i="1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sz="2100" i="1">
                                                  <a:latin typeface="Cambria Math" charset="0"/>
                                                  <a:ea typeface="Cambria Math" charset="0"/>
                                                  <a:cs typeface="Cambria Math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100" i="1">
                                                      <a:latin typeface="Cambria Math" panose="02040503050406030204" pitchFamily="18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100" i="1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𝑏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100" i="1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∥</m:t>
                                                  </m:r>
                                                  <m:r>
                                                    <a:rPr lang="en-US" sz="2100" i="1">
                                                      <a:latin typeface="Cambria Math" charset="0"/>
                                                      <a:ea typeface="Cambria Math" charset="0"/>
                                                      <a:cs typeface="Cambria Math" charset="0"/>
                                                    </a:rPr>
                                                    <m:t>𝑛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den>
                                      </m:f>
                                    </m:e>
                                  </m:d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𝑠</m:t>
                          </m:r>
                        </m:e>
                      </m:nary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523" y="1689410"/>
                <a:ext cx="5401849" cy="9472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78522" y="2824983"/>
            <a:ext cx="6311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whe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698596" y="3101982"/>
                <a:ext cx="4050981" cy="757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1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</m:e>
                        <m:sup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e>
                      </m:d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d>
                        <m:dPr>
                          <m:ctrlPr>
                            <a:rPr lang="en-US" sz="21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2100">
                          <a:latin typeface="Cambria Math" charset="0"/>
                          <a:ea typeface="Cambria Math" charset="0"/>
                          <a:cs typeface="Cambria Math" charset="0"/>
                        </a:rPr>
                        <m:t>exp</m:t>
                      </m:r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⁡[−</m:t>
                      </m:r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𝑗</m:t>
                      </m:r>
                      <m:f>
                        <m:fPr>
                          <m:ctrlPr>
                            <a:rPr lang="bg-BG" sz="21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4</m:t>
                          </m:r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num>
                        <m:den>
                          <m:r>
                            <a:rPr lang="bg-BG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den>
                      </m:f>
                      <m:f>
                        <m:fPr>
                          <m:ctrlPr>
                            <a:rPr lang="bg-BG" sz="21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hr-HR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∥</m:t>
                                  </m:r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]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596" y="3101982"/>
                <a:ext cx="4050981" cy="7575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603160" y="3925856"/>
                <a:ext cx="3980705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/>
                  <a:t>so, </a:t>
                </a:r>
                <a:r>
                  <a:rPr lang="en-US" sz="1350" i="1" dirty="0" err="1"/>
                  <a:t>g</a:t>
                </a:r>
                <a:r>
                  <a:rPr lang="en-US" sz="1350" i="1" baseline="-25000" dirty="0" err="1"/>
                  <a:t>n</a:t>
                </a:r>
                <a:r>
                  <a:rPr lang="en-US" sz="1350" baseline="-25000" dirty="0"/>
                  <a:t> </a:t>
                </a:r>
                <a:r>
                  <a:rPr lang="en-US" sz="1350" dirty="0"/>
                  <a:t>is the Fourier transforma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350">
                        <a:latin typeface="Cambria Math" charset="0"/>
                        <a:ea typeface="Cambria Math" charset="0"/>
                        <a:cs typeface="Cambria Math" charset="0"/>
                      </a:rPr>
                      <m:t>γ</m:t>
                    </m:r>
                    <m:r>
                      <a:rPr lang="en-US" sz="1350">
                        <a:latin typeface="Cambria Math" charset="0"/>
                        <a:ea typeface="Cambria Math" charset="0"/>
                        <a:cs typeface="Cambria Math" charset="0"/>
                      </a:rPr>
                      <m:t>′(</m:t>
                    </m:r>
                    <m:r>
                      <m:rPr>
                        <m:sty m:val="p"/>
                      </m:rPr>
                      <a:rPr lang="en-US" sz="1350">
                        <a:latin typeface="Cambria Math" charset="0"/>
                        <a:ea typeface="Cambria Math" charset="0"/>
                        <a:cs typeface="Cambria Math" charset="0"/>
                      </a:rPr>
                      <m:t>s</m:t>
                    </m:r>
                    <m:r>
                      <a:rPr lang="en-US" sz="135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r>
                  <a:rPr lang="en-US" sz="1350" dirty="0"/>
                  <a:t> at position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160" y="3925856"/>
                <a:ext cx="3980705" cy="300082"/>
              </a:xfrm>
              <a:prstGeom prst="rect">
                <a:avLst/>
              </a:prstGeom>
              <a:blipFill>
                <a:blip r:embed="rId4"/>
                <a:stretch>
                  <a:fillRect l="-306" t="-2041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698594" y="4451464"/>
                <a:ext cx="3546089" cy="7226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i="1">
                              <a:latin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lang="en-US" sz="2100" i="1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2100" i="1">
                          <a:latin typeface="Cambria Math" charset="0"/>
                        </a:rPr>
                        <m:t>=−</m:t>
                      </m:r>
                      <m:f>
                        <m:fPr>
                          <m:ctrlPr>
                            <a:rPr lang="bg-BG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⊥</m:t>
                              </m:r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bg-BG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hr-HR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∥</m:t>
                                  </m:r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bg-BG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≈</m:t>
                      </m:r>
                      <m:r>
                        <a:rPr lang="en-US" sz="21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</m:t>
                      </m:r>
                      <m:f>
                        <m:fPr>
                          <m:ctrlPr>
                            <a:rPr lang="bg-BG" sz="21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sz="2100" i="1">
                              <a:latin typeface="Cambria Math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⊥</m:t>
                              </m:r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bg-BG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594" y="4451464"/>
                <a:ext cx="3546089" cy="7226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6">
            <a:extLst>
              <a:ext uri="{FF2B5EF4-FFF2-40B4-BE49-F238E27FC236}">
                <a16:creationId xmlns:a16="http://schemas.microsoft.com/office/drawing/2014/main" id="{1BB7EE94-DB09-4E42-BE23-0D414CE6FB5F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as spectral estimation problem</a:t>
            </a:r>
          </a:p>
        </p:txBody>
      </p:sp>
    </p:spTree>
    <p:extLst>
      <p:ext uri="{BB962C8B-B14F-4D97-AF65-F5344CB8AC3E}">
        <p14:creationId xmlns:p14="http://schemas.microsoft.com/office/powerpoint/2010/main" val="7012031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6"/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_Main.m</a:t>
            </a:r>
            <a:endParaRPr lang="en-US" sz="4050" dirty="0">
              <a:solidFill>
                <a:srgbClr val="50B4C8"/>
              </a:solidFill>
            </a:endParaRPr>
          </a:p>
        </p:txBody>
      </p:sp>
      <p:pic>
        <p:nvPicPr>
          <p:cNvPr id="14" name="Picture 13" descr="whu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181" y="6350000"/>
            <a:ext cx="497775" cy="500192"/>
          </a:xfrm>
          <a:prstGeom prst="rect">
            <a:avLst/>
          </a:prstGeom>
        </p:spPr>
      </p:pic>
      <p:sp>
        <p:nvSpPr>
          <p:cNvPr id="16" name="CasellaDiTesto 1">
            <a:extLst>
              <a:ext uri="{FF2B5EF4-FFF2-40B4-BE49-F238E27FC236}">
                <a16:creationId xmlns:a16="http://schemas.microsoft.com/office/drawing/2014/main" id="{86BEB8B0-0C10-4D1A-8BD8-09B95B3EC46A}"/>
              </a:ext>
            </a:extLst>
          </p:cNvPr>
          <p:cNvSpPr txBox="1"/>
          <p:nvPr/>
        </p:nvSpPr>
        <p:spPr>
          <a:xfrm>
            <a:off x="447269" y="799110"/>
            <a:ext cx="8661105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%%%%%%%%%%%%%%%%%%%%%%%%%%%%%%%%%%%%%%%%%%%%%%%%%%%%%%%%%%%%%%%%%%%%%%%%%%%%%%%%%%%%%%%%%%%%%%%%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DEMONSTRATIVE TOMOGRAPHIC SAR PROCESSING FOR FOREST ANALYSIS</a:t>
            </a:r>
          </a:p>
          <a:p>
            <a:pPr algn="l"/>
            <a:r>
              <a:rPr lang="it-IT" sz="1200" b="0" u="none" dirty="0">
                <a:solidFill>
                  <a:srgbClr val="008000"/>
                </a:solidFill>
              </a:rPr>
              <a:t>% AUTHOR: STEFANO TEBALDINI, POLITECNICO DI MILANO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EMAIL: stefano.tebaldini@polimi.it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TEL: +390223993614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THE FOLLOWING SCRIPT AND ALL RELATED SCRIPTS/FUNCTIONS AND DATA ARE INTENDED AS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MATERIAL FOR THE TOMOSAR TRAINING COURSE HELD IN BEIJING IN FEBRUARY 2015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BY LAURENT FERRO-FAMIL AND STEFANO TEBALDINI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THIS SOFTWARE WAS DEVELOPED AND TESTED USING MATLAB R2011b 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SAR DATA USED IN THIS SCRIPT ARE PART OF THE SAR DATA-SET ACQUIRED BY DLR 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IN 2008 IN THE FRAME OF THE ESA CAMPAIGN BIOSAR 2008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DATA FOCUSING, COREGISTRATION, PHASE FLATTENING, AND GENERATION OF KZ 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MAPS WERE CARRIED OUT BY DLR.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DATA PHASE CALIBRATION WAS CARRIED OUT BY THE AUTHOR 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TERRAIN ELEVATION DATA USED IN THIS SCRIPT ARE EXTRACTED FROM 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THE LIDAR DATA-SET ACQUIRED BY THE SWEDISH DEFENCE RESEARCH AGENCY (FOI)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AND HILDUR AND SVEN WINQUIST'S FOUNDATION IN THE FRAME OF THE ESA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CAMPAIGN BIOSAR 2008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PROCESSING OF LIDAR DATA AND PROJECTION ONTO SAR GEOMETRY WAS CARRIED OUT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BY THE AUTHOR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YOU ARE WELCOME TO ADDRESS ME QUESTIONS/COMMENTS/CORRECTIONS AT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 stefano.tebaldini@polimi.it</a:t>
            </a:r>
          </a:p>
          <a:p>
            <a:pPr algn="l"/>
            <a:r>
              <a:rPr lang="en-US" sz="1200" b="0" u="none" dirty="0">
                <a:solidFill>
                  <a:srgbClr val="008000"/>
                </a:solidFill>
              </a:rPr>
              <a:t>%%%%%%%%%%%%%%%%%%%%%%%%%%%%%%%%%%%%%%%%%%%%%%%%%%%%%%%%%%%%%%%%%%%%%%%%%%%%%%%%%%%%%%%%%%%%</a:t>
            </a:r>
          </a:p>
          <a:p>
            <a:pPr algn="l"/>
            <a:endParaRPr lang="en-US" sz="1200" b="0" u="none" dirty="0">
              <a:solidFill>
                <a:srgbClr val="008000"/>
              </a:solidFill>
              <a:latin typeface="Courier New"/>
            </a:endParaRPr>
          </a:p>
        </p:txBody>
      </p:sp>
      <p:pic>
        <p:nvPicPr>
          <p:cNvPr id="17" name="Bild 7">
            <a:extLst>
              <a:ext uri="{FF2B5EF4-FFF2-40B4-BE49-F238E27FC236}">
                <a16:creationId xmlns:a16="http://schemas.microsoft.com/office/drawing/2014/main" id="{66B8FC25-D8E4-4ABD-8F4D-54DA2D39E16F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54934" y="6387075"/>
            <a:ext cx="853440" cy="319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 descr="iMacHD2:Documents:proposals:ESA:IceSAR-2012:campaigns:proposal:PoliMi logo.jpg">
            <a:extLst>
              <a:ext uri="{FF2B5EF4-FFF2-40B4-BE49-F238E27FC236}">
                <a16:creationId xmlns:a16="http://schemas.microsoft.com/office/drawing/2014/main" id="{424CE958-FB70-4B3C-8AF4-42735B64D3B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255" y="6350000"/>
            <a:ext cx="500380" cy="508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77027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2086517"/>
            <a:ext cx="81661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focused SAR image from the </a:t>
            </a:r>
            <a:r>
              <a:rPr lang="en-US" i="1" dirty="0"/>
              <a:t>n</a:t>
            </a:r>
            <a:r>
              <a:rPr lang="en-US" i="1" baseline="30000" dirty="0"/>
              <a:t>th</a:t>
            </a:r>
            <a:r>
              <a:rPr lang="en-US" dirty="0"/>
              <a:t> pass of a specific cell is nothing else but the Fourier Transfer of the reflectivity function in the elevation direction at the position </a:t>
            </a:r>
            <a:r>
              <a:rPr lang="en-US" i="1" dirty="0"/>
              <a:t>f</a:t>
            </a:r>
            <a:r>
              <a:rPr lang="en-US" i="1" baseline="-25000" dirty="0"/>
              <a:t>n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338272" y="3002467"/>
                <a:ext cx="6494022" cy="9472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i="1">
                              <a:latin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en-US" sz="2100" i="1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2100" i="1">
                          <a:latin typeface="Cambria Math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is-IS" sz="2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100" i="1">
                              <a:latin typeface="Cambria Math" charset="0"/>
                            </a:rPr>
                            <m:t>−</m:t>
                          </m:r>
                          <m:r>
                            <a:rPr lang="en-US" sz="2100" i="1">
                              <a:latin typeface="Cambria Math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100" i="1">
                              <a:latin typeface="Cambria Math" charset="0"/>
                            </a:rPr>
                            <m:t>𝑎</m:t>
                          </m:r>
                        </m:sup>
                        <m:e>
                          <m:r>
                            <a:rPr lang="is-I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10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−</m:t>
                                  </m:r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𝑗</m:t>
                                  </m:r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sz="2100" i="1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1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100" i="1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𝑠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𝑠</m:t>
                          </m:r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</m:t>
                          </m:r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𝐹𝑇</m:t>
                          </m:r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[</m:t>
                          </m:r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𝛾</m:t>
                          </m:r>
                          <m:d>
                            <m:dPr>
                              <m:ctrlPr>
                                <a:rPr lang="en-US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]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hr-HR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</m:t>
                              </m:r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𝑔</m:t>
                              </m:r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(</m:t>
                              </m:r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𝑓</m:t>
                              </m:r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)</m:t>
                              </m:r>
                            </m:e>
                          </m:d>
                          <m:d>
                            <m:dPr>
                              <m:begChr m:val="|"/>
                              <m:endChr m:val=""/>
                              <m:ctrlPr>
                                <a:rPr lang="hr-HR" sz="21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hr-HR" sz="21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272" y="3002467"/>
                <a:ext cx="6494022" cy="9472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93ED910B-C3B1-4812-85C4-DB71B34118B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4705642"/>
            <a:ext cx="651316" cy="654478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CFC58414-457E-4C18-B47A-181F74E16AB5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basics</a:t>
            </a:r>
          </a:p>
        </p:txBody>
      </p:sp>
    </p:spTree>
    <p:extLst>
      <p:ext uri="{BB962C8B-B14F-4D97-AF65-F5344CB8AC3E}">
        <p14:creationId xmlns:p14="http://schemas.microsoft.com/office/powerpoint/2010/main" val="13679689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704850" y="1584867"/>
                <a:ext cx="82486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he expected resolution in elev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depends on the slant-range </a:t>
                </a:r>
                <a:r>
                  <a:rPr lang="en-US" i="1" dirty="0"/>
                  <a:t>r</a:t>
                </a:r>
                <a:r>
                  <a:rPr lang="en-US" dirty="0"/>
                  <a:t> and the aperture size in elev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1584867"/>
                <a:ext cx="8248650" cy="646331"/>
              </a:xfrm>
              <a:prstGeom prst="rect">
                <a:avLst/>
              </a:prstGeom>
              <a:blipFill>
                <a:blip r:embed="rId2"/>
                <a:stretch>
                  <a:fillRect l="-443" t="-5660" r="-73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877815" y="2314912"/>
                <a:ext cx="1441933" cy="788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7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815" y="2314912"/>
                <a:ext cx="1441933" cy="788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825501" y="3178928"/>
                <a:ext cx="81280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The extent of the illuminated objects and therefore the limits of the extent in elev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dirty="0"/>
                  <a:t>s depends on </a:t>
                </a:r>
                <a:r>
                  <a:rPr lang="en-US" i="1" dirty="0"/>
                  <a:t>r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, and the resolution in ran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. In the </a:t>
                </a:r>
                <a:r>
                  <a:rPr lang="en-US" dirty="0" err="1"/>
                  <a:t>spaceborne</a:t>
                </a:r>
                <a:r>
                  <a:rPr lang="en-US" dirty="0"/>
                  <a:t> case, with large slant-range </a:t>
                </a:r>
                <a:r>
                  <a:rPr lang="en-US" i="1" dirty="0"/>
                  <a:t>r, </a:t>
                </a:r>
                <a:r>
                  <a:rPr lang="en-US" dirty="0"/>
                  <a:t>this is seldom a limitation (see Zhu &amp; </a:t>
                </a:r>
                <a:r>
                  <a:rPr lang="en-US" dirty="0" err="1"/>
                  <a:t>Bamler</a:t>
                </a:r>
                <a:r>
                  <a:rPr lang="en-US" dirty="0"/>
                  <a:t>, 2010). 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01" y="3178928"/>
                <a:ext cx="8128000" cy="1477328"/>
              </a:xfrm>
              <a:prstGeom prst="rect">
                <a:avLst/>
              </a:prstGeom>
              <a:blipFill>
                <a:blip r:embed="rId4"/>
                <a:stretch>
                  <a:fillRect t="-2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877816" y="4352309"/>
                <a:ext cx="1459887" cy="711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l-GR" sz="27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7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816" y="4352309"/>
                <a:ext cx="1459887" cy="7116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whu.png">
            <a:extLst>
              <a:ext uri="{FF2B5EF4-FFF2-40B4-BE49-F238E27FC236}">
                <a16:creationId xmlns:a16="http://schemas.microsoft.com/office/drawing/2014/main" id="{74462140-01FB-4959-95E4-2EEE942B16F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4705642"/>
            <a:ext cx="651316" cy="654478"/>
          </a:xfrm>
          <a:prstGeom prst="rect">
            <a:avLst/>
          </a:prstGeom>
        </p:spPr>
      </p:pic>
      <p:sp>
        <p:nvSpPr>
          <p:cNvPr id="9" name="Title 6">
            <a:extLst>
              <a:ext uri="{FF2B5EF4-FFF2-40B4-BE49-F238E27FC236}">
                <a16:creationId xmlns:a16="http://schemas.microsoft.com/office/drawing/2014/main" id="{2C0097C9-5C6E-4774-AF6B-7256C43EE2AE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basics</a:t>
            </a:r>
          </a:p>
        </p:txBody>
      </p:sp>
    </p:spTree>
    <p:extLst>
      <p:ext uri="{BB962C8B-B14F-4D97-AF65-F5344CB8AC3E}">
        <p14:creationId xmlns:p14="http://schemas.microsoft.com/office/powerpoint/2010/main" val="7320621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39700" y="1257301"/>
            <a:ext cx="8896351" cy="4762500"/>
          </a:xfrm>
        </p:spPr>
        <p:txBody>
          <a:bodyPr>
            <a:normAutofit/>
          </a:bodyPr>
          <a:lstStyle/>
          <a:p>
            <a:r>
              <a:rPr lang="en-US" dirty="0"/>
              <a:t>Using </a:t>
            </a:r>
            <a:r>
              <a:rPr lang="en-US" dirty="0" err="1"/>
              <a:t>TomoSAR</a:t>
            </a:r>
            <a:r>
              <a:rPr lang="en-US" dirty="0"/>
              <a:t> on a large area requires the removal of atmospheric effects</a:t>
            </a:r>
          </a:p>
          <a:p>
            <a:endParaRPr lang="en-US" dirty="0"/>
          </a:p>
          <a:p>
            <a:r>
              <a:rPr lang="en-US" dirty="0"/>
              <a:t>This can be done using PS-</a:t>
            </a:r>
            <a:r>
              <a:rPr lang="en-US" dirty="0" err="1"/>
              <a:t>InSAR</a:t>
            </a:r>
            <a:endParaRPr lang="en-US" dirty="0"/>
          </a:p>
          <a:p>
            <a:pPr lvl="1"/>
            <a:r>
              <a:rPr lang="en-US" dirty="0"/>
              <a:t>However, this requires a large number of PS to be found</a:t>
            </a:r>
          </a:p>
          <a:p>
            <a:pPr lvl="1"/>
            <a:r>
              <a:rPr lang="en-US" dirty="0"/>
              <a:t>Therefore, this works best in urban areas</a:t>
            </a:r>
          </a:p>
          <a:p>
            <a:pPr lvl="1"/>
            <a:endParaRPr lang="en-US" dirty="0"/>
          </a:p>
          <a:p>
            <a:r>
              <a:rPr lang="en-US" dirty="0"/>
              <a:t>PS-</a:t>
            </a:r>
            <a:r>
              <a:rPr lang="en-US" dirty="0" err="1"/>
              <a:t>InSAR</a:t>
            </a:r>
            <a:r>
              <a:rPr lang="en-US" dirty="0"/>
              <a:t> is used for pre-processing </a:t>
            </a:r>
          </a:p>
          <a:p>
            <a:endParaRPr lang="en-US" dirty="0"/>
          </a:p>
          <a:p>
            <a:r>
              <a:rPr lang="en-US" dirty="0"/>
              <a:t>Afterwards, </a:t>
            </a:r>
            <a:r>
              <a:rPr lang="en-US" dirty="0" err="1"/>
              <a:t>TomoSAR</a:t>
            </a:r>
            <a:r>
              <a:rPr lang="en-US" dirty="0"/>
              <a:t> can be used</a:t>
            </a:r>
          </a:p>
          <a:p>
            <a:endParaRPr lang="en-US" dirty="0"/>
          </a:p>
        </p:txBody>
      </p:sp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E949A236-6E51-4A76-BE2A-0FE8D7419F5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735" y="6127322"/>
            <a:ext cx="651316" cy="654478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36870C4B-397A-423B-9609-437D9E26ABE4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PS-</a:t>
            </a:r>
            <a:r>
              <a:rPr lang="en-US" sz="4050" dirty="0" err="1">
                <a:solidFill>
                  <a:srgbClr val="50B4C8"/>
                </a:solidFill>
              </a:rPr>
              <a:t>InSAR</a:t>
            </a:r>
            <a:r>
              <a:rPr lang="en-US" sz="4050" dirty="0">
                <a:solidFill>
                  <a:srgbClr val="50B4C8"/>
                </a:solidFill>
              </a:rPr>
              <a:t> for pre-processing</a:t>
            </a:r>
          </a:p>
        </p:txBody>
      </p:sp>
    </p:spTree>
    <p:extLst>
      <p:ext uri="{BB962C8B-B14F-4D97-AF65-F5344CB8AC3E}">
        <p14:creationId xmlns:p14="http://schemas.microsoft.com/office/powerpoint/2010/main" val="55312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34" y="1388859"/>
            <a:ext cx="9105106" cy="468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B217C7E8-63F1-48CD-A727-9BD8870F31B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4797" y="6077779"/>
            <a:ext cx="651316" cy="654478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1DFA321B-0E86-465B-8636-49470DC9EFCC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PS-</a:t>
            </a:r>
            <a:r>
              <a:rPr lang="en-US" sz="4050" dirty="0" err="1">
                <a:solidFill>
                  <a:srgbClr val="50B4C8"/>
                </a:solidFill>
              </a:rPr>
              <a:t>In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02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77800" y="939800"/>
            <a:ext cx="8839201" cy="5689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mport</a:t>
            </a:r>
          </a:p>
          <a:p>
            <a:r>
              <a:rPr lang="en-US" dirty="0"/>
              <a:t>Selection of the master image</a:t>
            </a:r>
          </a:p>
          <a:p>
            <a:r>
              <a:rPr lang="en-US" dirty="0"/>
              <a:t>Co-Registration </a:t>
            </a:r>
          </a:p>
          <a:p>
            <a:pPr lvl="2"/>
            <a:r>
              <a:rPr lang="en-US" dirty="0"/>
              <a:t>Typically to a single-master</a:t>
            </a:r>
          </a:p>
          <a:p>
            <a:r>
              <a:rPr lang="en-US" dirty="0" err="1"/>
              <a:t>Interferogram</a:t>
            </a:r>
            <a:r>
              <a:rPr lang="en-US" dirty="0"/>
              <a:t> processing</a:t>
            </a:r>
          </a:p>
          <a:p>
            <a:pPr lvl="2"/>
            <a:r>
              <a:rPr lang="en-US" dirty="0"/>
              <a:t>Not in every implementation. Several PS-</a:t>
            </a:r>
            <a:r>
              <a:rPr lang="en-US" dirty="0" err="1"/>
              <a:t>InSAR</a:t>
            </a:r>
            <a:r>
              <a:rPr lang="en-US" dirty="0"/>
              <a:t> implementations only use the phases of the PS candidates</a:t>
            </a:r>
          </a:p>
          <a:p>
            <a:r>
              <a:rPr lang="en-US" dirty="0"/>
              <a:t>PS candidates selection</a:t>
            </a:r>
          </a:p>
          <a:p>
            <a:r>
              <a:rPr lang="en-US" dirty="0"/>
              <a:t>APS estimation</a:t>
            </a:r>
          </a:p>
          <a:p>
            <a:pPr lvl="2"/>
            <a:r>
              <a:rPr lang="en-US" dirty="0"/>
              <a:t>Typically on a subset of the PS candidates</a:t>
            </a:r>
          </a:p>
          <a:p>
            <a:r>
              <a:rPr lang="en-US" i="1" dirty="0"/>
              <a:t>PS point processing</a:t>
            </a:r>
          </a:p>
          <a:p>
            <a:r>
              <a:rPr lang="en-US" i="1" dirty="0"/>
              <a:t>Post-processing</a:t>
            </a:r>
          </a:p>
          <a:p>
            <a:r>
              <a:rPr lang="en-US" i="1" dirty="0"/>
              <a:t>Visualization</a:t>
            </a:r>
          </a:p>
          <a:p>
            <a:pPr marL="0" lvl="2" indent="0">
              <a:buNone/>
            </a:pPr>
            <a:endParaRPr lang="en-US" dirty="0"/>
          </a:p>
        </p:txBody>
      </p:sp>
      <p:pic>
        <p:nvPicPr>
          <p:cNvPr id="7" name="Picture 6" descr="whu.png">
            <a:extLst>
              <a:ext uri="{FF2B5EF4-FFF2-40B4-BE49-F238E27FC236}">
                <a16:creationId xmlns:a16="http://schemas.microsoft.com/office/drawing/2014/main" id="{2BF6AA80-B04F-4015-AC4F-C9E16F9696E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5685" y="6077242"/>
            <a:ext cx="651316" cy="654478"/>
          </a:xfrm>
          <a:prstGeom prst="rect">
            <a:avLst/>
          </a:prstGeom>
        </p:spPr>
      </p:pic>
      <p:sp>
        <p:nvSpPr>
          <p:cNvPr id="5" name="Title 6">
            <a:extLst>
              <a:ext uri="{FF2B5EF4-FFF2-40B4-BE49-F238E27FC236}">
                <a16:creationId xmlns:a16="http://schemas.microsoft.com/office/drawing/2014/main" id="{DF850A6D-1265-4D4E-B3FB-53CBB3C7760E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PS-</a:t>
            </a:r>
            <a:r>
              <a:rPr lang="en-US" sz="4050" dirty="0" err="1">
                <a:solidFill>
                  <a:srgbClr val="50B4C8"/>
                </a:solidFill>
              </a:rPr>
              <a:t>InSAR</a:t>
            </a:r>
            <a:r>
              <a:rPr lang="en-US" sz="4050" dirty="0">
                <a:solidFill>
                  <a:srgbClr val="50B4C8"/>
                </a:solidFill>
              </a:rPr>
              <a:t> steps</a:t>
            </a:r>
          </a:p>
        </p:txBody>
      </p:sp>
    </p:spTree>
    <p:extLst>
      <p:ext uri="{BB962C8B-B14F-4D97-AF65-F5344CB8AC3E}">
        <p14:creationId xmlns:p14="http://schemas.microsoft.com/office/powerpoint/2010/main" val="94291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87" y="1244600"/>
            <a:ext cx="9006113" cy="5041899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Identical to the co-registration described in the </a:t>
            </a:r>
            <a:r>
              <a:rPr lang="en-US" sz="2400" dirty="0" err="1"/>
              <a:t>InSAR</a:t>
            </a:r>
            <a:r>
              <a:rPr lang="en-US" sz="2400" dirty="0"/>
              <a:t> section:</a:t>
            </a:r>
          </a:p>
          <a:p>
            <a:endParaRPr lang="en-US" dirty="0"/>
          </a:p>
          <a:p>
            <a:r>
              <a:rPr lang="en-US" sz="2400" dirty="0"/>
              <a:t>Registration accuracy &lt; 0.2 pixel is required</a:t>
            </a:r>
          </a:p>
          <a:p>
            <a:pPr lvl="1"/>
            <a:r>
              <a:rPr lang="en-US" sz="2100" dirty="0"/>
              <a:t>This requirement is even much higher during TOPS processing</a:t>
            </a:r>
          </a:p>
          <a:p>
            <a:endParaRPr lang="en-US" sz="2400" dirty="0"/>
          </a:p>
          <a:p>
            <a:r>
              <a:rPr lang="en-US" sz="2400" dirty="0"/>
              <a:t>Different methods available</a:t>
            </a:r>
          </a:p>
          <a:p>
            <a:pPr lvl="2"/>
            <a:r>
              <a:rPr lang="en-US" sz="2100" dirty="0"/>
              <a:t>Based on the amplitude</a:t>
            </a:r>
          </a:p>
          <a:p>
            <a:pPr lvl="2"/>
            <a:r>
              <a:rPr lang="en-US" sz="2100" dirty="0"/>
              <a:t>Based on complex data – searching maximal coherence</a:t>
            </a:r>
          </a:p>
          <a:p>
            <a:br>
              <a:rPr lang="en-US" sz="2400" dirty="0"/>
            </a:br>
            <a:r>
              <a:rPr lang="en-US" sz="2400" dirty="0"/>
              <a:t>Slave images are resampled to the master image</a:t>
            </a:r>
          </a:p>
          <a:p>
            <a:endParaRPr lang="en-US" sz="2400" dirty="0"/>
          </a:p>
          <a:p>
            <a:r>
              <a:rPr lang="en-US" sz="2400" dirty="0"/>
              <a:t>Results need to be checked and the parameters may need to be adjusted</a:t>
            </a:r>
          </a:p>
          <a:p>
            <a:endParaRPr lang="en-US" dirty="0"/>
          </a:p>
        </p:txBody>
      </p:sp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91F94D4F-CB54-49BA-9E45-FB4E8E42D5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3784" y="6165422"/>
            <a:ext cx="651316" cy="654478"/>
          </a:xfrm>
          <a:prstGeom prst="rect">
            <a:avLst/>
          </a:prstGeom>
        </p:spPr>
      </p:pic>
      <p:sp>
        <p:nvSpPr>
          <p:cNvPr id="5" name="Title 6">
            <a:extLst>
              <a:ext uri="{FF2B5EF4-FFF2-40B4-BE49-F238E27FC236}">
                <a16:creationId xmlns:a16="http://schemas.microsoft.com/office/drawing/2014/main" id="{41514A63-CA04-428A-8FA8-481939F9A51E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Image co-registration</a:t>
            </a:r>
          </a:p>
        </p:txBody>
      </p:sp>
    </p:spTree>
    <p:extLst>
      <p:ext uri="{BB962C8B-B14F-4D97-AF65-F5344CB8AC3E}">
        <p14:creationId xmlns:p14="http://schemas.microsoft.com/office/powerpoint/2010/main" val="260202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2300" y="1465118"/>
            <a:ext cx="8324850" cy="402485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lassical way: amplitude dispersion inde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ther possible ways, e.g. based on coherence</a:t>
            </a:r>
          </a:p>
          <a:p>
            <a:endParaRPr lang="en-US" dirty="0"/>
          </a:p>
          <a:p>
            <a:r>
              <a:rPr lang="en-US" dirty="0"/>
              <a:t>Be aware: amplitude dispersion index not ideal for </a:t>
            </a:r>
            <a:r>
              <a:rPr lang="en-US" dirty="0" err="1"/>
              <a:t>TomoSAR</a:t>
            </a:r>
            <a:r>
              <a:rPr lang="en-US" dirty="0"/>
              <a:t>, because the existence of several </a:t>
            </a:r>
            <a:r>
              <a:rPr lang="en-US" dirty="0" err="1"/>
              <a:t>scatterers</a:t>
            </a:r>
            <a:r>
              <a:rPr lang="en-US" dirty="0"/>
              <a:t> in a resolution cell can increase the inde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961335" y="2214881"/>
                <a:ext cx="2183226" cy="8590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𝑆𝑡𝑑𝐷𝑒𝑣</m:t>
                              </m:r>
                            </m:e>
                            <m:sub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𝑀𝑒𝑎𝑛</m:t>
                              </m:r>
                            </m:e>
                            <m:sub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7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335" y="2214881"/>
                <a:ext cx="2183226" cy="85908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whu.png">
            <a:extLst>
              <a:ext uri="{FF2B5EF4-FFF2-40B4-BE49-F238E27FC236}">
                <a16:creationId xmlns:a16="http://schemas.microsoft.com/office/drawing/2014/main" id="{803CEE8D-8888-475B-807E-9BDCD7C60E1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834" y="6064542"/>
            <a:ext cx="651316" cy="654478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1FB7C575-227E-4C0F-9A37-68F234C35200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PS candidate selection</a:t>
            </a:r>
          </a:p>
        </p:txBody>
      </p:sp>
    </p:spTree>
    <p:extLst>
      <p:ext uri="{BB962C8B-B14F-4D97-AF65-F5344CB8AC3E}">
        <p14:creationId xmlns:p14="http://schemas.microsoft.com/office/powerpoint/2010/main" val="35495435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1" y="996673"/>
            <a:ext cx="3315436" cy="29182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1" y="3192974"/>
            <a:ext cx="3733800" cy="3286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6229" y="1198653"/>
            <a:ext cx="5067771" cy="44606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4366" y="6530761"/>
            <a:ext cx="14598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xample: </a:t>
            </a:r>
            <a:r>
              <a:rPr lang="en-US" sz="1350" dirty="0" err="1"/>
              <a:t>SARProZ</a:t>
            </a:r>
            <a:endParaRPr lang="en-US" sz="1350" dirty="0"/>
          </a:p>
        </p:txBody>
      </p:sp>
      <p:pic>
        <p:nvPicPr>
          <p:cNvPr id="9" name="Picture 8" descr="whu.png">
            <a:extLst>
              <a:ext uri="{FF2B5EF4-FFF2-40B4-BE49-F238E27FC236}">
                <a16:creationId xmlns:a16="http://schemas.microsoft.com/office/drawing/2014/main" id="{1333520F-EF63-415A-9D90-6B1E44F27D1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713" y="6203522"/>
            <a:ext cx="651316" cy="654478"/>
          </a:xfrm>
          <a:prstGeom prst="rect">
            <a:avLst/>
          </a:prstGeom>
        </p:spPr>
      </p:pic>
      <p:sp>
        <p:nvSpPr>
          <p:cNvPr id="10" name="Title 6">
            <a:extLst>
              <a:ext uri="{FF2B5EF4-FFF2-40B4-BE49-F238E27FC236}">
                <a16:creationId xmlns:a16="http://schemas.microsoft.com/office/drawing/2014/main" id="{1C960F34-3F94-49A5-9847-6BB92DA080D2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APS estimation</a:t>
            </a:r>
          </a:p>
        </p:txBody>
      </p:sp>
    </p:spTree>
    <p:extLst>
      <p:ext uri="{BB962C8B-B14F-4D97-AF65-F5344CB8AC3E}">
        <p14:creationId xmlns:p14="http://schemas.microsoft.com/office/powerpoint/2010/main" val="157826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752260" y="2018425"/>
          <a:ext cx="3510911" cy="39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964988" imgH="609600" progId="Equation.3">
                  <p:embed/>
                </p:oleObj>
              </mc:Choice>
              <mc:Fallback>
                <p:oleObj name="Equation" r:id="rId4" imgW="4964988" imgH="609600" progId="Equation.3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260" y="2018425"/>
                        <a:ext cx="3510911" cy="397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584200" y="1470085"/>
            <a:ext cx="8235950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  <a:buFont typeface="Arial" pitchFamily="34" charset="0"/>
              <a:buChar char="•"/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85" dirty="0" err="1">
                <a:latin typeface="Times New Roman" pitchFamily="18" charset="0"/>
                <a:cs typeface="Times New Roman" pitchFamily="18" charset="0"/>
              </a:rPr>
              <a:t>Beamforming</a:t>
            </a: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ts val="1994"/>
              </a:lnSpc>
            </a:pPr>
            <a:r>
              <a:rPr lang="en-US" sz="1108" dirty="0"/>
              <a:t>   inverse Fourier Transform; coarse spatial resolution; </a:t>
            </a:r>
            <a:r>
              <a:rPr lang="en-US" sz="1108" dirty="0" err="1"/>
              <a:t>radiometrically</a:t>
            </a:r>
            <a:r>
              <a:rPr lang="en-US" sz="1108" dirty="0"/>
              <a:t> consistent</a:t>
            </a:r>
            <a:endParaRPr lang="en-US" sz="1108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101045" y="2133790"/>
          <a:ext cx="1269033" cy="2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498095" imgH="292123" progId="Equation.3">
                  <p:embed/>
                </p:oleObj>
              </mc:Choice>
              <mc:Fallback>
                <p:oleObj name="Equation" r:id="rId6" imgW="1498095" imgH="292123" progId="Equation.3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45" y="2133790"/>
                        <a:ext cx="1269033" cy="228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584201" y="2501633"/>
            <a:ext cx="7950199" cy="574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  <a:buFont typeface="Arial" pitchFamily="34" charset="0"/>
              <a:buChar char="•"/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Capon Spectral Estimator:</a:t>
            </a:r>
          </a:p>
          <a:p>
            <a:pPr>
              <a:lnSpc>
                <a:spcPts val="1994"/>
              </a:lnSpc>
            </a:pPr>
            <a:r>
              <a:rPr lang="en-US" sz="1108" dirty="0">
                <a:latin typeface="Times New Roman" pitchFamily="18" charset="0"/>
                <a:cs typeface="Times New Roman" pitchFamily="18" charset="0"/>
              </a:rPr>
              <a:t>   spatial resolution is greatly enhanced, at the expense of radiometric accuracy; 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445798" y="2629876"/>
          <a:ext cx="1354082" cy="42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625416" imgH="546215" progId="Equation.3">
                  <p:embed/>
                </p:oleObj>
              </mc:Choice>
              <mc:Fallback>
                <p:oleObj name="Equation" r:id="rId8" imgW="1625416" imgH="546215" progId="Equation.3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798" y="2629876"/>
                        <a:ext cx="1354082" cy="42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584201" y="3212890"/>
            <a:ext cx="7950199" cy="578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  <a:buFont typeface="Arial" pitchFamily="34" charset="0"/>
              <a:buChar char="•"/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85" dirty="0"/>
              <a:t>Methods based on the analysis of the </a:t>
            </a:r>
            <a:r>
              <a:rPr lang="en-US" sz="1385" dirty="0" err="1"/>
              <a:t>Eigenstructure</a:t>
            </a:r>
            <a:r>
              <a:rPr lang="en-US" sz="1385" dirty="0"/>
              <a:t> of </a:t>
            </a:r>
            <a:r>
              <a:rPr lang="en-US" sz="1385" b="1" dirty="0"/>
              <a:t>R</a:t>
            </a:r>
            <a:r>
              <a:rPr lang="en-US" sz="1385" dirty="0"/>
              <a:t> (MUSIC, ESPRIT…):</a:t>
            </a:r>
          </a:p>
          <a:p>
            <a:pPr>
              <a:lnSpc>
                <a:spcPts val="1994"/>
              </a:lnSpc>
            </a:pPr>
            <a:r>
              <a:rPr lang="en-US" sz="1108" dirty="0"/>
              <a:t>   determination of the dominant </a:t>
            </a:r>
            <a:r>
              <a:rPr lang="en-US" sz="1108" dirty="0" err="1"/>
              <a:t>scatterering</a:t>
            </a:r>
            <a:r>
              <a:rPr lang="en-US" sz="1108" dirty="0"/>
              <a:t> centers; mostly suited for urban scenarios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584201" y="3793194"/>
            <a:ext cx="7880350" cy="578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  <a:buFont typeface="Arial" pitchFamily="34" charset="0"/>
              <a:buChar char="•"/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385" b="1" dirty="0"/>
              <a:t>Methods based on </a:t>
            </a:r>
            <a:r>
              <a:rPr lang="en-US" sz="1385" b="1" dirty="0" err="1"/>
              <a:t>sectorial</a:t>
            </a:r>
            <a:r>
              <a:rPr lang="en-US" sz="1385" b="1" dirty="0"/>
              <a:t> information (Truncated SVD, PCT…): </a:t>
            </a:r>
          </a:p>
          <a:p>
            <a:pPr>
              <a:lnSpc>
                <a:spcPts val="1994"/>
              </a:lnSpc>
            </a:pPr>
            <a:r>
              <a:rPr lang="en-US" sz="1108" dirty="0"/>
              <a:t>   optimal basis choice (e.g.: Legendre), depending on a-priori info about the scene vertical extent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584201" y="4381038"/>
            <a:ext cx="7880350" cy="578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  <a:buFont typeface="Arial" pitchFamily="34" charset="0"/>
              <a:buChar char="•"/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Model based methods</a:t>
            </a:r>
            <a:r>
              <a:rPr lang="en-US" sz="1385" dirty="0"/>
              <a:t> (NLS, COMET…):</a:t>
            </a:r>
          </a:p>
          <a:p>
            <a:pPr>
              <a:lnSpc>
                <a:spcPts val="1994"/>
              </a:lnSpc>
            </a:pPr>
            <a:r>
              <a:rPr lang="en-US" sz="1108" dirty="0"/>
              <a:t>   model based; high radiometric accuracy; high computational burden; possible model mismatches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584201" y="4877760"/>
            <a:ext cx="8115299" cy="578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  <a:buFont typeface="Arial" pitchFamily="34" charset="0"/>
              <a:buChar char="•"/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Compressive sensing:</a:t>
            </a:r>
            <a:endParaRPr lang="en-US" sz="1385" dirty="0"/>
          </a:p>
          <a:p>
            <a:pPr>
              <a:lnSpc>
                <a:spcPts val="1994"/>
              </a:lnSpc>
            </a:pPr>
            <a:r>
              <a:rPr lang="en-US" sz="1108" dirty="0"/>
              <a:t>   localization of few scattering centers via L1 norm minimization; mostly suited for urban scenarios</a:t>
            </a:r>
          </a:p>
        </p:txBody>
      </p:sp>
      <p:pic>
        <p:nvPicPr>
          <p:cNvPr id="17" name="Picture 16" descr="whu.png">
            <a:extLst>
              <a:ext uri="{FF2B5EF4-FFF2-40B4-BE49-F238E27FC236}">
                <a16:creationId xmlns:a16="http://schemas.microsoft.com/office/drawing/2014/main" id="{36AE782E-033D-4892-B109-92621479020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3842" y="6021468"/>
            <a:ext cx="651316" cy="654478"/>
          </a:xfrm>
          <a:prstGeom prst="rect">
            <a:avLst/>
          </a:prstGeom>
        </p:spPr>
      </p:pic>
      <p:sp>
        <p:nvSpPr>
          <p:cNvPr id="13" name="Title 6">
            <a:extLst>
              <a:ext uri="{FF2B5EF4-FFF2-40B4-BE49-F238E27FC236}">
                <a16:creationId xmlns:a16="http://schemas.microsoft.com/office/drawing/2014/main" id="{6CD5F1B1-891C-4EDA-A64F-AA4C921C4CA2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Spectral estimators</a:t>
            </a:r>
          </a:p>
        </p:txBody>
      </p:sp>
    </p:spTree>
    <p:extLst>
      <p:ext uri="{BB962C8B-B14F-4D97-AF65-F5344CB8AC3E}">
        <p14:creationId xmlns:p14="http://schemas.microsoft.com/office/powerpoint/2010/main" val="6576284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878523" y="1689411"/>
                <a:ext cx="3370915" cy="9074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100" i="1">
                              <a:latin typeface="Cambria Math" charset="0"/>
                            </a:rPr>
                            <m:t>𝑔</m:t>
                          </m:r>
                        </m:e>
                        <m:sub>
                          <m:r>
                            <a:rPr lang="de-DE" sz="2100" i="1"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sz="2100" i="1"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sz="21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100" i="1">
                              <a:latin typeface="Cambria Math" charset="0"/>
                            </a:rPr>
                            <m:t>𝑘</m:t>
                          </m:r>
                          <m:r>
                            <a:rPr lang="en-US" sz="2100" i="1">
                              <a:latin typeface="Cambria Math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charset="0"/>
                                </a:rPr>
                                <m:t>𝑝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charset="0"/>
                                </a:rPr>
                                <m:t>𝑘</m:t>
                              </m:r>
                            </m:sub>
                          </m:sSub>
                          <m:sSup>
                            <m:sSupPr>
                              <m:ctrlPr>
                                <a:rPr lang="el-GR" sz="21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2100" i="1">
                                  <a:latin typeface="Cambria Math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l-GR" sz="2100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sz="2100" i="1">
                                  <a:latin typeface="Cambria Math" charset="0"/>
                                </a:rPr>
                                <m:t>𝑗</m:t>
                              </m:r>
                              <m:r>
                                <a:rPr lang="en-US" sz="2100" i="1">
                                  <a:latin typeface="Cambria Math" charset="0"/>
                                </a:rPr>
                                <m:t>2</m:t>
                              </m:r>
                              <m:r>
                                <a:rPr lang="en-US" sz="21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100" i="1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100" i="1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100" i="1">
                              <a:latin typeface="Cambria Math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1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100" i="1">
                                  <a:latin typeface="Cambria Math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100" i="1">
                                  <a:latin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523" y="1689411"/>
                <a:ext cx="3370915" cy="90749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78522" y="2824983"/>
            <a:ext cx="6311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whe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794567" y="1981557"/>
                <a:ext cx="3370915" cy="3231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latin typeface="Cambria Math" charset="0"/>
                        </a:rPr>
                        <m:t>𝑛</m:t>
                      </m:r>
                      <m:r>
                        <a:rPr lang="en-US" sz="2100" i="1">
                          <a:latin typeface="Cambria Math" charset="0"/>
                        </a:rPr>
                        <m:t>=0,…,</m:t>
                      </m:r>
                      <m:sSub>
                        <m:sSub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00" i="1">
                              <a:latin typeface="Cambria Math" charset="0"/>
                            </a:rPr>
                            <m:t>𝑛</m:t>
                          </m:r>
                        </m:e>
                        <m:sub>
                          <m:r>
                            <a:rPr lang="en-US" sz="2100" i="1">
                              <a:latin typeface="Cambria Math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1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567" y="1981557"/>
                <a:ext cx="3370915" cy="323165"/>
              </a:xfrm>
              <a:prstGeom prst="rect">
                <a:avLst/>
              </a:prstGeom>
              <a:blipFill>
                <a:blip r:embed="rId3"/>
                <a:stretch>
                  <a:fillRect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46133" y="3101982"/>
            <a:ext cx="33186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g</a:t>
            </a:r>
            <a:r>
              <a:rPr lang="en-US" sz="1350" baseline="-25000" dirty="0" err="1"/>
              <a:t>n</a:t>
            </a:r>
            <a:r>
              <a:rPr lang="en-US" sz="1350" dirty="0"/>
              <a:t> = complex value observed for the n</a:t>
            </a:r>
            <a:r>
              <a:rPr lang="en-US" sz="1350" baseline="30000" dirty="0"/>
              <a:t>th</a:t>
            </a:r>
            <a:r>
              <a:rPr lang="en-US" sz="1350" dirty="0"/>
              <a:t> pas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246133" y="3378981"/>
                <a:ext cx="2934073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𝛾</m:t>
                        </m:r>
                      </m:e>
                      <m:sub>
                        <m:r>
                          <a:rPr lang="en-US" sz="1350" i="1">
                            <a:latin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350" dirty="0"/>
                  <a:t>= complex amplitude of </a:t>
                </a:r>
                <a:r>
                  <a:rPr lang="en-US" sz="1350" dirty="0" err="1"/>
                  <a:t>k</a:t>
                </a:r>
                <a:r>
                  <a:rPr lang="en-US" sz="1350" baseline="30000" dirty="0" err="1"/>
                  <a:t>th</a:t>
                </a:r>
                <a:r>
                  <a:rPr lang="en-US" sz="1350" dirty="0"/>
                  <a:t> </a:t>
                </a:r>
                <a:r>
                  <a:rPr lang="en-US" sz="1350" dirty="0" err="1"/>
                  <a:t>scatterer</a:t>
                </a:r>
                <a:r>
                  <a:rPr lang="en-US" sz="1350" dirty="0"/>
                  <a:t> </a:t>
                </a: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33" y="3378981"/>
                <a:ext cx="2934073" cy="300082"/>
              </a:xfrm>
              <a:prstGeom prst="rect">
                <a:avLst/>
              </a:prstGeom>
              <a:blipFill>
                <a:blip r:embed="rId4"/>
                <a:stretch>
                  <a:fillRect t="-2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246132" y="3655980"/>
                <a:ext cx="2224520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charset="0"/>
                          </a:rPr>
                          <m:t>𝑠</m:t>
                        </m:r>
                      </m:e>
                      <m:sub>
                        <m:r>
                          <a:rPr lang="en-US" sz="1350" i="1">
                            <a:latin typeface="Cambria Math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350" dirty="0"/>
                  <a:t>= elevation of </a:t>
                </a:r>
                <a:r>
                  <a:rPr lang="en-US" sz="1350" dirty="0" err="1"/>
                  <a:t>k</a:t>
                </a:r>
                <a:r>
                  <a:rPr lang="en-US" sz="1350" baseline="30000" dirty="0" err="1"/>
                  <a:t>th</a:t>
                </a:r>
                <a:r>
                  <a:rPr lang="en-US" sz="1350" dirty="0"/>
                  <a:t> </a:t>
                </a:r>
                <a:r>
                  <a:rPr lang="en-US" sz="1350" dirty="0" err="1"/>
                  <a:t>scatterer</a:t>
                </a:r>
                <a:r>
                  <a:rPr lang="en-US" sz="1350" dirty="0"/>
                  <a:t> </a:t>
                </a: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32" y="3655980"/>
                <a:ext cx="2224520" cy="300082"/>
              </a:xfrm>
              <a:prstGeom prst="rect">
                <a:avLst/>
              </a:prstGeom>
              <a:blipFill>
                <a:blip r:embed="rId5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246133" y="3932979"/>
                <a:ext cx="2757165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charset="0"/>
                          </a:rPr>
                          <m:t>𝑛</m:t>
                        </m:r>
                      </m:e>
                      <m:sub>
                        <m:r>
                          <a:rPr lang="en-US" sz="1350" i="1">
                            <a:latin typeface="Cambria Math" charset="0"/>
                          </a:rPr>
                          <m:t>𝑠</m:t>
                        </m:r>
                      </m:sub>
                    </m:sSub>
                    <m:r>
                      <a:rPr lang="en-US" sz="1350" i="1">
                        <a:latin typeface="Cambria Math" charset="0"/>
                      </a:rPr>
                      <m:t>+1</m:t>
                    </m:r>
                  </m:oMath>
                </a14:m>
                <a:r>
                  <a:rPr lang="en-US" sz="1350" dirty="0"/>
                  <a:t>= number of available images </a:t>
                </a: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33" y="3932979"/>
                <a:ext cx="2757165" cy="300082"/>
              </a:xfrm>
              <a:prstGeom prst="rect">
                <a:avLst/>
              </a:prstGeom>
              <a:blipFill>
                <a:blip r:embed="rId6"/>
                <a:stretch>
                  <a:fillRect t="-2041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246133" y="4568626"/>
                <a:ext cx="861967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sz="1350" i="1">
                            <a:latin typeface="Cambria Math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350" dirty="0"/>
                  <a:t>=noise </a:t>
                </a: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33" y="4568626"/>
                <a:ext cx="861967" cy="300082"/>
              </a:xfrm>
              <a:prstGeom prst="rect">
                <a:avLst/>
              </a:prstGeom>
              <a:blipFill>
                <a:blip r:embed="rId7"/>
                <a:stretch>
                  <a:fillRect t="-2000" r="-1408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46133" y="4242772"/>
                <a:ext cx="3578480" cy="3160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charset="0"/>
                          </a:rPr>
                          <m:t>𝑛</m:t>
                        </m:r>
                      </m:e>
                      <m:sub>
                        <m:r>
                          <a:rPr lang="en-US" sz="1350" i="1">
                            <a:latin typeface="Cambria Math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1350" dirty="0"/>
                  <a:t>=number of </a:t>
                </a:r>
                <a:r>
                  <a:rPr lang="en-US" sz="1350" dirty="0" err="1"/>
                  <a:t>scatterers</a:t>
                </a:r>
                <a:r>
                  <a:rPr lang="en-US" sz="1350" dirty="0"/>
                  <a:t> inside a resolution cell </a:t>
                </a: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33" y="4242772"/>
                <a:ext cx="3578480" cy="316049"/>
              </a:xfrm>
              <a:prstGeom prst="rect">
                <a:avLst/>
              </a:prstGeom>
              <a:blipFill>
                <a:blip r:embed="rId8"/>
                <a:stretch>
                  <a:fillRect t="-1923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246133" y="4845625"/>
                <a:ext cx="4418710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charset="0"/>
                          </a:rPr>
                          <m:t>𝑓</m:t>
                        </m:r>
                      </m:e>
                      <m:sub>
                        <m:r>
                          <a:rPr lang="en-US" sz="1350" i="1">
                            <a:latin typeface="Cambria Math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350" dirty="0"/>
                  <a:t>=frequency of sampled FT which depends on the baseline 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133" y="4845625"/>
                <a:ext cx="4418710" cy="300082"/>
              </a:xfrm>
              <a:prstGeom prst="rect">
                <a:avLst/>
              </a:prstGeom>
              <a:blipFill>
                <a:blip r:embed="rId9"/>
                <a:stretch>
                  <a:fillRect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whu.png">
            <a:extLst>
              <a:ext uri="{FF2B5EF4-FFF2-40B4-BE49-F238E27FC236}">
                <a16:creationId xmlns:a16="http://schemas.microsoft.com/office/drawing/2014/main" id="{C446B1FD-97AC-4396-8D7A-9C544886891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197" y="5937542"/>
            <a:ext cx="651316" cy="654478"/>
          </a:xfrm>
          <a:prstGeom prst="rect">
            <a:avLst/>
          </a:prstGeom>
        </p:spPr>
      </p:pic>
      <p:sp>
        <p:nvSpPr>
          <p:cNvPr id="16" name="Title 6">
            <a:extLst>
              <a:ext uri="{FF2B5EF4-FFF2-40B4-BE49-F238E27FC236}">
                <a16:creationId xmlns:a16="http://schemas.microsoft.com/office/drawing/2014/main" id="{7F407B6A-2570-48A4-9EDF-B58094CB26DC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Multiple </a:t>
            </a:r>
            <a:r>
              <a:rPr lang="en-US" sz="4050" dirty="0" err="1">
                <a:solidFill>
                  <a:srgbClr val="50B4C8"/>
                </a:solidFill>
              </a:rPr>
              <a:t>scatterers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761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8DA6100-6C4D-44F1-9BFC-7F24092DB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88" y="161925"/>
            <a:ext cx="8621765" cy="68199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A857893-5B59-4D44-A574-89AF8D62F4AD}"/>
              </a:ext>
            </a:extLst>
          </p:cNvPr>
          <p:cNvSpPr txBox="1"/>
          <p:nvPr/>
        </p:nvSpPr>
        <p:spPr>
          <a:xfrm>
            <a:off x="4901946" y="1432642"/>
            <a:ext cx="2475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Ambiguities</a:t>
            </a:r>
          </a:p>
        </p:txBody>
      </p:sp>
      <p:pic>
        <p:nvPicPr>
          <p:cNvPr id="7" name="Picture 6" descr="whu.png">
            <a:extLst>
              <a:ext uri="{FF2B5EF4-FFF2-40B4-BE49-F238E27FC236}">
                <a16:creationId xmlns:a16="http://schemas.microsoft.com/office/drawing/2014/main" id="{6AB1072E-C0C7-4016-983B-1397F36DF2B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796" y="161925"/>
            <a:ext cx="651316" cy="654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83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678060" y="1532546"/>
                <a:ext cx="3779689" cy="6232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5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50" i="1">
                              <a:latin typeface="Cambria Math" charset="0"/>
                            </a:rPr>
                            <m:t>𝑔</m:t>
                          </m:r>
                        </m:e>
                      </m:acc>
                      <m:r>
                        <a:rPr lang="en-US" sz="4050" i="1">
                          <a:latin typeface="Cambria Math" charset="0"/>
                        </a:rPr>
                        <m:t>=</m:t>
                      </m:r>
                      <m:r>
                        <a:rPr lang="en-US" sz="4050" i="1">
                          <a:latin typeface="Cambria Math" charset="0"/>
                        </a:rPr>
                        <m:t>𝐻</m:t>
                      </m:r>
                      <m:d>
                        <m:dPr>
                          <m:ctrlPr>
                            <a:rPr lang="en-US" sz="40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05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50" i="1">
                                  <a:latin typeface="Cambria Math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405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sz="405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a:rPr lang="en-US" sz="405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</m:acc>
                      <m:r>
                        <a:rPr lang="en-US" sz="4050" i="1">
                          <a:latin typeface="Cambria Math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5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50" i="1">
                              <a:latin typeface="Cambria Math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sz="405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060" y="1532546"/>
                <a:ext cx="3779689" cy="6232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122175" y="4149025"/>
                <a:ext cx="2366846" cy="1078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𝑔</m:t>
                          </m:r>
                        </m:e>
                      </m:acc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B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cs-CZ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latin typeface="Cambria Math" charset="0"/>
                            </a:rPr>
                            <m:t>+1)</m:t>
                          </m:r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175" y="4149025"/>
                <a:ext cx="2366846" cy="1078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720696" y="2534643"/>
                <a:ext cx="5503126" cy="1473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charset="0"/>
                        </a:rPr>
                        <m:t>𝐻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B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uk-UA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uk-UA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𝜋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/>
                                        </m:sSubSup>
                                        <m:sSubSup>
                                          <m:sSub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/>
                                        </m:sSubSup>
                                      </m:sup>
                                    </m:sSup>
                                  </m:e>
                                  <m:e>
                                    <m:r>
                                      <a:rPr lang="is-IS" sz="2400" i="1">
                                        <a:latin typeface="Cambria Math" charset="0"/>
                                      </a:rPr>
                                      <m:t>…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uk-UA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𝜋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0</m:t>
                                            </m:r>
                                          </m:sub>
                                          <m:sup/>
                                        </m:sSubSup>
                                        <m:sSubSup>
                                          <m:sSub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</a:rPr>
                                                  <m:t>𝑝</m:t>
                                                </m:r>
                                              </m:sub>
                                            </m:sSub>
                                          </m:sub>
                                          <m:sup/>
                                        </m:sSubSup>
                                      </m:sup>
                                    </m:sSup>
                                  </m:e>
                                </m:mr>
                                <m:mr>
                                  <m:e>
                                    <m:r>
                                      <a:rPr lang="uk-UA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  <m:e/>
                                  <m:e>
                                    <m:r>
                                      <a:rPr lang="uk-UA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uk-UA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𝜋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𝑠</m:t>
                                                </m:r>
                                              </m:sub>
                                            </m:sSub>
                                          </m:sub>
                                          <m:sup/>
                                        </m:sSubSup>
                                        <m:sSubSup>
                                          <m:sSub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/>
                                        </m:sSubSup>
                                      </m:sup>
                                    </m:sSup>
                                  </m:e>
                                  <m:e>
                                    <m:r>
                                      <a:rPr lang="uk-UA" sz="2400" i="1">
                                        <a:latin typeface="Cambria Math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uk-UA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𝜋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𝑓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𝑠</m:t>
                                                </m:r>
                                              </m:sub>
                                            </m:sSub>
                                          </m:sub>
                                          <m:sup/>
                                        </m:sSubSup>
                                        <m:sSubSup>
                                          <m:sSub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</a:rPr>
                                                  <m:t>𝑛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</a:rPr>
                                                  <m:t>𝑝</m:t>
                                                </m:r>
                                              </m:sub>
                                            </m:sSub>
                                          </m:sub>
                                          <m:sup/>
                                        </m:sSubSup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1200" i="1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1200" i="1">
                              <a:latin typeface="Cambria Math" charset="0"/>
                            </a:rPr>
                            <m:t>+1)</m:t>
                          </m:r>
                          <m:r>
                            <a:rPr lang="en-US" sz="12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696" y="2534643"/>
                <a:ext cx="5503126" cy="14736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3637379" y="4035316"/>
                <a:ext cx="1865042" cy="13060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B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cs-CZ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𝛾</m:t>
                                        </m:r>
                                      </m:e>
                                      <m:sub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charset="0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379" y="4035316"/>
                <a:ext cx="1865042" cy="13060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650779" y="4151621"/>
                <a:ext cx="2396119" cy="10760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charset="0"/>
                            </a:rPr>
                            <m:t>𝑣</m:t>
                          </m:r>
                        </m:e>
                      </m:acc>
                      <m:r>
                        <a:rPr lang="en-US" sz="2400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pt-B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cs-CZ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cs-CZ" sz="2400" i="1">
                                        <a:latin typeface="Cambria Math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sz="2400" i="1">
                              <a:latin typeface="Cambria Math" charset="0"/>
                            </a:rPr>
                            <m:t>+1)</m:t>
                          </m:r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×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779" y="4151621"/>
                <a:ext cx="2396119" cy="10760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whu.png">
            <a:extLst>
              <a:ext uri="{FF2B5EF4-FFF2-40B4-BE49-F238E27FC236}">
                <a16:creationId xmlns:a16="http://schemas.microsoft.com/office/drawing/2014/main" id="{E5905DE0-6E13-42E4-9A79-CD594F5DEB9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4797" y="6051842"/>
            <a:ext cx="651316" cy="654478"/>
          </a:xfrm>
          <a:prstGeom prst="rect">
            <a:avLst/>
          </a:prstGeom>
        </p:spPr>
      </p:pic>
      <p:sp>
        <p:nvSpPr>
          <p:cNvPr id="10" name="Title 6">
            <a:extLst>
              <a:ext uri="{FF2B5EF4-FFF2-40B4-BE49-F238E27FC236}">
                <a16:creationId xmlns:a16="http://schemas.microsoft.com/office/drawing/2014/main" id="{2AB20D66-5870-48C4-B421-7522B3551BA2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Non-linear least-square estimation</a:t>
            </a:r>
          </a:p>
        </p:txBody>
      </p:sp>
    </p:spTree>
    <p:extLst>
      <p:ext uri="{BB962C8B-B14F-4D97-AF65-F5344CB8AC3E}">
        <p14:creationId xmlns:p14="http://schemas.microsoft.com/office/powerpoint/2010/main" val="12123920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2" r="4469"/>
          <a:stretch/>
        </p:blipFill>
        <p:spPr bwMode="auto">
          <a:xfrm>
            <a:off x="0" y="792789"/>
            <a:ext cx="8980325" cy="5963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5215" y="703889"/>
            <a:ext cx="1208785" cy="358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8C46EC10-3AD4-4EA2-AC20-1B9C8B48E6E4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SVD on real data</a:t>
            </a:r>
          </a:p>
        </p:txBody>
      </p:sp>
    </p:spTree>
    <p:extLst>
      <p:ext uri="{BB962C8B-B14F-4D97-AF65-F5344CB8AC3E}">
        <p14:creationId xmlns:p14="http://schemas.microsoft.com/office/powerpoint/2010/main" val="554771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501488"/>
            <a:ext cx="8026400" cy="607868"/>
          </a:xfrm>
        </p:spPr>
        <p:txBody>
          <a:bodyPr/>
          <a:lstStyle/>
          <a:p>
            <a:r>
              <a:rPr lang="en-US" dirty="0"/>
              <a:t>Selecting a statistical model for given data</a:t>
            </a:r>
          </a:p>
        </p:txBody>
      </p:sp>
      <p:pic>
        <p:nvPicPr>
          <p:cNvPr id="43010" name="Picture 2" descr="http://www.ms.k.u-tokyo.ac.jp/figs/model-selection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88" t="18733" r="28163" b="50938"/>
          <a:stretch/>
        </p:blipFill>
        <p:spPr bwMode="auto">
          <a:xfrm>
            <a:off x="3320716" y="3070700"/>
            <a:ext cx="2196273" cy="1630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http://www.ms.k.u-tokyo.ac.jp/figs/model-selection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275" r="50594" b="10552"/>
          <a:stretch/>
        </p:blipFill>
        <p:spPr bwMode="auto">
          <a:xfrm>
            <a:off x="617021" y="3042517"/>
            <a:ext cx="2534555" cy="1631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4" name="Picture 6" descr="http://www.ms.k.u-tokyo.ac.jp/figs/model-selection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68" t="59429" b="10396"/>
          <a:stretch/>
        </p:blipFill>
        <p:spPr bwMode="auto">
          <a:xfrm>
            <a:off x="5686130" y="3074462"/>
            <a:ext cx="2244851" cy="1599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3"/>
          <p:cNvSpPr txBox="1">
            <a:spLocks/>
          </p:cNvSpPr>
          <p:nvPr/>
        </p:nvSpPr>
        <p:spPr>
          <a:xfrm>
            <a:off x="809624" y="5209526"/>
            <a:ext cx="7778751" cy="607868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dirty="0"/>
              <a:t>Selecting the correct model is the model selection probl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12635" y="2339589"/>
            <a:ext cx="114332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oo simple – </a:t>
            </a:r>
          </a:p>
          <a:p>
            <a:r>
              <a:rPr lang="en-US" sz="1350" dirty="0"/>
              <a:t>order too lo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67620" y="2428650"/>
            <a:ext cx="150246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ppropriate mode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99702" y="2246602"/>
            <a:ext cx="121770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oo complex – </a:t>
            </a:r>
          </a:p>
          <a:p>
            <a:r>
              <a:rPr lang="en-US" sz="1350" dirty="0"/>
              <a:t>order too high</a:t>
            </a:r>
          </a:p>
        </p:txBody>
      </p:sp>
      <p:pic>
        <p:nvPicPr>
          <p:cNvPr id="13" name="Picture 12" descr="whu.png">
            <a:extLst>
              <a:ext uri="{FF2B5EF4-FFF2-40B4-BE49-F238E27FC236}">
                <a16:creationId xmlns:a16="http://schemas.microsoft.com/office/drawing/2014/main" id="{C9526ACD-3465-40CC-B674-274DC82615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6542" y="6050325"/>
            <a:ext cx="651316" cy="654478"/>
          </a:xfrm>
          <a:prstGeom prst="rect">
            <a:avLst/>
          </a:prstGeom>
        </p:spPr>
      </p:pic>
      <p:sp>
        <p:nvSpPr>
          <p:cNvPr id="12" name="Title 6">
            <a:extLst>
              <a:ext uri="{FF2B5EF4-FFF2-40B4-BE49-F238E27FC236}">
                <a16:creationId xmlns:a16="http://schemas.microsoft.com/office/drawing/2014/main" id="{6FAD7CB9-21DC-4921-9404-E5A14A620A35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Model selection</a:t>
            </a:r>
          </a:p>
        </p:txBody>
      </p:sp>
    </p:spTree>
    <p:extLst>
      <p:ext uri="{BB962C8B-B14F-4D97-AF65-F5344CB8AC3E}">
        <p14:creationId xmlns:p14="http://schemas.microsoft.com/office/powerpoint/2010/main" val="180987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14488" y="1600201"/>
                <a:ext cx="5915025" cy="3889772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Bayesian Information Criterion (BIC)</a:t>
                </a:r>
              </a:p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</m:acc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  <a:p>
                <a:pPr marL="342900" lvl="1" indent="0">
                  <a:buNone/>
                </a:pPr>
                <a:endParaRPr lang="en-US" dirty="0"/>
              </a:p>
              <a:p>
                <a:r>
                  <a:rPr lang="en-US" dirty="0" err="1"/>
                  <a:t>Akaike</a:t>
                </a:r>
                <a:r>
                  <a:rPr lang="en-US" dirty="0"/>
                  <a:t> Information Criterion (AIC)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 smtClean="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in</m:t>
                                  </m:r>
                                </m:e>
                                <m:li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</m:acc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func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Minimum Description Length (MDL)</a:t>
                </a: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𝜃</m:t>
                                              </m:r>
                                            </m:e>
                                          </m:acc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d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d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latin typeface="Cambria Math" panose="02040503050406030204" pitchFamily="18" charset="0"/>
                                            </a:rPr>
                                            <m:t>ln</m:t>
                                          </m:r>
                                        </m:fName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func>
                                    </m:e>
                                  </m:func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4488" y="1600201"/>
                <a:ext cx="5915025" cy="3889772"/>
              </a:xfrm>
              <a:blipFill>
                <a:blip r:embed="rId2"/>
                <a:stretch>
                  <a:fillRect l="-928" t="-2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B87B3E89-E63A-4096-AE2B-85A84C13D9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4705642"/>
            <a:ext cx="651316" cy="654478"/>
          </a:xfrm>
          <a:prstGeom prst="rect">
            <a:avLst/>
          </a:prstGeom>
        </p:spPr>
      </p:pic>
      <p:sp>
        <p:nvSpPr>
          <p:cNvPr id="5" name="Title 6">
            <a:extLst>
              <a:ext uri="{FF2B5EF4-FFF2-40B4-BE49-F238E27FC236}">
                <a16:creationId xmlns:a16="http://schemas.microsoft.com/office/drawing/2014/main" id="{35DDB233-6981-4F8C-8D04-4C5881A37B94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Model selection methods</a:t>
            </a:r>
          </a:p>
        </p:txBody>
      </p:sp>
    </p:spTree>
    <p:extLst>
      <p:ext uri="{BB962C8B-B14F-4D97-AF65-F5344CB8AC3E}">
        <p14:creationId xmlns:p14="http://schemas.microsoft.com/office/powerpoint/2010/main" val="42008703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2" name="图片 11" descr="flowchart2.t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8" y="1978025"/>
            <a:ext cx="8671145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u.png">
            <a:extLst>
              <a:ext uri="{FF2B5EF4-FFF2-40B4-BE49-F238E27FC236}">
                <a16:creationId xmlns:a16="http://schemas.microsoft.com/office/drawing/2014/main" id="{D57B2164-FEFF-4094-B43A-EF6A8E2AC6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5856941"/>
            <a:ext cx="651316" cy="654478"/>
          </a:xfrm>
          <a:prstGeom prst="rect">
            <a:avLst/>
          </a:prstGeom>
        </p:spPr>
      </p:pic>
      <p:sp>
        <p:nvSpPr>
          <p:cNvPr id="6" name="Title 6">
            <a:extLst>
              <a:ext uri="{FF2B5EF4-FFF2-40B4-BE49-F238E27FC236}">
                <a16:creationId xmlns:a16="http://schemas.microsoft.com/office/drawing/2014/main" id="{9E956D40-BCA1-4A59-ADE8-BBA9426F1235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processing steps</a:t>
            </a:r>
          </a:p>
        </p:txBody>
      </p:sp>
    </p:spTree>
    <p:extLst>
      <p:ext uri="{BB962C8B-B14F-4D97-AF65-F5344CB8AC3E}">
        <p14:creationId xmlns:p14="http://schemas.microsoft.com/office/powerpoint/2010/main" val="18146602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8" descr="scatterheight BSVD ref2.emf"/>
          <p:cNvPicPr>
            <a:picLocks noChangeAspect="1"/>
          </p:cNvPicPr>
          <p:nvPr/>
        </p:nvPicPr>
        <p:blipFill rotWithShape="1">
          <a:blip r:embed="rId2"/>
          <a:srcRect t="4767" b="4948"/>
          <a:stretch/>
        </p:blipFill>
        <p:spPr>
          <a:xfrm>
            <a:off x="2485063" y="1438613"/>
            <a:ext cx="1915487" cy="3959947"/>
          </a:xfrm>
          <a:prstGeom prst="rect">
            <a:avLst/>
          </a:prstGeom>
        </p:spPr>
      </p:pic>
      <p:pic>
        <p:nvPicPr>
          <p:cNvPr id="7" name="图片 15" descr="heights.tif"/>
          <p:cNvPicPr>
            <a:picLocks noChangeAspect="1"/>
          </p:cNvPicPr>
          <p:nvPr/>
        </p:nvPicPr>
        <p:blipFill rotWithShape="1">
          <a:blip r:embed="rId3" cstate="print"/>
          <a:srcRect r="3226"/>
          <a:stretch/>
        </p:blipFill>
        <p:spPr>
          <a:xfrm>
            <a:off x="5407120" y="1438613"/>
            <a:ext cx="3240359" cy="2444311"/>
          </a:xfrm>
          <a:prstGeom prst="rect">
            <a:avLst/>
          </a:prstGeom>
        </p:spPr>
      </p:pic>
      <p:pic>
        <p:nvPicPr>
          <p:cNvPr id="5" name="图片 7" descr="Unnamed QQ Screenshot20140507154154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4840" y="857250"/>
            <a:ext cx="1473560" cy="456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14" descr="amp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38830" y="3643091"/>
            <a:ext cx="3164223" cy="1755469"/>
          </a:xfrm>
          <a:prstGeom prst="rect">
            <a:avLst/>
          </a:prstGeom>
        </p:spPr>
      </p:pic>
      <p:pic>
        <p:nvPicPr>
          <p:cNvPr id="8" name="Picture 7" descr="whu.png">
            <a:extLst>
              <a:ext uri="{FF2B5EF4-FFF2-40B4-BE49-F238E27FC236}">
                <a16:creationId xmlns:a16="http://schemas.microsoft.com/office/drawing/2014/main" id="{75A46067-E44B-486A-93B7-6AB9279120A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4705642"/>
            <a:ext cx="651316" cy="654478"/>
          </a:xfrm>
          <a:prstGeom prst="rect">
            <a:avLst/>
          </a:prstGeom>
        </p:spPr>
      </p:pic>
      <p:sp>
        <p:nvSpPr>
          <p:cNvPr id="9" name="Title 6">
            <a:extLst>
              <a:ext uri="{FF2B5EF4-FFF2-40B4-BE49-F238E27FC236}">
                <a16:creationId xmlns:a16="http://schemas.microsoft.com/office/drawing/2014/main" id="{F244B00A-8C98-409F-A2B3-DAD46DF592D7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3D </a:t>
            </a:r>
            <a:r>
              <a:rPr lang="en-US" sz="4050" dirty="0" err="1">
                <a:solidFill>
                  <a:srgbClr val="50B4C8"/>
                </a:solidFill>
              </a:rPr>
              <a:t>scatterer</a:t>
            </a:r>
            <a:r>
              <a:rPr lang="en-US" sz="4050" dirty="0">
                <a:solidFill>
                  <a:srgbClr val="50B4C8"/>
                </a:solidFill>
              </a:rPr>
              <a:t>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43198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70" y="1239372"/>
            <a:ext cx="9088659" cy="4787070"/>
          </a:xfrm>
        </p:spPr>
        <p:txBody>
          <a:bodyPr>
            <a:normAutofit/>
          </a:bodyPr>
          <a:lstStyle/>
          <a:p>
            <a:r>
              <a:rPr lang="en-US" sz="4000" dirty="0"/>
              <a:t>SVD based methods</a:t>
            </a:r>
          </a:p>
          <a:p>
            <a:pPr lvl="1"/>
            <a:r>
              <a:rPr lang="en-US" sz="3600" dirty="0"/>
              <a:t>SVD</a:t>
            </a:r>
          </a:p>
          <a:p>
            <a:pPr lvl="1"/>
            <a:r>
              <a:rPr lang="en-US" sz="3600" dirty="0"/>
              <a:t>Truncated SVD (T-SVD)</a:t>
            </a:r>
          </a:p>
          <a:p>
            <a:pPr lvl="1"/>
            <a:r>
              <a:rPr lang="en-US" sz="3600" dirty="0"/>
              <a:t>Wiener SVD</a:t>
            </a:r>
          </a:p>
          <a:p>
            <a:pPr lvl="1"/>
            <a:r>
              <a:rPr lang="en-US" sz="3600" dirty="0"/>
              <a:t>Butterworth-SVD</a:t>
            </a:r>
          </a:p>
          <a:p>
            <a:r>
              <a:rPr lang="en-US" sz="4000" dirty="0"/>
              <a:t>Compressive Sensing based methods</a:t>
            </a:r>
          </a:p>
          <a:p>
            <a:pPr lvl="1"/>
            <a:r>
              <a:rPr lang="en-US" sz="3600" dirty="0"/>
              <a:t>Basis Pursuit (BP)</a:t>
            </a:r>
          </a:p>
          <a:p>
            <a:pPr lvl="1"/>
            <a:r>
              <a:rPr lang="en-US" sz="3600" dirty="0"/>
              <a:t>TWIST</a:t>
            </a:r>
          </a:p>
          <a:p>
            <a:endParaRPr lang="en-US" sz="4000" dirty="0"/>
          </a:p>
        </p:txBody>
      </p:sp>
      <p:pic>
        <p:nvPicPr>
          <p:cNvPr id="5" name="Picture 4" descr="whu.png">
            <a:extLst>
              <a:ext uri="{FF2B5EF4-FFF2-40B4-BE49-F238E27FC236}">
                <a16:creationId xmlns:a16="http://schemas.microsoft.com/office/drawing/2014/main" id="{77DC6312-E0FD-4512-A6AA-04BD31196B0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7343" y="6026442"/>
            <a:ext cx="651316" cy="654478"/>
          </a:xfrm>
          <a:prstGeom prst="rect">
            <a:avLst/>
          </a:prstGeom>
        </p:spPr>
      </p:pic>
      <p:sp>
        <p:nvSpPr>
          <p:cNvPr id="6" name="Title 6">
            <a:extLst>
              <a:ext uri="{FF2B5EF4-FFF2-40B4-BE49-F238E27FC236}">
                <a16:creationId xmlns:a16="http://schemas.microsoft.com/office/drawing/2014/main" id="{78588A10-9DC1-4B66-8F78-2F4A4D7B1685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Urban </a:t>
            </a:r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different methods</a:t>
            </a:r>
          </a:p>
        </p:txBody>
      </p:sp>
    </p:spTree>
    <p:extLst>
      <p:ext uri="{BB962C8B-B14F-4D97-AF65-F5344CB8AC3E}">
        <p14:creationId xmlns:p14="http://schemas.microsoft.com/office/powerpoint/2010/main" val="2195213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61931"/>
              </p:ext>
            </p:extLst>
          </p:nvPr>
        </p:nvGraphicFramePr>
        <p:xfrm>
          <a:off x="2024707" y="2596103"/>
          <a:ext cx="176807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707" y="2596103"/>
                        <a:ext cx="176807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13912" y="1680521"/>
            <a:ext cx="83951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600" b="0" dirty="0">
                <a:ea typeface="华文细黑" panose="02010600040101010101" pitchFamily="2" charset="-122"/>
              </a:rPr>
              <a:t>Another solution to SAR tomography is by L1 norm minimization, which is also the core of compressive sensing:</a:t>
            </a:r>
            <a:endParaRPr lang="zh-CN" altLang="en-US" sz="1600" b="0" dirty="0">
              <a:ea typeface="华文细黑" panose="02010600040101010101" pitchFamily="2" charset="-122"/>
            </a:endParaRP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628211" y="3247785"/>
            <a:ext cx="578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600" b="0" dirty="0">
                <a:ea typeface="华文细黑" panose="02010600040101010101" pitchFamily="2" charset="-122"/>
              </a:rPr>
              <a:t>The argument listed above can be stated by</a:t>
            </a:r>
            <a:endParaRPr lang="zh-CN" altLang="en-US" sz="1600" b="0" dirty="0">
              <a:ea typeface="华文细黑" panose="02010600040101010101" pitchFamily="2" charset="-122"/>
            </a:endParaRPr>
          </a:p>
        </p:txBody>
      </p:sp>
      <p:pic>
        <p:nvPicPr>
          <p:cNvPr id="12" name="图片 13" descr="Unnamed QQ Screenshot20140523133017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0094" y="2900903"/>
            <a:ext cx="252888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710017" y="4739568"/>
            <a:ext cx="77438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600" b="0" dirty="0">
                <a:ea typeface="华文细黑" panose="02010600040101010101" pitchFamily="2" charset="-122"/>
              </a:rPr>
              <a:t>where</a:t>
            </a:r>
            <a:r>
              <a:rPr lang="zh-CN" altLang="en-US" sz="1600" b="0" dirty="0">
                <a:ea typeface="华文细黑" panose="02010600040101010101" pitchFamily="2" charset="-122"/>
              </a:rPr>
              <a:t>       </a:t>
            </a:r>
            <a:r>
              <a:rPr lang="en-US" altLang="zh-CN" sz="1600" b="0" dirty="0">
                <a:ea typeface="华文细黑" panose="02010600040101010101" pitchFamily="2" charset="-122"/>
              </a:rPr>
              <a:t>is a weighted value</a:t>
            </a:r>
            <a:r>
              <a:rPr lang="zh-CN" altLang="en-US" sz="1600" b="0" dirty="0">
                <a:ea typeface="华文细黑" panose="02010600040101010101" pitchFamily="2" charset="-122"/>
              </a:rPr>
              <a:t> </a:t>
            </a:r>
            <a:r>
              <a:rPr lang="en-US" altLang="zh-CN" sz="1600" b="0" dirty="0">
                <a:ea typeface="华文细黑" panose="02010600040101010101" pitchFamily="2" charset="-122"/>
              </a:rPr>
              <a:t>adjusted according to the noise level.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78480"/>
              </p:ext>
            </p:extLst>
          </p:nvPr>
        </p:nvGraphicFramePr>
        <p:xfrm>
          <a:off x="1202763" y="4488219"/>
          <a:ext cx="321469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77646" imgH="228402" progId="Equation.DSMT4">
                  <p:embed/>
                </p:oleObj>
              </mc:Choice>
              <mc:Fallback>
                <p:oleObj name="Equation" r:id="rId6" imgW="177646" imgH="228402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763" y="4488219"/>
                        <a:ext cx="321469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5" descr="Unnamed QQ Screenshot20141029104603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707" y="3925083"/>
            <a:ext cx="3696890" cy="675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whu.png">
            <a:extLst>
              <a:ext uri="{FF2B5EF4-FFF2-40B4-BE49-F238E27FC236}">
                <a16:creationId xmlns:a16="http://schemas.microsoft.com/office/drawing/2014/main" id="{8755C3EB-2AE8-462A-BB42-D37F132DE5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034" y="6051842"/>
            <a:ext cx="651316" cy="654478"/>
          </a:xfrm>
          <a:prstGeom prst="rect">
            <a:avLst/>
          </a:prstGeom>
        </p:spPr>
      </p:pic>
      <p:sp>
        <p:nvSpPr>
          <p:cNvPr id="16" name="Title 6">
            <a:extLst>
              <a:ext uri="{FF2B5EF4-FFF2-40B4-BE49-F238E27FC236}">
                <a16:creationId xmlns:a16="http://schemas.microsoft.com/office/drawing/2014/main" id="{88308502-C5CE-43F8-83C7-8680FF7DB8FF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WIST</a:t>
            </a:r>
          </a:p>
        </p:txBody>
      </p:sp>
    </p:spTree>
    <p:extLst>
      <p:ext uri="{BB962C8B-B14F-4D97-AF65-F5344CB8AC3E}">
        <p14:creationId xmlns:p14="http://schemas.microsoft.com/office/powerpoint/2010/main" val="41653092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700" y="1523194"/>
            <a:ext cx="8801101" cy="4433105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AR tomography with compressive sensing</a:t>
            </a:r>
          </a:p>
          <a:p>
            <a:pPr lvl="1"/>
            <a:r>
              <a:rPr lang="en-US" dirty="0"/>
              <a:t>(see Zhu, </a:t>
            </a:r>
            <a:r>
              <a:rPr lang="en-US" dirty="0" err="1"/>
              <a:t>Xiaoxiang’s</a:t>
            </a:r>
            <a:r>
              <a:rPr lang="en-US" dirty="0"/>
              <a:t> work in the references)</a:t>
            </a:r>
          </a:p>
          <a:p>
            <a:pPr lvl="1"/>
            <a:endParaRPr lang="en-US" dirty="0"/>
          </a:p>
          <a:p>
            <a:r>
              <a:rPr lang="en-US" dirty="0"/>
              <a:t>Often, </a:t>
            </a:r>
            <a:r>
              <a:rPr lang="en-US" dirty="0" err="1"/>
              <a:t>TomoSAR</a:t>
            </a:r>
            <a:r>
              <a:rPr lang="en-US" dirty="0"/>
              <a:t> with compressive sensing is based on Basis Pursuit (BP)</a:t>
            </a:r>
          </a:p>
          <a:p>
            <a:pPr lvl="1"/>
            <a:r>
              <a:rPr lang="en-US" dirty="0"/>
              <a:t>Very high super-resolution </a:t>
            </a:r>
          </a:p>
          <a:p>
            <a:pPr lvl="1"/>
            <a:r>
              <a:rPr lang="en-US" dirty="0"/>
              <a:t>However, time-consuming</a:t>
            </a:r>
          </a:p>
          <a:p>
            <a:pPr lvl="1"/>
            <a:endParaRPr lang="en-US" dirty="0"/>
          </a:p>
          <a:p>
            <a:r>
              <a:rPr lang="en-US" dirty="0"/>
              <a:t>Alternatively: </a:t>
            </a:r>
            <a:r>
              <a:rPr lang="en-US" altLang="zh-CN" dirty="0">
                <a:ea typeface="华文细黑" panose="02010600040101010101" pitchFamily="2" charset="-122"/>
              </a:rPr>
              <a:t>Two-Step Iterative Shrinkage  Thresholding (TWIST) for </a:t>
            </a:r>
            <a:r>
              <a:rPr lang="en-US" altLang="zh-CN" dirty="0" err="1">
                <a:ea typeface="华文细黑" panose="02010600040101010101" pitchFamily="2" charset="-122"/>
              </a:rPr>
              <a:t>TomoSAR</a:t>
            </a:r>
            <a:r>
              <a:rPr lang="en-US" altLang="zh-CN" dirty="0">
                <a:ea typeface="华文细黑" panose="02010600040101010101" pitchFamily="2" charset="-122"/>
              </a:rPr>
              <a:t> </a:t>
            </a:r>
          </a:p>
          <a:p>
            <a:pPr lvl="1"/>
            <a:r>
              <a:rPr lang="en-US" dirty="0">
                <a:ea typeface="华文细黑" panose="02010600040101010101" pitchFamily="2" charset="-122"/>
              </a:rPr>
              <a:t>Very efficient</a:t>
            </a:r>
          </a:p>
          <a:p>
            <a:pPr lvl="1"/>
            <a:r>
              <a:rPr lang="en-US" dirty="0">
                <a:ea typeface="华文细黑" panose="02010600040101010101" pitchFamily="2" charset="-122"/>
              </a:rPr>
              <a:t>Less super-resolution capability</a:t>
            </a:r>
            <a:endParaRPr lang="en-US" dirty="0"/>
          </a:p>
        </p:txBody>
      </p:sp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0090F305-9076-4F4D-8336-A73DB7EDFF0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2984" y="5956299"/>
            <a:ext cx="651316" cy="654478"/>
          </a:xfrm>
          <a:prstGeom prst="rect">
            <a:avLst/>
          </a:prstGeom>
        </p:spPr>
      </p:pic>
      <p:sp>
        <p:nvSpPr>
          <p:cNvPr id="5" name="Title 6">
            <a:extLst>
              <a:ext uri="{FF2B5EF4-FFF2-40B4-BE49-F238E27FC236}">
                <a16:creationId xmlns:a16="http://schemas.microsoft.com/office/drawing/2014/main" id="{64B858BD-DA04-46E1-9D4A-E70E6B9F5AC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WIST</a:t>
            </a:r>
          </a:p>
        </p:txBody>
      </p:sp>
    </p:spTree>
    <p:extLst>
      <p:ext uri="{BB962C8B-B14F-4D97-AF65-F5344CB8AC3E}">
        <p14:creationId xmlns:p14="http://schemas.microsoft.com/office/powerpoint/2010/main" val="38380922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1464472" y="1542875"/>
            <a:ext cx="5947172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When using TWIST, the least squares fitting is needed to calculate    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Calculate      according to </a:t>
            </a:r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6607970" y="1605251"/>
          <a:ext cx="214313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970" y="1605251"/>
                        <a:ext cx="214313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281239" y="1921185"/>
          <a:ext cx="197644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9" y="1921185"/>
                        <a:ext cx="197644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14" descr="Unnamed QQ Screenshot20141029103720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444" y="2479222"/>
            <a:ext cx="2414588" cy="375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15"/>
          <p:cNvSpPr txBox="1">
            <a:spLocks noChangeArrowheads="1"/>
          </p:cNvSpPr>
          <p:nvPr/>
        </p:nvSpPr>
        <p:spPr bwMode="auto">
          <a:xfrm>
            <a:off x="1472434" y="2992823"/>
            <a:ext cx="5947172" cy="102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where </a:t>
            </a:r>
            <a:r>
              <a:rPr lang="zh-CN" altLang="en-US" sz="1350" b="0" dirty="0">
                <a:ea typeface="华文细黑" panose="02010600040101010101" pitchFamily="2" charset="-122"/>
              </a:rPr>
              <a:t>       </a:t>
            </a:r>
            <a:r>
              <a:rPr lang="en-US" altLang="zh-CN" sz="1350" b="0" dirty="0">
                <a:ea typeface="华文细黑" panose="02010600040101010101" pitchFamily="2" charset="-122"/>
              </a:rPr>
              <a:t>is the </a:t>
            </a:r>
            <a:r>
              <a:rPr lang="en-US" altLang="zh-CN" sz="1350" b="0" dirty="0"/>
              <a:t>normalization equation</a:t>
            </a:r>
            <a:r>
              <a:rPr lang="en-US" altLang="zh-CN" sz="1350" b="0" dirty="0">
                <a:ea typeface="华文细黑" panose="02010600040101010101" pitchFamily="2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endParaRPr lang="en-US" altLang="zh-CN" sz="1350" b="0" dirty="0"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If 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053830" y="3106343"/>
          <a:ext cx="227409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77492" imgH="164814" progId="Equation.DSMT4">
                  <p:embed/>
                </p:oleObj>
              </mc:Choice>
              <mc:Fallback>
                <p:oleObj name="Equation" r:id="rId8" imgW="177492" imgH="164814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830" y="3106343"/>
                        <a:ext cx="227409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702359" y="3676749"/>
          <a:ext cx="535781" cy="32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91847" imgH="177646" progId="Equation.DSMT4">
                  <p:embed/>
                </p:oleObj>
              </mc:Choice>
              <mc:Fallback>
                <p:oleObj name="Equation" r:id="rId10" imgW="291847" imgH="177646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59" y="3676749"/>
                        <a:ext cx="535781" cy="326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图片 18" descr="Unnamed QQ Screenshot20141029105350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830" y="4141701"/>
            <a:ext cx="4768453" cy="375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1"/>
          <p:cNvSpPr txBox="1">
            <a:spLocks noChangeArrowheads="1"/>
          </p:cNvSpPr>
          <p:nvPr/>
        </p:nvSpPr>
        <p:spPr bwMode="auto">
          <a:xfrm>
            <a:off x="1464472" y="4714838"/>
            <a:ext cx="5947172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in which,</a:t>
            </a:r>
            <a:r>
              <a:rPr lang="zh-CN" altLang="en-US" sz="1350" b="0" dirty="0">
                <a:ea typeface="华文细黑" panose="02010600040101010101" pitchFamily="2" charset="-122"/>
              </a:rPr>
              <a:t>               </a:t>
            </a:r>
            <a:r>
              <a:rPr lang="en-US" altLang="zh-CN" sz="1350" b="0" dirty="0">
                <a:ea typeface="华文细黑" panose="02010600040101010101" pitchFamily="2" charset="-122"/>
              </a:rPr>
              <a:t>are the weighting coefficients</a:t>
            </a:r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2353011" y="4793568"/>
          <a:ext cx="502444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11" y="4793568"/>
                        <a:ext cx="502444" cy="32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99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whu.png">
            <a:extLst>
              <a:ext uri="{FF2B5EF4-FFF2-40B4-BE49-F238E27FC236}">
                <a16:creationId xmlns:a16="http://schemas.microsoft.com/office/drawing/2014/main" id="{4CB9FCD7-11E9-4763-A4B5-87C5AE6E825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2684" y="5874042"/>
            <a:ext cx="651316" cy="654478"/>
          </a:xfrm>
          <a:prstGeom prst="rect">
            <a:avLst/>
          </a:prstGeom>
        </p:spPr>
      </p:pic>
      <p:sp>
        <p:nvSpPr>
          <p:cNvPr id="15" name="Title 6">
            <a:extLst>
              <a:ext uri="{FF2B5EF4-FFF2-40B4-BE49-F238E27FC236}">
                <a16:creationId xmlns:a16="http://schemas.microsoft.com/office/drawing/2014/main" id="{79635FDA-F0F0-4581-94C4-E6DF91BFA55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WIST</a:t>
            </a:r>
          </a:p>
        </p:txBody>
      </p:sp>
    </p:spTree>
    <p:extLst>
      <p:ext uri="{BB962C8B-B14F-4D97-AF65-F5344CB8AC3E}">
        <p14:creationId xmlns:p14="http://schemas.microsoft.com/office/powerpoint/2010/main" val="24638706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20081031_geocoded">
            <a:extLst>
              <a:ext uri="{FF2B5EF4-FFF2-40B4-BE49-F238E27FC236}">
                <a16:creationId xmlns:a16="http://schemas.microsoft.com/office/drawing/2014/main" id="{76AE69C6-1C1C-44B8-9907-03FD1B6E8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2525" y="-32091"/>
            <a:ext cx="7510083" cy="6890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own Arrow 3">
            <a:extLst>
              <a:ext uri="{FF2B5EF4-FFF2-40B4-BE49-F238E27FC236}">
                <a16:creationId xmlns:a16="http://schemas.microsoft.com/office/drawing/2014/main" id="{DB5BA7D3-E91C-4595-8268-91066FCD6705}"/>
              </a:ext>
            </a:extLst>
          </p:cNvPr>
          <p:cNvSpPr/>
          <p:nvPr/>
        </p:nvSpPr>
        <p:spPr>
          <a:xfrm rot="15710696">
            <a:off x="434635" y="6152317"/>
            <a:ext cx="375050" cy="644017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n>
                <a:solidFill>
                  <a:sysClr val="windowText" lastClr="000000"/>
                </a:solidFill>
              </a:ln>
              <a:solidFill>
                <a:srgbClr val="FFFFFF"/>
              </a:solidFill>
            </a:endParaRPr>
          </a:p>
        </p:txBody>
      </p:sp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DD28E7B4-02EF-4E78-A808-E7DF6E7FC1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06" y="152368"/>
            <a:ext cx="651316" cy="654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2947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30-20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221054"/>
            <a:ext cx="2143125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Picture 3" descr="30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7817" y="3221055"/>
            <a:ext cx="2116931" cy="1596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4" descr="30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8097" y="3221054"/>
            <a:ext cx="2089547" cy="1575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TextBox 8"/>
          <p:cNvSpPr txBox="1">
            <a:spLocks noChangeArrowheads="1"/>
          </p:cNvSpPr>
          <p:nvPr/>
        </p:nvSpPr>
        <p:spPr bwMode="auto">
          <a:xfrm>
            <a:off x="1441847" y="4760532"/>
            <a:ext cx="214312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>
                <a:ea typeface="华文细黑" panose="02010600040101010101" pitchFamily="2" charset="-122"/>
              </a:rPr>
              <a:t>(a) s_Sc1=-20m, s_Sc2=30m; </a:t>
            </a:r>
            <a:endParaRPr lang="zh-CN" altLang="en-US" sz="1350" b="0">
              <a:ea typeface="华文细黑" panose="02010600040101010101" pitchFamily="2" charset="-122"/>
            </a:endParaRPr>
          </a:p>
        </p:txBody>
      </p:sp>
      <p:sp>
        <p:nvSpPr>
          <p:cNvPr id="78856" name="TextBox 10"/>
          <p:cNvSpPr txBox="1">
            <a:spLocks noChangeArrowheads="1"/>
          </p:cNvSpPr>
          <p:nvPr/>
        </p:nvSpPr>
        <p:spPr bwMode="auto">
          <a:xfrm>
            <a:off x="3464720" y="4718462"/>
            <a:ext cx="214312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(b) s_Sc1=8m, s_Sc2=30m; </a:t>
            </a:r>
            <a:endParaRPr lang="zh-CN" altLang="en-US" sz="1350" b="0" dirty="0">
              <a:ea typeface="华文细黑" panose="02010600040101010101" pitchFamily="2" charset="-122"/>
            </a:endParaRPr>
          </a:p>
        </p:txBody>
      </p:sp>
      <p:sp>
        <p:nvSpPr>
          <p:cNvPr id="78857" name="TextBox 11"/>
          <p:cNvSpPr txBox="1">
            <a:spLocks noChangeArrowheads="1"/>
          </p:cNvSpPr>
          <p:nvPr/>
        </p:nvSpPr>
        <p:spPr bwMode="auto">
          <a:xfrm>
            <a:off x="5643563" y="4760532"/>
            <a:ext cx="214312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(c) s_Sc1=23m; s_Sc2=30m</a:t>
            </a:r>
            <a:endParaRPr lang="zh-CN" altLang="en-US" sz="1350" b="0" dirty="0">
              <a:ea typeface="华文细黑" panose="02010600040101010101" pitchFamily="2" charset="-122"/>
            </a:endParaRPr>
          </a:p>
        </p:txBody>
      </p:sp>
      <p:pic>
        <p:nvPicPr>
          <p:cNvPr id="78859" name="Picture 2" descr="30-2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6" y="1542274"/>
            <a:ext cx="2132410" cy="160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0" name="Picture 3" descr="300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542273"/>
            <a:ext cx="2138363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1" name="Picture 4" descr="30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2855" y="1575612"/>
            <a:ext cx="2135981" cy="161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whu.png">
            <a:extLst>
              <a:ext uri="{FF2B5EF4-FFF2-40B4-BE49-F238E27FC236}">
                <a16:creationId xmlns:a16="http://schemas.microsoft.com/office/drawing/2014/main" id="{77EC9BC1-A251-41AE-934B-EDDD2972B66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4705642"/>
            <a:ext cx="651316" cy="654478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8643E096-BDC0-47C5-8524-90400F90170E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: different methods</a:t>
            </a:r>
          </a:p>
        </p:txBody>
      </p:sp>
    </p:spTree>
    <p:extLst>
      <p:ext uri="{BB962C8B-B14F-4D97-AF65-F5344CB8AC3E}">
        <p14:creationId xmlns:p14="http://schemas.microsoft.com/office/powerpoint/2010/main" val="18439070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6" name="图片 4" descr="scatterheight_tsvd2.em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36" y="1428749"/>
            <a:ext cx="2511029" cy="339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7" name="图片 5" descr="scatterheight_twist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311" y="1428749"/>
            <a:ext cx="2503635" cy="3382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8" name="图片 6" descr="scatterheight_csnew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4708" y="1428748"/>
            <a:ext cx="2528775" cy="338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199" name="TextBox 7"/>
          <p:cNvSpPr txBox="1">
            <a:spLocks noChangeArrowheads="1"/>
          </p:cNvSpPr>
          <p:nvPr/>
        </p:nvSpPr>
        <p:spPr bwMode="auto">
          <a:xfrm>
            <a:off x="744735" y="4808304"/>
            <a:ext cx="2475448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indent="0" algn="ctr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TSVD                                                  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79703E4-74C0-4369-9DA0-52D6B86CD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0183" y="4808303"/>
            <a:ext cx="2475448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indent="0" algn="ctr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TWIST                                                    </a:t>
            </a:r>
          </a:p>
        </p:txBody>
      </p:sp>
      <p:sp>
        <p:nvSpPr>
          <p:cNvPr id="9" name="TextBox 7">
            <a:extLst>
              <a:ext uri="{FF2B5EF4-FFF2-40B4-BE49-F238E27FC236}">
                <a16:creationId xmlns:a16="http://schemas.microsoft.com/office/drawing/2014/main" id="{6ECA2E83-EF25-4D65-8B9D-A6DDF4728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946" y="4808302"/>
            <a:ext cx="2475448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indent="0" algn="ctr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BP                                                     </a:t>
            </a:r>
          </a:p>
        </p:txBody>
      </p:sp>
      <p:pic>
        <p:nvPicPr>
          <p:cNvPr id="10" name="Picture 9" descr="whu.png">
            <a:extLst>
              <a:ext uri="{FF2B5EF4-FFF2-40B4-BE49-F238E27FC236}">
                <a16:creationId xmlns:a16="http://schemas.microsoft.com/office/drawing/2014/main" id="{D76B9042-3C9C-4976-99D9-51FA0B9EE4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4705642"/>
            <a:ext cx="651316" cy="654478"/>
          </a:xfrm>
          <a:prstGeom prst="rect">
            <a:avLst/>
          </a:prstGeom>
        </p:spPr>
      </p:pic>
      <p:sp>
        <p:nvSpPr>
          <p:cNvPr id="12" name="Title 6">
            <a:extLst>
              <a:ext uri="{FF2B5EF4-FFF2-40B4-BE49-F238E27FC236}">
                <a16:creationId xmlns:a16="http://schemas.microsoft.com/office/drawing/2014/main" id="{7A4EC97E-F2A6-4832-8D26-4481E4B441E4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SVD, Twist &amp; BP</a:t>
            </a:r>
          </a:p>
        </p:txBody>
      </p:sp>
    </p:spTree>
    <p:extLst>
      <p:ext uri="{BB962C8B-B14F-4D97-AF65-F5344CB8AC3E}">
        <p14:creationId xmlns:p14="http://schemas.microsoft.com/office/powerpoint/2010/main" val="2099013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Box 5"/>
          <p:cNvSpPr txBox="1">
            <a:spLocks noChangeArrowheads="1"/>
          </p:cNvSpPr>
          <p:nvPr/>
        </p:nvSpPr>
        <p:spPr bwMode="auto">
          <a:xfrm>
            <a:off x="7684456" y="2596637"/>
            <a:ext cx="1379183" cy="102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red: single;</a:t>
            </a:r>
            <a:r>
              <a:rPr lang="zh-CN" altLang="en-US" sz="1350" b="0" dirty="0">
                <a:ea typeface="华文细黑" panose="02010600040101010101" pitchFamily="2" charset="-122"/>
              </a:rPr>
              <a:t> </a:t>
            </a:r>
            <a:endParaRPr lang="en-US" altLang="zh-CN" sz="1350" b="0" dirty="0">
              <a:ea typeface="华文细黑" panose="0201060004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blue: double;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black: multi</a:t>
            </a:r>
            <a:endParaRPr lang="zh-CN" altLang="en-US" sz="1350" b="0" dirty="0">
              <a:ea typeface="华文细黑" panose="02010600040101010101" pitchFamily="2" charset="-122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1143000" y="979885"/>
            <a:ext cx="6506766" cy="466725"/>
          </a:xfrm>
          <a:prstGeom prst="rect">
            <a:avLst/>
          </a:prstGeom>
        </p:spPr>
        <p:txBody>
          <a:bodyPr/>
          <a:lstStyle/>
          <a:p>
            <a:pPr marL="271463" indent="-271463">
              <a:defRPr/>
            </a:pPr>
            <a:r>
              <a:rPr lang="zh-CN" altLang="en-US" sz="2100" b="1" kern="0" dirty="0">
                <a:solidFill>
                  <a:srgbClr val="FFFFFF"/>
                </a:solidFill>
                <a:latin typeface="Arial"/>
                <a:ea typeface="微软雅黑"/>
              </a:rPr>
              <a:t>柏林实验区</a:t>
            </a:r>
          </a:p>
        </p:txBody>
      </p:sp>
      <p:pic>
        <p:nvPicPr>
          <p:cNvPr id="137221" name="图片 12" descr="scattertype_bsvd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79" y="1001742"/>
            <a:ext cx="5695382" cy="14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22" name="图片 13" descr="scattertype_twist3611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078" y="2447905"/>
            <a:ext cx="5726071" cy="1479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23" name="图片 14" descr="scattertype_cs.t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549" y="3897922"/>
            <a:ext cx="5657131" cy="1430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24" name="TextBox 15"/>
          <p:cNvSpPr txBox="1">
            <a:spLocks noChangeArrowheads="1"/>
          </p:cNvSpPr>
          <p:nvPr/>
        </p:nvSpPr>
        <p:spPr bwMode="auto">
          <a:xfrm>
            <a:off x="559313" y="1392828"/>
            <a:ext cx="1178719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350" b="0" dirty="0">
                <a:ea typeface="华文细黑" panose="02010600040101010101" pitchFamily="2" charset="-122"/>
              </a:rPr>
              <a:t>（</a:t>
            </a:r>
            <a:r>
              <a:rPr lang="en-US" altLang="zh-CN" sz="1350" b="0" dirty="0">
                <a:ea typeface="华文细黑" panose="02010600040101010101" pitchFamily="2" charset="-122"/>
              </a:rPr>
              <a:t>a</a:t>
            </a:r>
            <a:r>
              <a:rPr lang="zh-CN" altLang="en-US" sz="1350" b="0" dirty="0">
                <a:ea typeface="华文细黑" panose="02010600040101010101" pitchFamily="2" charset="-122"/>
              </a:rPr>
              <a:t>）</a:t>
            </a:r>
            <a:r>
              <a:rPr lang="en-US" altLang="zh-CN" sz="1350" b="0" dirty="0">
                <a:ea typeface="华文细黑" panose="02010600040101010101" pitchFamily="2" charset="-122"/>
              </a:rPr>
              <a:t>TSVD</a:t>
            </a:r>
          </a:p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85 seconds</a:t>
            </a:r>
            <a:endParaRPr lang="zh-CN" altLang="en-US" sz="1350" b="0" dirty="0">
              <a:ea typeface="华文细黑" panose="02010600040101010101" pitchFamily="2" charset="-122"/>
            </a:endParaRPr>
          </a:p>
        </p:txBody>
      </p:sp>
      <p:sp>
        <p:nvSpPr>
          <p:cNvPr id="137225" name="TextBox 16"/>
          <p:cNvSpPr txBox="1">
            <a:spLocks noChangeArrowheads="1"/>
          </p:cNvSpPr>
          <p:nvPr/>
        </p:nvSpPr>
        <p:spPr bwMode="auto">
          <a:xfrm>
            <a:off x="563052" y="2903633"/>
            <a:ext cx="1178719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350" b="0" dirty="0">
                <a:ea typeface="华文细黑" panose="02010600040101010101" pitchFamily="2" charset="-122"/>
              </a:rPr>
              <a:t>（</a:t>
            </a:r>
            <a:r>
              <a:rPr lang="en-US" altLang="zh-CN" sz="1350" b="0" dirty="0">
                <a:ea typeface="华文细黑" panose="02010600040101010101" pitchFamily="2" charset="-122"/>
              </a:rPr>
              <a:t>b</a:t>
            </a:r>
            <a:r>
              <a:rPr lang="zh-CN" altLang="en-US" sz="1350" b="0" dirty="0">
                <a:ea typeface="华文细黑" panose="02010600040101010101" pitchFamily="2" charset="-122"/>
              </a:rPr>
              <a:t>）</a:t>
            </a:r>
            <a:r>
              <a:rPr lang="en-US" altLang="zh-CN" sz="1350" b="0" dirty="0">
                <a:ea typeface="华文细黑" panose="02010600040101010101" pitchFamily="2" charset="-122"/>
              </a:rPr>
              <a:t>TWIST</a:t>
            </a:r>
          </a:p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89 seconds</a:t>
            </a:r>
            <a:endParaRPr lang="zh-CN" altLang="en-US" sz="1350" b="0" dirty="0">
              <a:ea typeface="华文细黑" panose="02010600040101010101" pitchFamily="2" charset="-122"/>
            </a:endParaRPr>
          </a:p>
        </p:txBody>
      </p:sp>
      <p:sp>
        <p:nvSpPr>
          <p:cNvPr id="137226" name="TextBox 17"/>
          <p:cNvSpPr txBox="1">
            <a:spLocks noChangeArrowheads="1"/>
          </p:cNvSpPr>
          <p:nvPr/>
        </p:nvSpPr>
        <p:spPr bwMode="auto">
          <a:xfrm>
            <a:off x="559683" y="4329227"/>
            <a:ext cx="1232297" cy="840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 fontAlgn="ctr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ctr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14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zh-CN" altLang="en-US" sz="1350" b="0" dirty="0">
                <a:ea typeface="华文细黑" panose="02010600040101010101" pitchFamily="2" charset="-122"/>
              </a:rPr>
              <a:t>（</a:t>
            </a:r>
            <a:r>
              <a:rPr lang="en-US" altLang="zh-CN" sz="1350" b="0" dirty="0">
                <a:ea typeface="华文细黑" panose="02010600040101010101" pitchFamily="2" charset="-122"/>
              </a:rPr>
              <a:t>c</a:t>
            </a:r>
            <a:r>
              <a:rPr lang="zh-CN" altLang="en-US" sz="1350" b="0" dirty="0">
                <a:ea typeface="华文细黑" panose="02010600040101010101" pitchFamily="2" charset="-122"/>
              </a:rPr>
              <a:t>）</a:t>
            </a:r>
            <a:r>
              <a:rPr lang="en-US" altLang="zh-CN" sz="1350" b="0" dirty="0">
                <a:ea typeface="华文细黑" panose="02010600040101010101" pitchFamily="2" charset="-122"/>
              </a:rPr>
              <a:t>BP</a:t>
            </a:r>
          </a:p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en-US" altLang="zh-CN" sz="1350" b="0" dirty="0">
                <a:ea typeface="华文细黑" panose="02010600040101010101" pitchFamily="2" charset="-122"/>
              </a:rPr>
              <a:t>1378 seconds</a:t>
            </a:r>
            <a:endParaRPr lang="zh-CN" altLang="en-US" sz="1350" b="0" dirty="0">
              <a:ea typeface="华文细黑" panose="02010600040101010101" pitchFamily="2" charset="-122"/>
            </a:endParaRPr>
          </a:p>
        </p:txBody>
      </p:sp>
      <p:pic>
        <p:nvPicPr>
          <p:cNvPr id="13" name="Picture 12" descr="whu.png">
            <a:extLst>
              <a:ext uri="{FF2B5EF4-FFF2-40B4-BE49-F238E27FC236}">
                <a16:creationId xmlns:a16="http://schemas.microsoft.com/office/drawing/2014/main" id="{38219D5B-5A6D-4155-A80F-87EE0C871E8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4705642"/>
            <a:ext cx="651316" cy="654478"/>
          </a:xfrm>
          <a:prstGeom prst="rect">
            <a:avLst/>
          </a:prstGeom>
        </p:spPr>
      </p:pic>
      <p:sp>
        <p:nvSpPr>
          <p:cNvPr id="14" name="Title 6">
            <a:extLst>
              <a:ext uri="{FF2B5EF4-FFF2-40B4-BE49-F238E27FC236}">
                <a16:creationId xmlns:a16="http://schemas.microsoft.com/office/drawing/2014/main" id="{43DA73D3-9144-46CF-876B-CE250DBFE624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SVD, Twist &amp; BP</a:t>
            </a:r>
          </a:p>
        </p:txBody>
      </p:sp>
    </p:spTree>
    <p:extLst>
      <p:ext uri="{BB962C8B-B14F-4D97-AF65-F5344CB8AC3E}">
        <p14:creationId xmlns:p14="http://schemas.microsoft.com/office/powerpoint/2010/main" val="16438746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6652" y="1066800"/>
            <a:ext cx="8759015" cy="5118099"/>
          </a:xfrm>
        </p:spPr>
        <p:txBody>
          <a:bodyPr anchor="ctr">
            <a:noAutofit/>
          </a:bodyPr>
          <a:lstStyle/>
          <a:p>
            <a:r>
              <a:rPr lang="en-US" sz="3200" dirty="0"/>
              <a:t>Extend the model to the time-domain and include an estimation of the deformation</a:t>
            </a:r>
          </a:p>
          <a:p>
            <a:pPr lvl="1"/>
            <a:r>
              <a:rPr lang="en-US" sz="2800" dirty="0"/>
              <a:t>4D </a:t>
            </a:r>
            <a:r>
              <a:rPr lang="en-US" sz="2800" dirty="0" err="1"/>
              <a:t>TomoSAR</a:t>
            </a:r>
            <a:endParaRPr lang="en-US" sz="2800" dirty="0"/>
          </a:p>
          <a:p>
            <a:pPr lvl="1"/>
            <a:endParaRPr lang="en-US" sz="2800" dirty="0"/>
          </a:p>
          <a:p>
            <a:r>
              <a:rPr lang="en-US" sz="3200" dirty="0"/>
              <a:t>Basically just an extension of the previously described method</a:t>
            </a:r>
          </a:p>
          <a:p>
            <a:pPr lvl="1"/>
            <a:r>
              <a:rPr lang="en-US" sz="2800" dirty="0"/>
              <a:t>Including an additional dimension for the focusing</a:t>
            </a:r>
          </a:p>
          <a:p>
            <a:pPr lvl="1"/>
            <a:endParaRPr lang="en-US" sz="2800" dirty="0"/>
          </a:p>
          <a:p>
            <a:r>
              <a:rPr lang="en-US" sz="3200" dirty="0"/>
              <a:t>Can be further extended by including seasonal motion</a:t>
            </a:r>
          </a:p>
          <a:p>
            <a:pPr lvl="1"/>
            <a:r>
              <a:rPr lang="en-US" sz="2800" dirty="0"/>
              <a:t>Sometimes called 5D </a:t>
            </a:r>
            <a:r>
              <a:rPr lang="en-US" sz="2800" dirty="0" err="1"/>
              <a:t>TomoSAR</a:t>
            </a:r>
            <a:endParaRPr lang="en-US" sz="2800" dirty="0"/>
          </a:p>
        </p:txBody>
      </p:sp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6DA6F44F-90FA-4718-8CFF-E02A6A9C09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3997" y="6039142"/>
            <a:ext cx="651316" cy="654478"/>
          </a:xfrm>
          <a:prstGeom prst="rect">
            <a:avLst/>
          </a:prstGeom>
        </p:spPr>
      </p:pic>
      <p:sp>
        <p:nvSpPr>
          <p:cNvPr id="5" name="Title 6">
            <a:extLst>
              <a:ext uri="{FF2B5EF4-FFF2-40B4-BE49-F238E27FC236}">
                <a16:creationId xmlns:a16="http://schemas.microsoft.com/office/drawing/2014/main" id="{0B6344C0-9BC8-4744-95B3-AFF58D5B013E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Differential </a:t>
            </a:r>
            <a:r>
              <a:rPr lang="en-US" sz="4050" dirty="0" err="1">
                <a:solidFill>
                  <a:srgbClr val="50B4C8"/>
                </a:solidFill>
              </a:rPr>
              <a:t>Tomo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08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792" y="1933136"/>
            <a:ext cx="3014663" cy="22621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26126" y="1403350"/>
            <a:ext cx="226626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Simulation result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2646" y="4195324"/>
            <a:ext cx="3014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BSV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90837" y="4173269"/>
            <a:ext cx="3014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TWIST</a:t>
            </a: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487" y="1933136"/>
            <a:ext cx="3014663" cy="22621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54592" y="4784975"/>
            <a:ext cx="6870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 for D-</a:t>
            </a:r>
            <a:r>
              <a:rPr lang="en-US" dirty="0" err="1"/>
              <a:t>TomoSAR</a:t>
            </a:r>
            <a:r>
              <a:rPr lang="en-US" dirty="0"/>
              <a:t>, the noise suppression gets even more important</a:t>
            </a:r>
          </a:p>
        </p:txBody>
      </p:sp>
      <p:pic>
        <p:nvPicPr>
          <p:cNvPr id="12" name="Picture 11" descr="whu.png">
            <a:extLst>
              <a:ext uri="{FF2B5EF4-FFF2-40B4-BE49-F238E27FC236}">
                <a16:creationId xmlns:a16="http://schemas.microsoft.com/office/drawing/2014/main" id="{4BE754E5-1BE7-4AFF-A796-93E3DE78A7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5500" y="6060122"/>
            <a:ext cx="651316" cy="654478"/>
          </a:xfrm>
          <a:prstGeom prst="rect">
            <a:avLst/>
          </a:prstGeom>
        </p:spPr>
      </p:pic>
      <p:sp>
        <p:nvSpPr>
          <p:cNvPr id="11" name="Title 6">
            <a:extLst>
              <a:ext uri="{FF2B5EF4-FFF2-40B4-BE49-F238E27FC236}">
                <a16:creationId xmlns:a16="http://schemas.microsoft.com/office/drawing/2014/main" id="{B5E92A00-8487-4FF5-ADBA-3C52087633B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D-</a:t>
            </a:r>
            <a:r>
              <a:rPr lang="en-US" sz="4050" dirty="0" err="1">
                <a:solidFill>
                  <a:srgbClr val="50B4C8"/>
                </a:solidFill>
              </a:rPr>
              <a:t>Tomo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21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19729" y="1485899"/>
            <a:ext cx="410227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/>
              <a:t>Example: TSX stack from Las Vega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63443" y="4435261"/>
            <a:ext cx="3014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BSV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9619" y="4435261"/>
            <a:ext cx="3014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TWIS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23553" y="4904944"/>
            <a:ext cx="6870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= clear result in TWIST</a:t>
            </a:r>
          </a:p>
        </p:txBody>
      </p:sp>
      <p:pic>
        <p:nvPicPr>
          <p:cNvPr id="14" name="图片 49" descr="p1920_bsv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9729" y="2047853"/>
            <a:ext cx="3702092" cy="2308247"/>
          </a:xfrm>
          <a:prstGeom prst="rect">
            <a:avLst/>
          </a:prstGeom>
        </p:spPr>
      </p:pic>
      <p:pic>
        <p:nvPicPr>
          <p:cNvPr id="15" name="图片 50" descr="p1920_twis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4778" y="2050620"/>
            <a:ext cx="3732681" cy="2305480"/>
          </a:xfrm>
          <a:prstGeom prst="rect">
            <a:avLst/>
          </a:prstGeom>
        </p:spPr>
      </p:pic>
      <p:pic>
        <p:nvPicPr>
          <p:cNvPr id="11" name="Picture 10" descr="whu.png">
            <a:extLst>
              <a:ext uri="{FF2B5EF4-FFF2-40B4-BE49-F238E27FC236}">
                <a16:creationId xmlns:a16="http://schemas.microsoft.com/office/drawing/2014/main" id="{70F1F764-23A8-4565-9A57-082AA6586BA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697" y="4705642"/>
            <a:ext cx="651316" cy="654478"/>
          </a:xfrm>
          <a:prstGeom prst="rect">
            <a:avLst/>
          </a:prstGeom>
        </p:spPr>
      </p:pic>
      <p:sp>
        <p:nvSpPr>
          <p:cNvPr id="12" name="Title 6">
            <a:extLst>
              <a:ext uri="{FF2B5EF4-FFF2-40B4-BE49-F238E27FC236}">
                <a16:creationId xmlns:a16="http://schemas.microsoft.com/office/drawing/2014/main" id="{5C8D163D-7B0F-424D-861E-D31750E9C93B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D-</a:t>
            </a:r>
            <a:r>
              <a:rPr lang="en-US" sz="4050" dirty="0" err="1">
                <a:solidFill>
                  <a:srgbClr val="50B4C8"/>
                </a:solidFill>
              </a:rPr>
              <a:t>Tomo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86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346198"/>
            <a:ext cx="8762999" cy="4965702"/>
          </a:xfrm>
        </p:spPr>
        <p:txBody>
          <a:bodyPr anchor="ctr">
            <a:noAutofit/>
          </a:bodyPr>
          <a:lstStyle/>
          <a:p>
            <a:pPr marL="0" indent="0">
              <a:buNone/>
            </a:pPr>
            <a:r>
              <a:rPr lang="en-US" sz="3200" dirty="0"/>
              <a:t>Due to the high computational demand for compressive sensing </a:t>
            </a:r>
            <a:r>
              <a:rPr lang="en-US" sz="3200" dirty="0" err="1"/>
              <a:t>TomoSAR</a:t>
            </a:r>
            <a:r>
              <a:rPr lang="en-US" sz="3200" dirty="0"/>
              <a:t>, the processing can be divided:</a:t>
            </a:r>
          </a:p>
          <a:p>
            <a:pPr marL="0" indent="0">
              <a:buNone/>
            </a:pPr>
            <a:endParaRPr lang="en-US" sz="3200" dirty="0"/>
          </a:p>
          <a:p>
            <a:pPr marL="385763" indent="-385763">
              <a:buAutoNum type="arabicPeriod"/>
            </a:pPr>
            <a:r>
              <a:rPr lang="en-US" sz="3200" dirty="0"/>
              <a:t>PS-</a:t>
            </a:r>
            <a:r>
              <a:rPr lang="en-US" sz="3200" dirty="0" err="1"/>
              <a:t>InSAR</a:t>
            </a:r>
            <a:r>
              <a:rPr lang="en-US" sz="3200" dirty="0"/>
              <a:t> for pre-processing – APS estimation</a:t>
            </a:r>
          </a:p>
          <a:p>
            <a:pPr marL="385763" indent="-385763">
              <a:buAutoNum type="arabicPeriod"/>
            </a:pPr>
            <a:r>
              <a:rPr lang="en-US" sz="3200" dirty="0"/>
              <a:t>Basic </a:t>
            </a:r>
            <a:r>
              <a:rPr lang="en-US" sz="3200" dirty="0" err="1"/>
              <a:t>TomoSAR</a:t>
            </a:r>
            <a:r>
              <a:rPr lang="en-US" sz="3200" dirty="0"/>
              <a:t> processing for model estimation</a:t>
            </a:r>
          </a:p>
          <a:p>
            <a:pPr marL="385763" indent="-385763">
              <a:buAutoNum type="arabicPeriod"/>
            </a:pPr>
            <a:r>
              <a:rPr lang="en-US" sz="3200" dirty="0"/>
              <a:t>Depending on the number of </a:t>
            </a:r>
            <a:r>
              <a:rPr lang="en-US" sz="3200" dirty="0" err="1"/>
              <a:t>scatterers</a:t>
            </a:r>
            <a:r>
              <a:rPr lang="en-US" sz="3200" dirty="0"/>
              <a:t>:</a:t>
            </a:r>
          </a:p>
          <a:p>
            <a:pPr lvl="2"/>
            <a:r>
              <a:rPr lang="en-US" sz="2400" dirty="0"/>
              <a:t>One </a:t>
            </a:r>
            <a:r>
              <a:rPr lang="en-US" sz="2400" dirty="0" err="1"/>
              <a:t>scatterer</a:t>
            </a:r>
            <a:r>
              <a:rPr lang="en-US" sz="2400" dirty="0"/>
              <a:t> per resolution cell: use PS-</a:t>
            </a:r>
            <a:r>
              <a:rPr lang="en-US" sz="2400" dirty="0" err="1"/>
              <a:t>InSAR</a:t>
            </a:r>
            <a:r>
              <a:rPr lang="en-US" sz="2400" dirty="0"/>
              <a:t> for processing</a:t>
            </a:r>
          </a:p>
          <a:p>
            <a:pPr lvl="2"/>
            <a:r>
              <a:rPr lang="en-US" sz="2400" dirty="0"/>
              <a:t>Two or more </a:t>
            </a:r>
            <a:r>
              <a:rPr lang="en-US" sz="2400" dirty="0" err="1"/>
              <a:t>scatterer</a:t>
            </a:r>
            <a:r>
              <a:rPr lang="en-US" sz="2400" dirty="0"/>
              <a:t>: use </a:t>
            </a:r>
            <a:r>
              <a:rPr lang="en-US" sz="2400" dirty="0" err="1"/>
              <a:t>TomoSAR</a:t>
            </a:r>
            <a:endParaRPr lang="en-US" sz="2400" dirty="0"/>
          </a:p>
        </p:txBody>
      </p:sp>
      <p:pic>
        <p:nvPicPr>
          <p:cNvPr id="6" name="Picture 5" descr="whu.png">
            <a:extLst>
              <a:ext uri="{FF2B5EF4-FFF2-40B4-BE49-F238E27FC236}">
                <a16:creationId xmlns:a16="http://schemas.microsoft.com/office/drawing/2014/main" id="{C552E1A0-8EE4-4F67-ACAC-24ED3A0884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2183" y="5984661"/>
            <a:ext cx="651316" cy="654478"/>
          </a:xfrm>
          <a:prstGeom prst="rect">
            <a:avLst/>
          </a:prstGeom>
        </p:spPr>
      </p:pic>
      <p:sp>
        <p:nvSpPr>
          <p:cNvPr id="5" name="Title 6">
            <a:extLst>
              <a:ext uri="{FF2B5EF4-FFF2-40B4-BE49-F238E27FC236}">
                <a16:creationId xmlns:a16="http://schemas.microsoft.com/office/drawing/2014/main" id="{E2AAF46B-BB98-4AE1-89DC-693AF996A752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Practical implementations</a:t>
            </a:r>
          </a:p>
        </p:txBody>
      </p:sp>
    </p:spTree>
    <p:extLst>
      <p:ext uri="{BB962C8B-B14F-4D97-AF65-F5344CB8AC3E}">
        <p14:creationId xmlns:p14="http://schemas.microsoft.com/office/powerpoint/2010/main" val="402397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365250"/>
            <a:ext cx="8966200" cy="4610392"/>
          </a:xfrm>
        </p:spPr>
        <p:txBody>
          <a:bodyPr anchor="ctr">
            <a:normAutofit/>
          </a:bodyPr>
          <a:lstStyle/>
          <a:p>
            <a:r>
              <a:rPr lang="en-US" sz="3200" dirty="0"/>
              <a:t>Fusion of SAR imaging geodesy and </a:t>
            </a:r>
            <a:r>
              <a:rPr lang="en-US" sz="3200" dirty="0" err="1"/>
              <a:t>TomoSAR</a:t>
            </a:r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SAR imaging geodesy:</a:t>
            </a:r>
          </a:p>
          <a:p>
            <a:pPr lvl="1"/>
            <a:r>
              <a:rPr lang="en-US" sz="2800" dirty="0"/>
              <a:t>Very high absolute geo-positioning capability of SAR</a:t>
            </a:r>
          </a:p>
          <a:p>
            <a:pPr lvl="1"/>
            <a:r>
              <a:rPr lang="en-US" sz="2800" dirty="0"/>
              <a:t>Especially with </a:t>
            </a:r>
            <a:r>
              <a:rPr lang="en-US" sz="2800" dirty="0" err="1"/>
              <a:t>TerraSAR</a:t>
            </a:r>
            <a:r>
              <a:rPr lang="en-US" sz="2800" dirty="0"/>
              <a:t>-X due to the very precise orbit</a:t>
            </a:r>
          </a:p>
          <a:p>
            <a:pPr lvl="1"/>
            <a:r>
              <a:rPr lang="en-US" sz="2800" dirty="0"/>
              <a:t>see </a:t>
            </a:r>
            <a:r>
              <a:rPr lang="en-US" sz="2800" dirty="0" err="1"/>
              <a:t>Eineder</a:t>
            </a:r>
            <a:r>
              <a:rPr lang="en-US" sz="2800" dirty="0"/>
              <a:t> et al, Cong et al, </a:t>
            </a:r>
            <a:r>
              <a:rPr lang="en-US" sz="2800" dirty="0" err="1"/>
              <a:t>Balss</a:t>
            </a:r>
            <a:r>
              <a:rPr lang="en-US" sz="2800" dirty="0"/>
              <a:t> et al….</a:t>
            </a:r>
          </a:p>
          <a:p>
            <a:endParaRPr lang="en-US" sz="3200" dirty="0"/>
          </a:p>
          <a:p>
            <a:r>
              <a:rPr lang="en-US" sz="3200" dirty="0"/>
              <a:t>The fusion allows getting precise </a:t>
            </a:r>
            <a:r>
              <a:rPr lang="en-US" sz="3200" i="1" dirty="0"/>
              <a:t>absolute </a:t>
            </a:r>
            <a:r>
              <a:rPr lang="en-US" sz="3200" dirty="0"/>
              <a:t>3D positions </a:t>
            </a:r>
          </a:p>
        </p:txBody>
      </p:sp>
      <p:pic>
        <p:nvPicPr>
          <p:cNvPr id="4" name="Picture 3" descr="whu.png">
            <a:extLst>
              <a:ext uri="{FF2B5EF4-FFF2-40B4-BE49-F238E27FC236}">
                <a16:creationId xmlns:a16="http://schemas.microsoft.com/office/drawing/2014/main" id="{9FCA229D-20E5-4227-B362-B511E409C9E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4884" y="5975642"/>
            <a:ext cx="651316" cy="654478"/>
          </a:xfrm>
          <a:prstGeom prst="rect">
            <a:avLst/>
          </a:prstGeom>
        </p:spPr>
      </p:pic>
      <p:sp>
        <p:nvSpPr>
          <p:cNvPr id="6" name="Title 6">
            <a:extLst>
              <a:ext uri="{FF2B5EF4-FFF2-40B4-BE49-F238E27FC236}">
                <a16:creationId xmlns:a16="http://schemas.microsoft.com/office/drawing/2014/main" id="{F9383669-F408-419E-88E0-B054D98B9C46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Geodetic SAR tomography</a:t>
            </a:r>
          </a:p>
        </p:txBody>
      </p:sp>
    </p:spTree>
    <p:extLst>
      <p:ext uri="{BB962C8B-B14F-4D97-AF65-F5344CB8AC3E}">
        <p14:creationId xmlns:p14="http://schemas.microsoft.com/office/powerpoint/2010/main" val="327608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781" y="1390650"/>
            <a:ext cx="5255319" cy="26670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5532" y="4057697"/>
            <a:ext cx="3281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Zhu et al, 2016 – 3D absolute positioned </a:t>
            </a:r>
            <a:r>
              <a:rPr lang="en-US" sz="1200" dirty="0" err="1"/>
              <a:t>TomoSAR</a:t>
            </a:r>
            <a:r>
              <a:rPr lang="en-US" sz="1200" dirty="0"/>
              <a:t> point cloud from Berli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1525" y="2127274"/>
            <a:ext cx="5389792" cy="3244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5450" y="4964944"/>
            <a:ext cx="3341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rom Zhu et al, 2016 – Amplitude of the seasonal motion derived from one stack </a:t>
            </a:r>
          </a:p>
        </p:txBody>
      </p:sp>
      <p:sp>
        <p:nvSpPr>
          <p:cNvPr id="9" name="Title 6">
            <a:extLst>
              <a:ext uri="{FF2B5EF4-FFF2-40B4-BE49-F238E27FC236}">
                <a16:creationId xmlns:a16="http://schemas.microsoft.com/office/drawing/2014/main" id="{80F382FC-2867-4D6B-899E-6516B1FF98B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Geodetic SAR tomography</a:t>
            </a:r>
          </a:p>
        </p:txBody>
      </p:sp>
    </p:spTree>
    <p:extLst>
      <p:ext uri="{BB962C8B-B14F-4D97-AF65-F5344CB8AC3E}">
        <p14:creationId xmlns:p14="http://schemas.microsoft.com/office/powerpoint/2010/main" val="336879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4"/>
          <p:cNvSpPr txBox="1"/>
          <p:nvPr/>
        </p:nvSpPr>
        <p:spPr>
          <a:xfrm>
            <a:off x="-114300" y="1031491"/>
            <a:ext cx="90297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it-IT" sz="1200" dirty="0" err="1"/>
              <a:t>Reigber</a:t>
            </a:r>
            <a:r>
              <a:rPr lang="it-IT" sz="1200" dirty="0"/>
              <a:t>, A.; </a:t>
            </a:r>
            <a:r>
              <a:rPr lang="it-IT" sz="1200" dirty="0" err="1"/>
              <a:t>Moreira</a:t>
            </a:r>
            <a:r>
              <a:rPr lang="it-IT" sz="1200" dirty="0"/>
              <a:t>, A.; , "First </a:t>
            </a:r>
            <a:r>
              <a:rPr lang="it-IT" sz="1200" dirty="0" err="1"/>
              <a:t>demonstration</a:t>
            </a:r>
            <a:r>
              <a:rPr lang="it-IT" sz="1200" dirty="0"/>
              <a:t> of </a:t>
            </a:r>
            <a:r>
              <a:rPr lang="it-IT" sz="1200" dirty="0" err="1"/>
              <a:t>airborne</a:t>
            </a:r>
            <a:r>
              <a:rPr lang="it-IT" sz="1200" dirty="0"/>
              <a:t> SAR </a:t>
            </a:r>
            <a:r>
              <a:rPr lang="it-IT" sz="1200" dirty="0" err="1"/>
              <a:t>tomography</a:t>
            </a:r>
            <a:r>
              <a:rPr lang="it-IT" sz="1200" dirty="0"/>
              <a:t> </a:t>
            </a:r>
            <a:r>
              <a:rPr lang="it-IT" sz="1200" dirty="0" err="1"/>
              <a:t>using</a:t>
            </a:r>
            <a:r>
              <a:rPr lang="it-IT" sz="1200" dirty="0"/>
              <a:t> </a:t>
            </a:r>
            <a:r>
              <a:rPr lang="it-IT" sz="1200" dirty="0" err="1"/>
              <a:t>multibaseline</a:t>
            </a:r>
            <a:r>
              <a:rPr lang="it-IT" sz="1200" dirty="0"/>
              <a:t> L-band data," </a:t>
            </a:r>
            <a:r>
              <a:rPr lang="it-IT" sz="1200" dirty="0" err="1"/>
              <a:t>Geoscience</a:t>
            </a:r>
            <a:r>
              <a:rPr lang="it-IT" sz="1200" dirty="0"/>
              <a:t> and Remote </a:t>
            </a:r>
            <a:r>
              <a:rPr lang="it-IT" sz="1200" dirty="0" err="1"/>
              <a:t>Sensing</a:t>
            </a:r>
            <a:r>
              <a:rPr lang="it-IT" sz="1200" dirty="0"/>
              <a:t>, IEEE </a:t>
            </a:r>
            <a:r>
              <a:rPr lang="it-IT" sz="1200" dirty="0" err="1"/>
              <a:t>Transactions</a:t>
            </a:r>
            <a:r>
              <a:rPr lang="it-IT" sz="1200" dirty="0"/>
              <a:t> on , vol.38, no.5, pp.2142-2152, </a:t>
            </a:r>
            <a:r>
              <a:rPr lang="it-IT" sz="1200" dirty="0" err="1"/>
              <a:t>Sep</a:t>
            </a:r>
            <a:r>
              <a:rPr lang="it-IT" sz="1200" dirty="0"/>
              <a:t> 2000</a:t>
            </a:r>
            <a:r>
              <a:rPr lang="en-US" sz="1200" dirty="0">
                <a:sym typeface="Wingdings" pitchFamily="2" charset="2"/>
              </a:rPr>
              <a:t> 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G. </a:t>
            </a:r>
            <a:r>
              <a:rPr lang="en-US" sz="1200" dirty="0" err="1"/>
              <a:t>Fornaro</a:t>
            </a:r>
            <a:r>
              <a:rPr lang="en-US" sz="1200" dirty="0"/>
              <a:t>, F. Serafino, and F. </a:t>
            </a:r>
            <a:r>
              <a:rPr lang="en-US" sz="1200" dirty="0" err="1"/>
              <a:t>Soldovieri</a:t>
            </a:r>
            <a:r>
              <a:rPr lang="en-US" sz="1200" dirty="0"/>
              <a:t>, “Three-dimensional focusing with </a:t>
            </a:r>
            <a:r>
              <a:rPr lang="en-US" sz="1200" dirty="0" err="1"/>
              <a:t>multipass</a:t>
            </a:r>
            <a:r>
              <a:rPr lang="en-US" sz="1200" dirty="0"/>
              <a:t> SAR data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41, no. 3, pp. 507–517, Mar. 2003.</a:t>
            </a:r>
            <a:endParaRPr lang="en-US" sz="1200" dirty="0">
              <a:sym typeface="Wingdings" pitchFamily="2" charset="2"/>
            </a:endParaRP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F. </a:t>
            </a:r>
            <a:r>
              <a:rPr lang="en-US" sz="1200" dirty="0" err="1"/>
              <a:t>Lombardini</a:t>
            </a:r>
            <a:r>
              <a:rPr lang="en-US" sz="1200" dirty="0"/>
              <a:t>, “Differential tomography: a new framework for SAR interferometry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43, no. 1, pp. 37–44, Jan. 2005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G. </a:t>
            </a:r>
            <a:r>
              <a:rPr lang="en-US" sz="1200" dirty="0" err="1"/>
              <a:t>Fornaro</a:t>
            </a:r>
            <a:r>
              <a:rPr lang="en-US" sz="1200" dirty="0"/>
              <a:t> and F. Serafino, “Imaging of Single and Double </a:t>
            </a:r>
            <a:r>
              <a:rPr lang="en-US" sz="1200" dirty="0" err="1"/>
              <a:t>Scatterers</a:t>
            </a:r>
            <a:r>
              <a:rPr lang="en-US" sz="1200" dirty="0"/>
              <a:t> in Urban Areas via SAR Tomography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44, no. 12, pp. 3497–3505, Dec. 2006.</a:t>
            </a:r>
            <a:endParaRPr lang="en-US" sz="1200" dirty="0">
              <a:sym typeface="Wingdings" pitchFamily="2" charset="2"/>
            </a:endParaRP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F. </a:t>
            </a:r>
            <a:r>
              <a:rPr lang="en-US" sz="1200" dirty="0" err="1"/>
              <a:t>Lombardini</a:t>
            </a:r>
            <a:r>
              <a:rPr lang="en-US" sz="1200" dirty="0"/>
              <a:t> and M. </a:t>
            </a:r>
            <a:r>
              <a:rPr lang="en-US" sz="1200" dirty="0" err="1"/>
              <a:t>Pardini</a:t>
            </a:r>
            <a:r>
              <a:rPr lang="en-US" sz="1200" dirty="0"/>
              <a:t>, “3-D SAR Tomography: The </a:t>
            </a:r>
            <a:r>
              <a:rPr lang="en-US" sz="1200" dirty="0" err="1"/>
              <a:t>Multibaseline</a:t>
            </a:r>
            <a:r>
              <a:rPr lang="en-US" sz="1200" dirty="0"/>
              <a:t> Sector Interpolation Approach,” </a:t>
            </a:r>
            <a:r>
              <a:rPr lang="en-US" sz="1200" i="1" dirty="0"/>
              <a:t>IEEE </a:t>
            </a:r>
            <a:r>
              <a:rPr lang="en-US" sz="1200" i="1" dirty="0" err="1"/>
              <a:t>Geosci</a:t>
            </a:r>
            <a:r>
              <a:rPr lang="en-US" sz="1200" i="1" dirty="0"/>
              <a:t>. Remote Sens. Lett.</a:t>
            </a:r>
            <a:r>
              <a:rPr lang="en-US" sz="1200" dirty="0"/>
              <a:t>, vol. 5, no. 4, pp. 630–634, Oct. 2008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G. </a:t>
            </a:r>
            <a:r>
              <a:rPr lang="en-US" sz="1200" dirty="0" err="1"/>
              <a:t>Fornaro</a:t>
            </a:r>
            <a:r>
              <a:rPr lang="en-US" sz="1200" dirty="0"/>
              <a:t>, D. </a:t>
            </a:r>
            <a:r>
              <a:rPr lang="en-US" sz="1200" dirty="0" err="1"/>
              <a:t>Reale</a:t>
            </a:r>
            <a:r>
              <a:rPr lang="en-US" sz="1200" dirty="0"/>
              <a:t>, and F. Serafino, “Four-Dimensional SAR Imaging for Height Estimation and Monitoring of Single and Double </a:t>
            </a:r>
            <a:r>
              <a:rPr lang="en-US" sz="1200" dirty="0" err="1"/>
              <a:t>Scatterers</a:t>
            </a:r>
            <a:r>
              <a:rPr lang="en-US" sz="1200" dirty="0"/>
              <a:t>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47, no. 1, pp. 224–237, Jan. 2009.</a:t>
            </a:r>
            <a:endParaRPr lang="en-US" sz="1200" dirty="0">
              <a:sym typeface="Wingdings" pitchFamily="2" charset="2"/>
            </a:endParaRP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1200" dirty="0"/>
              <a:t>X. X. Zhu and R. </a:t>
            </a:r>
            <a:r>
              <a:rPr lang="en-US" sz="1200" dirty="0" err="1"/>
              <a:t>Bamler</a:t>
            </a:r>
            <a:r>
              <a:rPr lang="en-US" sz="1200" dirty="0"/>
              <a:t>, “Tomographic SAR Inversion by L1-Norm Regularization—The Compressive Sensing Approach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48, no. 10, pp. 3839–3846, Oct. 2010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X. X. Zhu and R. </a:t>
            </a:r>
            <a:r>
              <a:rPr lang="en-US" sz="1200" dirty="0" err="1"/>
              <a:t>Bamler</a:t>
            </a:r>
            <a:r>
              <a:rPr lang="en-US" sz="1200" dirty="0"/>
              <a:t>, “Let’s Do the Time Warp: Multicomponent Nonlinear Motion Estimation in Differential SAR Tomography,” </a:t>
            </a:r>
            <a:r>
              <a:rPr lang="en-US" sz="1200" i="1" dirty="0"/>
              <a:t>IEEE </a:t>
            </a:r>
            <a:r>
              <a:rPr lang="en-US" sz="1200" i="1" dirty="0" err="1"/>
              <a:t>Geosci</a:t>
            </a:r>
            <a:r>
              <a:rPr lang="en-US" sz="1200" i="1" dirty="0"/>
              <a:t>. Remote Sens. Lett.</a:t>
            </a:r>
            <a:r>
              <a:rPr lang="en-US" sz="1200" dirty="0"/>
              <a:t>, vol. 8, no. 4, pp. 735–739, 2011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X. X. Zhu and R. </a:t>
            </a:r>
            <a:r>
              <a:rPr lang="en-US" sz="1200" dirty="0" err="1"/>
              <a:t>Bamler</a:t>
            </a:r>
            <a:r>
              <a:rPr lang="en-US" sz="1200" dirty="0"/>
              <a:t>, “Very High Resolution </a:t>
            </a:r>
            <a:r>
              <a:rPr lang="en-US" sz="1200" dirty="0" err="1"/>
              <a:t>Spaceborne</a:t>
            </a:r>
            <a:r>
              <a:rPr lang="en-US" sz="1200" dirty="0"/>
              <a:t> SAR Tomography in Urban Environment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48, no. 12, pp. 4296–4308, 2010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X. X. Zhu and R. </a:t>
            </a:r>
            <a:r>
              <a:rPr lang="en-US" sz="1200" dirty="0" err="1"/>
              <a:t>Bamler</a:t>
            </a:r>
            <a:r>
              <a:rPr lang="en-US" sz="1200" dirty="0"/>
              <a:t>, “Super-Resolution Power and Robustness of Compressive Sensing for Spectral Estimation With Application to </a:t>
            </a:r>
            <a:r>
              <a:rPr lang="en-US" sz="1200" dirty="0" err="1"/>
              <a:t>Spaceborne</a:t>
            </a:r>
            <a:r>
              <a:rPr lang="en-US" sz="1200" dirty="0"/>
              <a:t> Tomographic SAR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50, no. 1, pp. 247–258, 2011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 X. X. Zhu and R. </a:t>
            </a:r>
            <a:r>
              <a:rPr lang="en-US" sz="1200" dirty="0" err="1"/>
              <a:t>Bamler</a:t>
            </a:r>
            <a:r>
              <a:rPr lang="en-US" sz="1200" dirty="0"/>
              <a:t>, “Demonstration of Super-Resolution for Tomographic SAR Imaging in Urban Environment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50, no. 8, pp. 3150–3157, Aug. 2012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F. </a:t>
            </a:r>
            <a:r>
              <a:rPr lang="en-US" sz="1200" dirty="0" err="1"/>
              <a:t>Lombardini</a:t>
            </a:r>
            <a:r>
              <a:rPr lang="en-US" sz="1200" dirty="0"/>
              <a:t> and M. </a:t>
            </a:r>
            <a:r>
              <a:rPr lang="en-US" sz="1200" dirty="0" err="1"/>
              <a:t>Pardini</a:t>
            </a:r>
            <a:r>
              <a:rPr lang="en-US" sz="1200" dirty="0"/>
              <a:t>, “</a:t>
            </a:r>
            <a:r>
              <a:rPr lang="en-US" sz="1200" dirty="0" err="1"/>
              <a:t>Superresolution</a:t>
            </a:r>
            <a:r>
              <a:rPr lang="en-US" sz="1200" dirty="0"/>
              <a:t> Differential Tomography: Experiments on Identification of Multiple </a:t>
            </a:r>
            <a:r>
              <a:rPr lang="en-US" sz="1200" dirty="0" err="1"/>
              <a:t>Scatterers</a:t>
            </a:r>
            <a:r>
              <a:rPr lang="en-US" sz="1200" dirty="0"/>
              <a:t> in </a:t>
            </a:r>
            <a:r>
              <a:rPr lang="en-US" sz="1200" dirty="0" err="1"/>
              <a:t>Spaceborne</a:t>
            </a:r>
            <a:r>
              <a:rPr lang="en-US" sz="1200" dirty="0"/>
              <a:t> SAR Data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50, no. 4, pp. 1117–1129, 2012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D. </a:t>
            </a:r>
            <a:r>
              <a:rPr lang="en-US" sz="1200" dirty="0" err="1"/>
              <a:t>Reale</a:t>
            </a:r>
            <a:r>
              <a:rPr lang="en-US" sz="1200" dirty="0"/>
              <a:t>, G. </a:t>
            </a:r>
            <a:r>
              <a:rPr lang="en-US" sz="1200" dirty="0" err="1"/>
              <a:t>Fornaro</a:t>
            </a:r>
            <a:r>
              <a:rPr lang="en-US" sz="1200" dirty="0"/>
              <a:t>, and A. </a:t>
            </a:r>
            <a:r>
              <a:rPr lang="en-US" sz="1200" dirty="0" err="1"/>
              <a:t>Pauciullo</a:t>
            </a:r>
            <a:r>
              <a:rPr lang="en-US" sz="1200" dirty="0"/>
              <a:t>, “Extension of 4-D SAR Imaging to the Monitoring of Thermally Dilating </a:t>
            </a:r>
            <a:r>
              <a:rPr lang="en-US" sz="1200" dirty="0" err="1"/>
              <a:t>Scatterers</a:t>
            </a:r>
            <a:r>
              <a:rPr lang="en-US" sz="1200" dirty="0"/>
              <a:t>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51, no. 12, pp. 5296–5306, 2013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G. </a:t>
            </a:r>
            <a:r>
              <a:rPr lang="en-US" sz="1200" dirty="0" err="1"/>
              <a:t>Fornaro</a:t>
            </a:r>
            <a:r>
              <a:rPr lang="en-US" sz="1200" dirty="0"/>
              <a:t>, A. </a:t>
            </a:r>
            <a:r>
              <a:rPr lang="en-US" sz="1200" dirty="0" err="1"/>
              <a:t>Pauciullo</a:t>
            </a:r>
            <a:r>
              <a:rPr lang="en-US" sz="1200" dirty="0"/>
              <a:t>, D. </a:t>
            </a:r>
            <a:r>
              <a:rPr lang="en-US" sz="1200" dirty="0" err="1"/>
              <a:t>Reale</a:t>
            </a:r>
            <a:r>
              <a:rPr lang="en-US" sz="1200" dirty="0"/>
              <a:t>, and S. Verde, “</a:t>
            </a:r>
            <a:r>
              <a:rPr lang="en-US" sz="1200" dirty="0" err="1"/>
              <a:t>Multilook</a:t>
            </a:r>
            <a:r>
              <a:rPr lang="en-US" sz="1200" dirty="0"/>
              <a:t> SAR Tomography for 3-D Reconstruction and Monitoring of Single Structures Applied to COSMO-SKYMED Data,” </a:t>
            </a:r>
            <a:r>
              <a:rPr lang="en-US" sz="1200" i="1" dirty="0"/>
              <a:t>IEEE J. Sel. Top. Appl. Earth Obs. Remote Sens.</a:t>
            </a:r>
            <a:r>
              <a:rPr lang="en-US" sz="1200" dirty="0"/>
              <a:t>, vol. 7, no. 7, pp. 2776–2785, Jul. 2014.</a:t>
            </a:r>
          </a:p>
          <a:p>
            <a:pPr marL="471488" lvl="1" indent="-128588">
              <a:buFont typeface="Wingdings" panose="05000000000000000000" pitchFamily="2" charset="2"/>
              <a:buChar char="v"/>
              <a:defRPr/>
            </a:pPr>
            <a:r>
              <a:rPr lang="en-US" sz="1200" dirty="0"/>
              <a:t>X. X. Zhu, S. </a:t>
            </a:r>
            <a:r>
              <a:rPr lang="en-US" sz="1200" dirty="0" err="1"/>
              <a:t>Montazeri</a:t>
            </a:r>
            <a:r>
              <a:rPr lang="en-US" sz="1200" dirty="0"/>
              <a:t>, C. </a:t>
            </a:r>
            <a:r>
              <a:rPr lang="en-US" sz="1200" dirty="0" err="1"/>
              <a:t>Gisinger</a:t>
            </a:r>
            <a:r>
              <a:rPr lang="en-US" sz="1200" dirty="0"/>
              <a:t>, R. F. Hanssen, and R. </a:t>
            </a:r>
            <a:r>
              <a:rPr lang="en-US" sz="1200" dirty="0" err="1"/>
              <a:t>Bamler</a:t>
            </a:r>
            <a:r>
              <a:rPr lang="en-US" sz="1200" dirty="0"/>
              <a:t>, “Geodetic SAR Tomography,” </a:t>
            </a:r>
            <a:r>
              <a:rPr lang="en-US" sz="1200" i="1" dirty="0"/>
              <a:t>IEEE Trans. </a:t>
            </a:r>
            <a:r>
              <a:rPr lang="en-US" sz="1200" i="1" dirty="0" err="1"/>
              <a:t>Geosci</a:t>
            </a:r>
            <a:r>
              <a:rPr lang="en-US" sz="1200" i="1" dirty="0"/>
              <a:t>. Remote Sens.</a:t>
            </a:r>
            <a:r>
              <a:rPr lang="en-US" sz="1200" dirty="0"/>
              <a:t>, vol. 54, no. 1, pp. 18–35, Jan. 2016.</a:t>
            </a:r>
          </a:p>
        </p:txBody>
      </p:sp>
      <p:pic>
        <p:nvPicPr>
          <p:cNvPr id="5" name="Picture 4" descr="whu.png">
            <a:extLst>
              <a:ext uri="{FF2B5EF4-FFF2-40B4-BE49-F238E27FC236}">
                <a16:creationId xmlns:a16="http://schemas.microsoft.com/office/drawing/2014/main" id="{3939B11A-1053-442C-B02F-313C3934F47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2287" y="6383998"/>
            <a:ext cx="471713" cy="474002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891B4E6D-1185-4C81-AB88-571E15908F7E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7181422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74" y="3303719"/>
            <a:ext cx="244718" cy="211985"/>
          </a:xfrm>
          <a:prstGeom prst="rect">
            <a:avLst/>
          </a:prstGeom>
        </p:spPr>
      </p:pic>
      <p:pic>
        <p:nvPicPr>
          <p:cNvPr id="15" name="Picture 14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3349567" y="484841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771" y="490213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1936614" y="527360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>
            <a:spLocks noChangeAspect="1"/>
          </p:cNvSpPr>
          <p:nvPr/>
        </p:nvSpPr>
        <p:spPr>
          <a:xfrm rot="4693665">
            <a:off x="1924251" y="3595364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9" name="Arc 18"/>
          <p:cNvSpPr>
            <a:spLocks noChangeAspect="1"/>
          </p:cNvSpPr>
          <p:nvPr/>
        </p:nvSpPr>
        <p:spPr>
          <a:xfrm rot="15739018">
            <a:off x="3068147" y="510103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" name="Arc 19"/>
          <p:cNvSpPr>
            <a:spLocks noChangeAspect="1"/>
          </p:cNvSpPr>
          <p:nvPr/>
        </p:nvSpPr>
        <p:spPr>
          <a:xfrm rot="15739018">
            <a:off x="3520208" y="470714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1" name="Arc 20"/>
          <p:cNvSpPr>
            <a:spLocks noChangeAspect="1"/>
          </p:cNvSpPr>
          <p:nvPr/>
        </p:nvSpPr>
        <p:spPr>
          <a:xfrm rot="15739018">
            <a:off x="3902586" y="434914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23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3700680" y="450461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615" y="3652586"/>
            <a:ext cx="244718" cy="211985"/>
          </a:xfrm>
          <a:prstGeom prst="rect">
            <a:avLst/>
          </a:prstGeom>
        </p:spPr>
      </p:pic>
      <p:pic>
        <p:nvPicPr>
          <p:cNvPr id="22" name="Picture 4" descr="http://www.shokhirev.com/nikolai/abc/signal/corrdf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442"/>
          <a:stretch/>
        </p:blipFill>
        <p:spPr bwMode="auto">
          <a:xfrm rot="18982471">
            <a:off x="1537616" y="3436274"/>
            <a:ext cx="711367" cy="30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6397901" y="487326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105" y="492698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Straight Connector 30"/>
          <p:cNvCxnSpPr/>
          <p:nvPr/>
        </p:nvCxnSpPr>
        <p:spPr>
          <a:xfrm>
            <a:off x="4984948" y="529845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>
            <a:spLocks noChangeAspect="1"/>
          </p:cNvSpPr>
          <p:nvPr/>
        </p:nvSpPr>
        <p:spPr>
          <a:xfrm rot="4693665">
            <a:off x="4752893" y="3397844"/>
            <a:ext cx="599600" cy="685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3" name="Arc 32"/>
          <p:cNvSpPr>
            <a:spLocks noChangeAspect="1"/>
          </p:cNvSpPr>
          <p:nvPr/>
        </p:nvSpPr>
        <p:spPr>
          <a:xfrm rot="15739018">
            <a:off x="6116481" y="512588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4" name="Arc 33"/>
          <p:cNvSpPr>
            <a:spLocks noChangeAspect="1"/>
          </p:cNvSpPr>
          <p:nvPr/>
        </p:nvSpPr>
        <p:spPr>
          <a:xfrm rot="15739018">
            <a:off x="6568542" y="473199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5" name="Arc 34"/>
          <p:cNvSpPr>
            <a:spLocks noChangeAspect="1"/>
          </p:cNvSpPr>
          <p:nvPr/>
        </p:nvSpPr>
        <p:spPr>
          <a:xfrm rot="15739018">
            <a:off x="6950920" y="437399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36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6749014" y="452946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726" y="4078974"/>
            <a:ext cx="244718" cy="21198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47" y="3499522"/>
            <a:ext cx="244718" cy="2119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039" y="3863296"/>
            <a:ext cx="244718" cy="21198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949" y="3677436"/>
            <a:ext cx="244718" cy="211985"/>
          </a:xfrm>
          <a:prstGeom prst="rect">
            <a:avLst/>
          </a:prstGeom>
        </p:spPr>
      </p:pic>
      <p:grpSp>
        <p:nvGrpSpPr>
          <p:cNvPr id="42" name="Group 41"/>
          <p:cNvGrpSpPr>
            <a:grpSpLocks noChangeAspect="1"/>
          </p:cNvGrpSpPr>
          <p:nvPr/>
        </p:nvGrpSpPr>
        <p:grpSpPr>
          <a:xfrm rot="18651374">
            <a:off x="4534747" y="3460581"/>
            <a:ext cx="713279" cy="308610"/>
            <a:chOff x="1665387" y="3905485"/>
            <a:chExt cx="1905000" cy="824225"/>
          </a:xfrm>
        </p:grpSpPr>
        <p:pic>
          <p:nvPicPr>
            <p:cNvPr id="43" name="Picture 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3442"/>
            <a:stretch/>
          </p:blipFill>
          <p:spPr bwMode="auto">
            <a:xfrm>
              <a:off x="1665387" y="3913560"/>
              <a:ext cx="1905000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3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791852" y="390548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4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111661" y="392163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7" name="Title 6">
            <a:extLst>
              <a:ext uri="{FF2B5EF4-FFF2-40B4-BE49-F238E27FC236}">
                <a16:creationId xmlns:a16="http://schemas.microsoft.com/office/drawing/2014/main" id="{C9747E10-201C-4472-94E7-0EE2476C773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principle</a:t>
            </a:r>
          </a:p>
        </p:txBody>
      </p:sp>
    </p:spTree>
    <p:extLst>
      <p:ext uri="{BB962C8B-B14F-4D97-AF65-F5344CB8AC3E}">
        <p14:creationId xmlns:p14="http://schemas.microsoft.com/office/powerpoint/2010/main" val="50276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26823 0.2974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6 2.59259E-6 L -0.16944 -0.2974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E-6 2.96296E-6 L -0.23525 -0.2208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16667E-6 -1.11111E-6 L -0.29097 -0.1511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0.26823 0.2974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6 2.96296E-6 L -0.16945 -0.2974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1.85185E-6 L -0.23524 -0.22084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38889E-6 -2.22222E-6 L -0.29097 -0.151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8" grpId="3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32" grpId="0" animBg="1"/>
      <p:bldP spid="32" grpId="1" animBg="1"/>
      <p:bldP spid="32" grpId="2" animBg="1"/>
      <p:bldP spid="32" grpId="3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CasellaDiTesto 68"/>
          <p:cNvSpPr txBox="1"/>
          <p:nvPr/>
        </p:nvSpPr>
        <p:spPr>
          <a:xfrm>
            <a:off x="1352989" y="1685366"/>
            <a:ext cx="6372708" cy="582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Assuming typical airborne or </a:t>
            </a:r>
            <a:r>
              <a:rPr lang="en-US" sz="1385" dirty="0" err="1">
                <a:latin typeface="Times New Roman" pitchFamily="18" charset="0"/>
                <a:cs typeface="Times New Roman" pitchFamily="18" charset="0"/>
              </a:rPr>
              <a:t>spaceborne</a:t>
            </a: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MB geometries, SAR Tomography can be formulated according to one simple principle:</a:t>
            </a:r>
          </a:p>
        </p:txBody>
      </p:sp>
      <p:sp>
        <p:nvSpPr>
          <p:cNvPr id="5" name="Rectangle 133"/>
          <p:cNvSpPr>
            <a:spLocks noChangeArrowheads="1"/>
          </p:cNvSpPr>
          <p:nvPr/>
        </p:nvSpPr>
        <p:spPr bwMode="auto">
          <a:xfrm>
            <a:off x="1594071" y="3555543"/>
            <a:ext cx="3399412" cy="1164985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237398" indent="-237398">
              <a:lnSpc>
                <a:spcPts val="1592"/>
              </a:lnSpc>
              <a:buClr>
                <a:srgbClr val="000000"/>
              </a:buClr>
            </a:pPr>
            <a:r>
              <a:rPr lang="en-US" sz="1108" i="1" dirty="0" err="1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en-US" sz="1108" i="1" baseline="-25000" dirty="0" err="1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sz="1108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sz="1108" i="1" dirty="0" err="1">
                <a:solidFill>
                  <a:srgbClr val="000000"/>
                </a:solidFill>
                <a:cs typeface="Times New Roman" pitchFamily="18" charset="0"/>
              </a:rPr>
              <a:t>r,x</a:t>
            </a:r>
            <a:r>
              <a:rPr lang="en-US" sz="1108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sz="1108" dirty="0">
                <a:solidFill>
                  <a:srgbClr val="000000"/>
                </a:solidFill>
              </a:rPr>
              <a:t> : SLC pixel in the </a:t>
            </a:r>
            <a:r>
              <a:rPr lang="en-US" sz="1108" i="1" dirty="0">
                <a:solidFill>
                  <a:srgbClr val="000000"/>
                </a:solidFill>
              </a:rPr>
              <a:t>n-</a:t>
            </a:r>
            <a:r>
              <a:rPr lang="en-US" sz="1108" i="1" dirty="0" err="1">
                <a:solidFill>
                  <a:srgbClr val="000000"/>
                </a:solidFill>
              </a:rPr>
              <a:t>th</a:t>
            </a:r>
            <a:r>
              <a:rPr lang="en-US" sz="1108" dirty="0">
                <a:solidFill>
                  <a:srgbClr val="000000"/>
                </a:solidFill>
              </a:rPr>
              <a:t> image</a:t>
            </a:r>
          </a:p>
          <a:p>
            <a:pPr marL="237398" indent="-237398">
              <a:lnSpc>
                <a:spcPts val="1592"/>
              </a:lnSpc>
              <a:buClr>
                <a:srgbClr val="000000"/>
              </a:buClr>
            </a:pPr>
            <a:r>
              <a:rPr lang="it-IT" sz="1108" i="1" dirty="0">
                <a:solidFill>
                  <a:srgbClr val="000000"/>
                </a:solidFill>
                <a:cs typeface="Times New Roman" pitchFamily="18" charset="0"/>
              </a:rPr>
              <a:t>s</a:t>
            </a:r>
            <a:r>
              <a:rPr lang="en-US" sz="1108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sz="1108" i="1" dirty="0" err="1">
                <a:solidFill>
                  <a:srgbClr val="000000"/>
                </a:solidFill>
                <a:cs typeface="Times New Roman" pitchFamily="18" charset="0"/>
              </a:rPr>
              <a:t>r,x,v</a:t>
            </a:r>
            <a:r>
              <a:rPr lang="en-US" sz="1108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sz="1108" dirty="0">
                <a:solidFill>
                  <a:srgbClr val="000000"/>
                </a:solidFill>
              </a:rPr>
              <a:t>: average complex reflectivity of the scene within the SAR 2D resolution cell at (</a:t>
            </a:r>
            <a:r>
              <a:rPr lang="en-US" sz="1108" i="1" dirty="0" err="1">
                <a:solidFill>
                  <a:srgbClr val="000000"/>
                </a:solidFill>
              </a:rPr>
              <a:t>r,x</a:t>
            </a:r>
            <a:r>
              <a:rPr lang="en-US" sz="1108" dirty="0">
                <a:solidFill>
                  <a:srgbClr val="000000"/>
                </a:solidFill>
              </a:rPr>
              <a:t>)</a:t>
            </a:r>
          </a:p>
          <a:p>
            <a:pPr marL="237398" indent="-237398">
              <a:lnSpc>
                <a:spcPts val="1592"/>
              </a:lnSpc>
              <a:buClr>
                <a:srgbClr val="000000"/>
              </a:buClr>
            </a:pPr>
            <a:r>
              <a:rPr lang="en-US" sz="1108" i="1" dirty="0" err="1">
                <a:solidFill>
                  <a:srgbClr val="000000"/>
                </a:solidFill>
              </a:rPr>
              <a:t>b</a:t>
            </a:r>
            <a:r>
              <a:rPr lang="en-US" sz="1108" i="1" baseline="-25000" dirty="0" err="1">
                <a:solidFill>
                  <a:srgbClr val="000000"/>
                </a:solidFill>
              </a:rPr>
              <a:t>n</a:t>
            </a:r>
            <a:r>
              <a:rPr lang="en-US" sz="1108" dirty="0">
                <a:solidFill>
                  <a:srgbClr val="000000"/>
                </a:solidFill>
              </a:rPr>
              <a:t> : normal baseline for the </a:t>
            </a:r>
            <a:r>
              <a:rPr lang="en-US" sz="1108" i="1" dirty="0">
                <a:solidFill>
                  <a:srgbClr val="000000"/>
                </a:solidFill>
              </a:rPr>
              <a:t>n-</a:t>
            </a:r>
            <a:r>
              <a:rPr lang="en-US" sz="1108" i="1" dirty="0" err="1">
                <a:solidFill>
                  <a:srgbClr val="000000"/>
                </a:solidFill>
              </a:rPr>
              <a:t>th</a:t>
            </a:r>
            <a:r>
              <a:rPr lang="en-US" sz="1108" dirty="0">
                <a:solidFill>
                  <a:srgbClr val="000000"/>
                </a:solidFill>
              </a:rPr>
              <a:t> image</a:t>
            </a:r>
          </a:p>
          <a:p>
            <a:pPr marL="237398" indent="-237398">
              <a:lnSpc>
                <a:spcPts val="1592"/>
              </a:lnSpc>
              <a:buClr>
                <a:srgbClr val="000000"/>
              </a:buClr>
            </a:pPr>
            <a:r>
              <a:rPr lang="en-US" sz="1108" i="1" dirty="0">
                <a:solidFill>
                  <a:srgbClr val="000000"/>
                </a:solidFill>
                <a:cs typeface="Times New Roman" pitchFamily="18" charset="0"/>
              </a:rPr>
              <a:t>λ</a:t>
            </a:r>
            <a:r>
              <a:rPr lang="en-US" sz="1108" dirty="0">
                <a:solidFill>
                  <a:srgbClr val="000000"/>
                </a:solidFill>
              </a:rPr>
              <a:t> : carrier wavelength</a:t>
            </a:r>
            <a:r>
              <a:rPr lang="en-US" sz="1108" i="1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/>
        </p:nvGraphicFramePr>
        <p:xfrm>
          <a:off x="1655143" y="2973348"/>
          <a:ext cx="3157538" cy="529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072803" imgH="558892" progId="Equation.3">
                  <p:embed/>
                </p:oleObj>
              </mc:Choice>
              <mc:Fallback>
                <p:oleObj name="Equation" r:id="rId3" imgW="3072803" imgH="558892" progId="Equation.3">
                  <p:embed/>
                  <p:pic>
                    <p:nvPicPr>
                      <p:cNvPr id="8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143" y="2973348"/>
                        <a:ext cx="3157538" cy="529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sellaDiTesto 35"/>
          <p:cNvSpPr txBox="1"/>
          <p:nvPr/>
        </p:nvSpPr>
        <p:spPr>
          <a:xfrm>
            <a:off x="1391769" y="2288235"/>
            <a:ext cx="6323481" cy="582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Each focused SLC SAR image is obtained as the Fourier Transform of the scene complex reflectivity along the cross-range coordinate </a:t>
            </a:r>
          </a:p>
        </p:txBody>
      </p:sp>
      <p:sp>
        <p:nvSpPr>
          <p:cNvPr id="37" name="Rettangolo 36"/>
          <p:cNvSpPr/>
          <p:nvPr/>
        </p:nvSpPr>
        <p:spPr>
          <a:xfrm>
            <a:off x="1404258" y="2336242"/>
            <a:ext cx="6408965" cy="519061"/>
          </a:xfrm>
          <a:prstGeom prst="rect">
            <a:avLst/>
          </a:prstGeom>
          <a:noFill/>
          <a:ln w="127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grpSp>
        <p:nvGrpSpPr>
          <p:cNvPr id="2" name="Gruppo 511"/>
          <p:cNvGrpSpPr>
            <a:grpSpLocks noChangeAspect="1"/>
          </p:cNvGrpSpPr>
          <p:nvPr/>
        </p:nvGrpSpPr>
        <p:grpSpPr>
          <a:xfrm>
            <a:off x="4859077" y="2741582"/>
            <a:ext cx="2722399" cy="2009489"/>
            <a:chOff x="8798830" y="3949167"/>
            <a:chExt cx="4033183" cy="3225104"/>
          </a:xfrm>
        </p:grpSpPr>
        <p:grpSp>
          <p:nvGrpSpPr>
            <p:cNvPr id="3" name="Group 10863"/>
            <p:cNvGrpSpPr>
              <a:grpSpLocks/>
            </p:cNvGrpSpPr>
            <p:nvPr/>
          </p:nvGrpSpPr>
          <p:grpSpPr bwMode="auto">
            <a:xfrm>
              <a:off x="9666246" y="4701972"/>
              <a:ext cx="1114074" cy="918086"/>
              <a:chOff x="5180" y="12376"/>
              <a:chExt cx="972" cy="801"/>
            </a:xfrm>
          </p:grpSpPr>
          <p:sp>
            <p:nvSpPr>
              <p:cNvPr id="508" name="Rectangle 10864"/>
              <p:cNvSpPr>
                <a:spLocks noChangeAspect="1" noChangeArrowheads="1"/>
              </p:cNvSpPr>
              <p:nvPr/>
            </p:nvSpPr>
            <p:spPr bwMode="auto">
              <a:xfrm flipH="1">
                <a:off x="5591" y="12697"/>
                <a:ext cx="60" cy="480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509" name="Freeform 10865"/>
              <p:cNvSpPr>
                <a:spLocks noChangeAspect="1"/>
              </p:cNvSpPr>
              <p:nvPr/>
            </p:nvSpPr>
            <p:spPr bwMode="auto">
              <a:xfrm>
                <a:off x="5180" y="12376"/>
                <a:ext cx="972" cy="383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4" name="Group 10860"/>
            <p:cNvGrpSpPr>
              <a:grpSpLocks/>
            </p:cNvGrpSpPr>
            <p:nvPr/>
          </p:nvGrpSpPr>
          <p:grpSpPr bwMode="auto">
            <a:xfrm>
              <a:off x="10910991" y="4699680"/>
              <a:ext cx="1114074" cy="918086"/>
              <a:chOff x="5180" y="12376"/>
              <a:chExt cx="972" cy="801"/>
            </a:xfrm>
          </p:grpSpPr>
          <p:sp>
            <p:nvSpPr>
              <p:cNvPr id="506" name="Rectangle 10861"/>
              <p:cNvSpPr>
                <a:spLocks noChangeAspect="1" noChangeArrowheads="1"/>
              </p:cNvSpPr>
              <p:nvPr/>
            </p:nvSpPr>
            <p:spPr bwMode="auto">
              <a:xfrm flipH="1">
                <a:off x="5591" y="12697"/>
                <a:ext cx="60" cy="480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507" name="Freeform 10862"/>
              <p:cNvSpPr>
                <a:spLocks noChangeAspect="1"/>
              </p:cNvSpPr>
              <p:nvPr/>
            </p:nvSpPr>
            <p:spPr bwMode="auto">
              <a:xfrm>
                <a:off x="5180" y="12376"/>
                <a:ext cx="972" cy="383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6" name="Group 10857"/>
            <p:cNvGrpSpPr>
              <a:grpSpLocks/>
            </p:cNvGrpSpPr>
            <p:nvPr/>
          </p:nvGrpSpPr>
          <p:grpSpPr bwMode="auto">
            <a:xfrm>
              <a:off x="10480029" y="4707703"/>
              <a:ext cx="1114074" cy="918086"/>
              <a:chOff x="5180" y="12376"/>
              <a:chExt cx="972" cy="801"/>
            </a:xfrm>
          </p:grpSpPr>
          <p:sp>
            <p:nvSpPr>
              <p:cNvPr id="504" name="Rectangle 10858"/>
              <p:cNvSpPr>
                <a:spLocks noChangeAspect="1" noChangeArrowheads="1"/>
              </p:cNvSpPr>
              <p:nvPr/>
            </p:nvSpPr>
            <p:spPr bwMode="auto">
              <a:xfrm flipH="1">
                <a:off x="5591" y="12697"/>
                <a:ext cx="60" cy="480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505" name="Freeform 10859"/>
              <p:cNvSpPr>
                <a:spLocks noChangeAspect="1"/>
              </p:cNvSpPr>
              <p:nvPr/>
            </p:nvSpPr>
            <p:spPr bwMode="auto">
              <a:xfrm>
                <a:off x="5180" y="12376"/>
                <a:ext cx="972" cy="383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7" name="Group 10805"/>
            <p:cNvGrpSpPr>
              <a:grpSpLocks/>
            </p:cNvGrpSpPr>
            <p:nvPr/>
          </p:nvGrpSpPr>
          <p:grpSpPr bwMode="auto">
            <a:xfrm>
              <a:off x="10015829" y="4705411"/>
              <a:ext cx="1114074" cy="918086"/>
              <a:chOff x="5180" y="12376"/>
              <a:chExt cx="972" cy="801"/>
            </a:xfrm>
          </p:grpSpPr>
          <p:sp>
            <p:nvSpPr>
              <p:cNvPr id="502" name="Rectangle 10773"/>
              <p:cNvSpPr>
                <a:spLocks noChangeAspect="1" noChangeArrowheads="1"/>
              </p:cNvSpPr>
              <p:nvPr/>
            </p:nvSpPr>
            <p:spPr bwMode="auto">
              <a:xfrm flipH="1">
                <a:off x="5591" y="12697"/>
                <a:ext cx="60" cy="480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503" name="Freeform 10774"/>
              <p:cNvSpPr>
                <a:spLocks noChangeAspect="1"/>
              </p:cNvSpPr>
              <p:nvPr/>
            </p:nvSpPr>
            <p:spPr bwMode="auto">
              <a:xfrm>
                <a:off x="5180" y="12376"/>
                <a:ext cx="972" cy="383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sp>
          <p:nvSpPr>
            <p:cNvPr id="469" name="Line 10775"/>
            <p:cNvSpPr>
              <a:spLocks noChangeAspect="1" noChangeShapeType="1"/>
            </p:cNvSpPr>
            <p:nvPr/>
          </p:nvSpPr>
          <p:spPr bwMode="auto">
            <a:xfrm>
              <a:off x="10497256" y="5673928"/>
              <a:ext cx="1075111" cy="786276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70" name="Line 10776"/>
            <p:cNvSpPr>
              <a:spLocks noChangeAspect="1" noChangeShapeType="1"/>
            </p:cNvSpPr>
            <p:nvPr/>
          </p:nvSpPr>
          <p:spPr bwMode="auto">
            <a:xfrm>
              <a:off x="9832475" y="5609743"/>
              <a:ext cx="1880872" cy="6877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71" name="Rectangle 10868"/>
            <p:cNvSpPr>
              <a:spLocks noChangeArrowheads="1"/>
            </p:cNvSpPr>
            <p:nvPr/>
          </p:nvSpPr>
          <p:spPr bwMode="gray">
            <a:xfrm rot="2265066">
              <a:off x="10978650" y="4548385"/>
              <a:ext cx="900893" cy="1692900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 w="57150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247"/>
            </a:p>
          </p:txBody>
        </p:sp>
        <p:sp>
          <p:nvSpPr>
            <p:cNvPr id="472" name="Line 10778"/>
            <p:cNvSpPr>
              <a:spLocks noChangeAspect="1" noChangeShapeType="1"/>
            </p:cNvSpPr>
            <p:nvPr/>
          </p:nvSpPr>
          <p:spPr bwMode="auto">
            <a:xfrm>
              <a:off x="10770046" y="6692878"/>
              <a:ext cx="483686" cy="3919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74" name="Rectangle 10788"/>
            <p:cNvSpPr>
              <a:spLocks noChangeArrowheads="1"/>
            </p:cNvSpPr>
            <p:nvPr/>
          </p:nvSpPr>
          <p:spPr bwMode="auto">
            <a:xfrm rot="18385814">
              <a:off x="11870593" y="5427687"/>
              <a:ext cx="1406968" cy="357742"/>
            </a:xfrm>
            <a:prstGeom prst="rect">
              <a:avLst/>
            </a:prstGeom>
            <a:solidFill>
              <a:schemeClr val="bg1"/>
            </a:solidFill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it-IT" sz="969" dirty="0"/>
                <a:t>cross </a:t>
              </a:r>
              <a:r>
                <a:rPr lang="en-US" sz="969" dirty="0"/>
                <a:t>range</a:t>
              </a:r>
              <a:r>
                <a:rPr lang="it-IT" sz="969" dirty="0"/>
                <a:t>, </a:t>
              </a:r>
              <a:r>
                <a:rPr lang="it-IT" sz="969" dirty="0" err="1"/>
                <a:t>v</a:t>
              </a:r>
              <a:endParaRPr lang="en-US" sz="969" dirty="0"/>
            </a:p>
          </p:txBody>
        </p:sp>
        <p:sp>
          <p:nvSpPr>
            <p:cNvPr id="475" name="Freeform 10804"/>
            <p:cNvSpPr>
              <a:spLocks noChangeAspect="1"/>
            </p:cNvSpPr>
            <p:nvPr/>
          </p:nvSpPr>
          <p:spPr bwMode="auto">
            <a:xfrm rot="18568788">
              <a:off x="11440737" y="6329233"/>
              <a:ext cx="306029" cy="217702"/>
            </a:xfrm>
            <a:custGeom>
              <a:avLst/>
              <a:gdLst>
                <a:gd name="T0" fmla="*/ 0 w 1824"/>
                <a:gd name="T1" fmla="*/ 455 h 455"/>
                <a:gd name="T2" fmla="*/ 472 w 1824"/>
                <a:gd name="T3" fmla="*/ 367 h 455"/>
                <a:gd name="T4" fmla="*/ 920 w 1824"/>
                <a:gd name="T5" fmla="*/ 7 h 455"/>
                <a:gd name="T6" fmla="*/ 1384 w 1824"/>
                <a:gd name="T7" fmla="*/ 327 h 455"/>
                <a:gd name="T8" fmla="*/ 1824 w 1824"/>
                <a:gd name="T9" fmla="*/ 447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455"/>
                <a:gd name="T17" fmla="*/ 1824 w 1824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455">
                  <a:moveTo>
                    <a:pt x="0" y="455"/>
                  </a:moveTo>
                  <a:cubicBezTo>
                    <a:pt x="159" y="448"/>
                    <a:pt x="319" y="442"/>
                    <a:pt x="472" y="367"/>
                  </a:cubicBezTo>
                  <a:cubicBezTo>
                    <a:pt x="625" y="292"/>
                    <a:pt x="768" y="14"/>
                    <a:pt x="920" y="7"/>
                  </a:cubicBezTo>
                  <a:cubicBezTo>
                    <a:pt x="1072" y="0"/>
                    <a:pt x="1233" y="254"/>
                    <a:pt x="1384" y="327"/>
                  </a:cubicBezTo>
                  <a:cubicBezTo>
                    <a:pt x="1535" y="400"/>
                    <a:pt x="1751" y="427"/>
                    <a:pt x="1824" y="447"/>
                  </a:cubicBezTo>
                </a:path>
              </a:pathLst>
            </a:custGeom>
            <a:noFill/>
            <a:ln w="38100" cap="flat" cmpd="sng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77" name="Line 10872"/>
            <p:cNvSpPr>
              <a:spLocks noChangeAspect="1" noChangeShapeType="1"/>
            </p:cNvSpPr>
            <p:nvPr/>
          </p:nvSpPr>
          <p:spPr bwMode="auto">
            <a:xfrm rot="5400000" flipV="1">
              <a:off x="10847986" y="5474495"/>
              <a:ext cx="809200" cy="1030411"/>
            </a:xfrm>
            <a:prstGeom prst="line">
              <a:avLst/>
            </a:prstGeom>
            <a:noFill/>
            <a:ln w="28575" cap="rnd">
              <a:solidFill>
                <a:srgbClr val="FFC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78" name="Line 10873"/>
            <p:cNvSpPr>
              <a:spLocks noChangeAspect="1" noChangeShapeType="1"/>
            </p:cNvSpPr>
            <p:nvPr/>
          </p:nvSpPr>
          <p:spPr bwMode="auto">
            <a:xfrm rot="5400000" flipV="1">
              <a:off x="10436509" y="5469910"/>
              <a:ext cx="1015511" cy="1292885"/>
            </a:xfrm>
            <a:prstGeom prst="line">
              <a:avLst/>
            </a:prstGeom>
            <a:noFill/>
            <a:ln w="28575" cap="rnd">
              <a:solidFill>
                <a:srgbClr val="FFC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79" name="Line 10874"/>
            <p:cNvSpPr>
              <a:spLocks noChangeAspect="1" noChangeShapeType="1"/>
            </p:cNvSpPr>
            <p:nvPr/>
          </p:nvSpPr>
          <p:spPr bwMode="auto">
            <a:xfrm rot="5400000" flipV="1">
              <a:off x="10774631" y="4996540"/>
              <a:ext cx="1030411" cy="1312370"/>
            </a:xfrm>
            <a:prstGeom prst="line">
              <a:avLst/>
            </a:prstGeom>
            <a:noFill/>
            <a:ln w="28575" cap="rnd">
              <a:solidFill>
                <a:srgbClr val="00CC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80" name="Line 10875"/>
            <p:cNvSpPr>
              <a:spLocks noChangeAspect="1" noChangeShapeType="1"/>
            </p:cNvSpPr>
            <p:nvPr/>
          </p:nvSpPr>
          <p:spPr bwMode="auto">
            <a:xfrm rot="5400000" flipV="1">
              <a:off x="11465773" y="4638933"/>
              <a:ext cx="847023" cy="1079696"/>
            </a:xfrm>
            <a:prstGeom prst="line">
              <a:avLst/>
            </a:prstGeom>
            <a:noFill/>
            <a:ln w="28575" cap="rnd">
              <a:solidFill>
                <a:srgbClr val="00CC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81" name="Text Box 10925"/>
            <p:cNvSpPr txBox="1">
              <a:spLocks noChangeAspect="1" noChangeArrowheads="1"/>
            </p:cNvSpPr>
            <p:nvPr/>
          </p:nvSpPr>
          <p:spPr bwMode="auto">
            <a:xfrm rot="2201702">
              <a:off x="9059556" y="6424786"/>
              <a:ext cx="1167286" cy="626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969" i="1" dirty="0"/>
                <a:t>transmitted pulse</a:t>
              </a:r>
              <a:endParaRPr lang="en-US" sz="969" i="1" baseline="-25000" dirty="0"/>
            </a:p>
          </p:txBody>
        </p:sp>
        <p:sp>
          <p:nvSpPr>
            <p:cNvPr id="482" name="Line 10927"/>
            <p:cNvSpPr>
              <a:spLocks noChangeAspect="1" noChangeShapeType="1"/>
            </p:cNvSpPr>
            <p:nvPr/>
          </p:nvSpPr>
          <p:spPr bwMode="auto">
            <a:xfrm rot="5400000" flipV="1">
              <a:off x="9570574" y="6310629"/>
              <a:ext cx="397723" cy="506608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83" name="Rectangle 10788"/>
            <p:cNvSpPr>
              <a:spLocks noChangeArrowheads="1"/>
            </p:cNvSpPr>
            <p:nvPr/>
          </p:nvSpPr>
          <p:spPr bwMode="auto">
            <a:xfrm rot="18409096">
              <a:off x="10058562" y="6205400"/>
              <a:ext cx="1197031" cy="70541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it-IT" sz="1247" dirty="0" err="1"/>
                <a:t>|s</a:t>
              </a:r>
              <a:r>
                <a:rPr lang="it-IT" sz="1247" dirty="0"/>
                <a:t>(r,x,v)|</a:t>
              </a:r>
              <a:r>
                <a:rPr lang="it-IT" sz="1247" baseline="30000" dirty="0"/>
                <a:t>2</a:t>
              </a:r>
              <a:endParaRPr lang="en-US" sz="1247" baseline="30000" dirty="0"/>
            </a:p>
          </p:txBody>
        </p:sp>
        <p:sp>
          <p:nvSpPr>
            <p:cNvPr id="484" name="Freeform 10781"/>
            <p:cNvSpPr>
              <a:spLocks noChangeAspect="1"/>
            </p:cNvSpPr>
            <p:nvPr/>
          </p:nvSpPr>
          <p:spPr bwMode="auto">
            <a:xfrm rot="2340000">
              <a:off x="9811152" y="6109951"/>
              <a:ext cx="255863" cy="430962"/>
            </a:xfrm>
            <a:custGeom>
              <a:avLst/>
              <a:gdLst>
                <a:gd name="T0" fmla="*/ 0 w 1824"/>
                <a:gd name="T1" fmla="*/ 455 h 455"/>
                <a:gd name="T2" fmla="*/ 472 w 1824"/>
                <a:gd name="T3" fmla="*/ 367 h 455"/>
                <a:gd name="T4" fmla="*/ 920 w 1824"/>
                <a:gd name="T5" fmla="*/ 7 h 455"/>
                <a:gd name="T6" fmla="*/ 1384 w 1824"/>
                <a:gd name="T7" fmla="*/ 327 h 455"/>
                <a:gd name="T8" fmla="*/ 1824 w 1824"/>
                <a:gd name="T9" fmla="*/ 447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455"/>
                <a:gd name="T17" fmla="*/ 1824 w 1824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455">
                  <a:moveTo>
                    <a:pt x="0" y="455"/>
                  </a:moveTo>
                  <a:cubicBezTo>
                    <a:pt x="159" y="448"/>
                    <a:pt x="319" y="442"/>
                    <a:pt x="472" y="367"/>
                  </a:cubicBezTo>
                  <a:cubicBezTo>
                    <a:pt x="625" y="292"/>
                    <a:pt x="768" y="14"/>
                    <a:pt x="920" y="7"/>
                  </a:cubicBezTo>
                  <a:cubicBezTo>
                    <a:pt x="1072" y="0"/>
                    <a:pt x="1233" y="254"/>
                    <a:pt x="1384" y="327"/>
                  </a:cubicBezTo>
                  <a:cubicBezTo>
                    <a:pt x="1535" y="400"/>
                    <a:pt x="1751" y="427"/>
                    <a:pt x="1824" y="447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85" name="Line 10777"/>
            <p:cNvSpPr>
              <a:spLocks noChangeAspect="1" noChangeShapeType="1"/>
            </p:cNvSpPr>
            <p:nvPr/>
          </p:nvSpPr>
          <p:spPr bwMode="auto">
            <a:xfrm flipV="1">
              <a:off x="11187254" y="5084794"/>
              <a:ext cx="1644759" cy="208947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94" name="Figura a mano libera 493"/>
            <p:cNvSpPr/>
            <p:nvPr/>
          </p:nvSpPr>
          <p:spPr>
            <a:xfrm rot="2220000" flipH="1">
              <a:off x="11866233" y="5413095"/>
              <a:ext cx="365761" cy="720175"/>
            </a:xfrm>
            <a:custGeom>
              <a:avLst/>
              <a:gdLst>
                <a:gd name="connsiteX0" fmla="*/ 0 w 367453"/>
                <a:gd name="connsiteY0" fmla="*/ 0 h 457200"/>
                <a:gd name="connsiteX1" fmla="*/ 299720 w 367453"/>
                <a:gd name="connsiteY1" fmla="*/ 86360 h 457200"/>
                <a:gd name="connsiteX2" fmla="*/ 320040 w 367453"/>
                <a:gd name="connsiteY2" fmla="*/ 340360 h 457200"/>
                <a:gd name="connsiteX3" fmla="*/ 15240 w 367453"/>
                <a:gd name="connsiteY3" fmla="*/ 457200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7453" h="457200">
                  <a:moveTo>
                    <a:pt x="0" y="0"/>
                  </a:moveTo>
                  <a:cubicBezTo>
                    <a:pt x="123190" y="14816"/>
                    <a:pt x="246380" y="29633"/>
                    <a:pt x="299720" y="86360"/>
                  </a:cubicBezTo>
                  <a:cubicBezTo>
                    <a:pt x="353060" y="143087"/>
                    <a:pt x="367453" y="278553"/>
                    <a:pt x="320040" y="340360"/>
                  </a:cubicBezTo>
                  <a:cubicBezTo>
                    <a:pt x="272627" y="402167"/>
                    <a:pt x="143933" y="429683"/>
                    <a:pt x="15240" y="457200"/>
                  </a:cubicBezTo>
                </a:path>
              </a:pathLst>
            </a:custGeom>
            <a:ln w="28575">
              <a:solidFill>
                <a:srgbClr val="00B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495" name="CasellaDiTesto 494"/>
            <p:cNvSpPr txBox="1"/>
            <p:nvPr/>
          </p:nvSpPr>
          <p:spPr>
            <a:xfrm rot="2391438">
              <a:off x="11418415" y="3949167"/>
              <a:ext cx="549729" cy="5170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994"/>
                </a:lnSpc>
              </a:pPr>
              <a:r>
                <a:rPr lang="el-GR" sz="1247" dirty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it-IT" sz="1247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sz="1247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6" name="Freccia bidirezionale orizzontale 495"/>
            <p:cNvSpPr/>
            <p:nvPr/>
          </p:nvSpPr>
          <p:spPr>
            <a:xfrm rot="2217832">
              <a:off x="11324429" y="4280292"/>
              <a:ext cx="384712" cy="87306"/>
            </a:xfrm>
            <a:prstGeom prst="leftRightArrow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497" name="Line 10779"/>
            <p:cNvSpPr>
              <a:spLocks noChangeAspect="1" noChangeShapeType="1"/>
            </p:cNvSpPr>
            <p:nvPr/>
          </p:nvSpPr>
          <p:spPr bwMode="auto">
            <a:xfrm flipV="1">
              <a:off x="9893223" y="4267207"/>
              <a:ext cx="1443480" cy="1848575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98" name="Line 10780"/>
            <p:cNvSpPr>
              <a:spLocks noChangeAspect="1" noChangeShapeType="1"/>
            </p:cNvSpPr>
            <p:nvPr/>
          </p:nvSpPr>
          <p:spPr bwMode="auto">
            <a:xfrm flipV="1">
              <a:off x="10136212" y="4476041"/>
              <a:ext cx="1431380" cy="182026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499" name="Rectangle 10866"/>
            <p:cNvSpPr>
              <a:spLocks noChangeArrowheads="1"/>
            </p:cNvSpPr>
            <p:nvPr/>
          </p:nvSpPr>
          <p:spPr bwMode="gray">
            <a:xfrm rot="2265066">
              <a:off x="9647941" y="4210263"/>
              <a:ext cx="976540" cy="1587452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 w="57150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247"/>
            </a:p>
          </p:txBody>
        </p:sp>
        <p:sp>
          <p:nvSpPr>
            <p:cNvPr id="500" name="Freccia a destra 499"/>
            <p:cNvSpPr/>
            <p:nvPr/>
          </p:nvSpPr>
          <p:spPr>
            <a:xfrm rot="2137107">
              <a:off x="9316850" y="4652479"/>
              <a:ext cx="452438" cy="190024"/>
            </a:xfrm>
            <a:prstGeom prst="right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501" name="Text Box 10925"/>
            <p:cNvSpPr txBox="1">
              <a:spLocks noChangeAspect="1" noChangeArrowheads="1"/>
            </p:cNvSpPr>
            <p:nvPr/>
          </p:nvSpPr>
          <p:spPr bwMode="auto">
            <a:xfrm rot="2201702">
              <a:off x="8798830" y="4777180"/>
              <a:ext cx="1248775" cy="626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969" dirty="0"/>
                <a:t>Radar Line of Sight</a:t>
              </a:r>
              <a:endParaRPr lang="en-US" sz="969" baseline="-25000" dirty="0"/>
            </a:p>
          </p:txBody>
        </p:sp>
      </p:grpSp>
      <p:sp>
        <p:nvSpPr>
          <p:cNvPr id="513" name="CasellaDiTesto 512"/>
          <p:cNvSpPr txBox="1"/>
          <p:nvPr/>
        </p:nvSpPr>
        <p:spPr>
          <a:xfrm>
            <a:off x="1442801" y="4827635"/>
            <a:ext cx="6322457" cy="582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  <a:buFont typeface="Symbol" pitchFamily="18" charset="2"/>
              <a:buChar char="Þ"/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The cross-range distribution of the complex reflectivity can be retrieved through Fourier-based techniques</a:t>
            </a:r>
          </a:p>
        </p:txBody>
      </p:sp>
      <p:sp>
        <p:nvSpPr>
          <p:cNvPr id="514" name="Rettangolo 513"/>
          <p:cNvSpPr/>
          <p:nvPr/>
        </p:nvSpPr>
        <p:spPr>
          <a:xfrm>
            <a:off x="1412424" y="2298561"/>
            <a:ext cx="6302828" cy="249544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sp>
        <p:nvSpPr>
          <p:cNvPr id="48" name="TextBox 47"/>
          <p:cNvSpPr txBox="1"/>
          <p:nvPr/>
        </p:nvSpPr>
        <p:spPr>
          <a:xfrm>
            <a:off x="7000545" y="6306387"/>
            <a:ext cx="19924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Tebaldini &amp; Rocca</a:t>
            </a:r>
          </a:p>
        </p:txBody>
      </p:sp>
      <p:sp>
        <p:nvSpPr>
          <p:cNvPr id="47" name="Title 6">
            <a:extLst>
              <a:ext uri="{FF2B5EF4-FFF2-40B4-BE49-F238E27FC236}">
                <a16:creationId xmlns:a16="http://schemas.microsoft.com/office/drawing/2014/main" id="{EB2379A4-C518-4FF7-96AC-1A0DCE468595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mographic scene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211813562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561766" y="1384696"/>
            <a:ext cx="4813538" cy="326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994"/>
              </a:lnSpc>
            </a:pP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sz="1385" dirty="0" err="1">
                <a:latin typeface="Times New Roman" pitchFamily="18" charset="0"/>
                <a:cs typeface="Times New Roman" pitchFamily="18" charset="0"/>
              </a:rPr>
              <a:t>Tomographic</a:t>
            </a:r>
            <a:r>
              <a:rPr lang="en-US" sz="1385" dirty="0">
                <a:latin typeface="Times New Roman" pitchFamily="18" charset="0"/>
                <a:cs typeface="Times New Roman" pitchFamily="18" charset="0"/>
              </a:rPr>
              <a:t> reconstruction of a forest scenario</a:t>
            </a:r>
          </a:p>
        </p:txBody>
      </p:sp>
      <p:sp>
        <p:nvSpPr>
          <p:cNvPr id="4" name="Rectangle 11149"/>
          <p:cNvSpPr>
            <a:spLocks noChangeArrowheads="1"/>
          </p:cNvSpPr>
          <p:nvPr/>
        </p:nvSpPr>
        <p:spPr bwMode="auto">
          <a:xfrm>
            <a:off x="677182" y="4688196"/>
            <a:ext cx="3320414" cy="59939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7398" indent="-237398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969" dirty="0">
                <a:solidFill>
                  <a:srgbClr val="009900"/>
                </a:solidFill>
              </a:rPr>
              <a:t>	Contributions from volume backscattering</a:t>
            </a:r>
            <a:endParaRPr lang="en-US" sz="969" dirty="0"/>
          </a:p>
          <a:p>
            <a:pPr marL="237398" indent="-237398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969" dirty="0">
                <a:solidFill>
                  <a:srgbClr val="FFC000"/>
                </a:solidFill>
              </a:rPr>
              <a:t>	Contributions from ground backscattering</a:t>
            </a:r>
          </a:p>
          <a:p>
            <a:pPr marL="237398" indent="-237398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969" dirty="0"/>
              <a:t>	</a:t>
            </a:r>
            <a:r>
              <a:rPr lang="en-US" sz="969" dirty="0">
                <a:solidFill>
                  <a:srgbClr val="CC3300"/>
                </a:solidFill>
              </a:rPr>
              <a:t>Contributions from ground-trunk interactions</a:t>
            </a:r>
            <a:endParaRPr lang="en-US" sz="969" dirty="0"/>
          </a:p>
        </p:txBody>
      </p:sp>
      <p:grpSp>
        <p:nvGrpSpPr>
          <p:cNvPr id="2" name="Gruppo 561"/>
          <p:cNvGrpSpPr/>
          <p:nvPr/>
        </p:nvGrpSpPr>
        <p:grpSpPr>
          <a:xfrm>
            <a:off x="816467" y="2242795"/>
            <a:ext cx="3424205" cy="2446139"/>
            <a:chOff x="-39621" y="1680653"/>
            <a:chExt cx="4565606" cy="3533312"/>
          </a:xfrm>
        </p:grpSpPr>
        <p:sp>
          <p:nvSpPr>
            <p:cNvPr id="563" name="Rectangle 11215"/>
            <p:cNvSpPr>
              <a:spLocks noChangeAspect="1" noChangeArrowheads="1"/>
            </p:cNvSpPr>
            <p:nvPr/>
          </p:nvSpPr>
          <p:spPr bwMode="auto">
            <a:xfrm>
              <a:off x="3286307" y="4772733"/>
              <a:ext cx="1239678" cy="44123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it-IT" sz="1385" dirty="0" err="1"/>
                <a:t>|s</a:t>
              </a:r>
              <a:r>
                <a:rPr lang="it-IT" sz="1385" dirty="0"/>
                <a:t>(r,x,z)|</a:t>
              </a:r>
              <a:r>
                <a:rPr lang="it-IT" sz="1385" baseline="30000" dirty="0"/>
                <a:t>2</a:t>
              </a:r>
              <a:endParaRPr lang="en-US" sz="1385" dirty="0"/>
            </a:p>
          </p:txBody>
        </p:sp>
        <p:cxnSp>
          <p:nvCxnSpPr>
            <p:cNvPr id="564" name="Connettore 1 563"/>
            <p:cNvCxnSpPr/>
            <p:nvPr/>
          </p:nvCxnSpPr>
          <p:spPr>
            <a:xfrm>
              <a:off x="3509753" y="3575519"/>
              <a:ext cx="852589" cy="8046"/>
            </a:xfrm>
            <a:prstGeom prst="line">
              <a:avLst/>
            </a:prstGeom>
            <a:ln w="19050">
              <a:solidFill>
                <a:srgbClr val="00B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10863"/>
            <p:cNvGrpSpPr>
              <a:grpSpLocks/>
            </p:cNvGrpSpPr>
            <p:nvPr/>
          </p:nvGrpSpPr>
          <p:grpSpPr bwMode="auto">
            <a:xfrm>
              <a:off x="482623" y="2688108"/>
              <a:ext cx="1114074" cy="918086"/>
              <a:chOff x="5180" y="12376"/>
              <a:chExt cx="972" cy="801"/>
            </a:xfrm>
          </p:grpSpPr>
          <p:sp>
            <p:nvSpPr>
              <p:cNvPr id="608" name="Rectangle 10864"/>
              <p:cNvSpPr>
                <a:spLocks noChangeAspect="1" noChangeArrowheads="1"/>
              </p:cNvSpPr>
              <p:nvPr/>
            </p:nvSpPr>
            <p:spPr bwMode="auto">
              <a:xfrm flipH="1">
                <a:off x="5591" y="12697"/>
                <a:ext cx="60" cy="480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609" name="Freeform 10865"/>
              <p:cNvSpPr>
                <a:spLocks noChangeAspect="1"/>
              </p:cNvSpPr>
              <p:nvPr/>
            </p:nvSpPr>
            <p:spPr bwMode="auto">
              <a:xfrm>
                <a:off x="5180" y="12376"/>
                <a:ext cx="972" cy="383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6" name="Group 10860"/>
            <p:cNvGrpSpPr>
              <a:grpSpLocks/>
            </p:cNvGrpSpPr>
            <p:nvPr/>
          </p:nvGrpSpPr>
          <p:grpSpPr bwMode="auto">
            <a:xfrm>
              <a:off x="1727368" y="2685816"/>
              <a:ext cx="1114074" cy="918086"/>
              <a:chOff x="5180" y="12376"/>
              <a:chExt cx="972" cy="801"/>
            </a:xfrm>
          </p:grpSpPr>
          <p:sp>
            <p:nvSpPr>
              <p:cNvPr id="606" name="Rectangle 10861"/>
              <p:cNvSpPr>
                <a:spLocks noChangeAspect="1" noChangeArrowheads="1"/>
              </p:cNvSpPr>
              <p:nvPr/>
            </p:nvSpPr>
            <p:spPr bwMode="auto">
              <a:xfrm flipH="1">
                <a:off x="5591" y="12697"/>
                <a:ext cx="60" cy="480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607" name="Freeform 10862"/>
              <p:cNvSpPr>
                <a:spLocks noChangeAspect="1"/>
              </p:cNvSpPr>
              <p:nvPr/>
            </p:nvSpPr>
            <p:spPr bwMode="auto">
              <a:xfrm>
                <a:off x="5180" y="12376"/>
                <a:ext cx="972" cy="383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7" name="Group 10857"/>
            <p:cNvGrpSpPr>
              <a:grpSpLocks/>
            </p:cNvGrpSpPr>
            <p:nvPr/>
          </p:nvGrpSpPr>
          <p:grpSpPr bwMode="auto">
            <a:xfrm>
              <a:off x="1296406" y="2693839"/>
              <a:ext cx="1114074" cy="918086"/>
              <a:chOff x="5180" y="12376"/>
              <a:chExt cx="972" cy="801"/>
            </a:xfrm>
          </p:grpSpPr>
          <p:sp>
            <p:nvSpPr>
              <p:cNvPr id="604" name="Rectangle 10858"/>
              <p:cNvSpPr>
                <a:spLocks noChangeAspect="1" noChangeArrowheads="1"/>
              </p:cNvSpPr>
              <p:nvPr/>
            </p:nvSpPr>
            <p:spPr bwMode="auto">
              <a:xfrm flipH="1">
                <a:off x="5591" y="12697"/>
                <a:ext cx="60" cy="480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605" name="Freeform 10859"/>
              <p:cNvSpPr>
                <a:spLocks noChangeAspect="1"/>
              </p:cNvSpPr>
              <p:nvPr/>
            </p:nvSpPr>
            <p:spPr bwMode="auto">
              <a:xfrm>
                <a:off x="5180" y="12376"/>
                <a:ext cx="972" cy="383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grpSp>
          <p:nvGrpSpPr>
            <p:cNvPr id="8" name="Group 10805"/>
            <p:cNvGrpSpPr>
              <a:grpSpLocks/>
            </p:cNvGrpSpPr>
            <p:nvPr/>
          </p:nvGrpSpPr>
          <p:grpSpPr bwMode="auto">
            <a:xfrm>
              <a:off x="832206" y="2691547"/>
              <a:ext cx="1114074" cy="918086"/>
              <a:chOff x="5180" y="12376"/>
              <a:chExt cx="972" cy="801"/>
            </a:xfrm>
          </p:grpSpPr>
          <p:sp>
            <p:nvSpPr>
              <p:cNvPr id="602" name="Rectangle 10773"/>
              <p:cNvSpPr>
                <a:spLocks noChangeAspect="1" noChangeArrowheads="1"/>
              </p:cNvSpPr>
              <p:nvPr/>
            </p:nvSpPr>
            <p:spPr bwMode="auto">
              <a:xfrm flipH="1">
                <a:off x="5591" y="12697"/>
                <a:ext cx="60" cy="480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 sz="1247"/>
              </a:p>
            </p:txBody>
          </p:sp>
          <p:sp>
            <p:nvSpPr>
              <p:cNvPr id="603" name="Freeform 10774"/>
              <p:cNvSpPr>
                <a:spLocks noChangeAspect="1"/>
              </p:cNvSpPr>
              <p:nvPr/>
            </p:nvSpPr>
            <p:spPr bwMode="auto">
              <a:xfrm>
                <a:off x="5180" y="12376"/>
                <a:ext cx="972" cy="383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sz="1247"/>
              </a:p>
            </p:txBody>
          </p:sp>
        </p:grpSp>
        <p:sp>
          <p:nvSpPr>
            <p:cNvPr id="569" name="Line 10775"/>
            <p:cNvSpPr>
              <a:spLocks noChangeAspect="1" noChangeShapeType="1"/>
            </p:cNvSpPr>
            <p:nvPr/>
          </p:nvSpPr>
          <p:spPr bwMode="auto">
            <a:xfrm>
              <a:off x="1313635" y="3660064"/>
              <a:ext cx="1075111" cy="786276"/>
            </a:xfrm>
            <a:prstGeom prst="line">
              <a:avLst/>
            </a:prstGeom>
            <a:noFill/>
            <a:ln w="25400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70" name="Line 10776"/>
            <p:cNvSpPr>
              <a:spLocks noChangeAspect="1" noChangeShapeType="1"/>
            </p:cNvSpPr>
            <p:nvPr/>
          </p:nvSpPr>
          <p:spPr bwMode="auto">
            <a:xfrm>
              <a:off x="648854" y="3595879"/>
              <a:ext cx="1880872" cy="6877"/>
            </a:xfrm>
            <a:prstGeom prst="line">
              <a:avLst/>
            </a:prstGeom>
            <a:noFill/>
            <a:ln w="57150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71" name="Rectangle 10868"/>
            <p:cNvSpPr>
              <a:spLocks noChangeArrowheads="1"/>
            </p:cNvSpPr>
            <p:nvPr/>
          </p:nvSpPr>
          <p:spPr bwMode="gray">
            <a:xfrm rot="2265066">
              <a:off x="1795029" y="2534521"/>
              <a:ext cx="900893" cy="1692900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 w="57150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247"/>
            </a:p>
          </p:txBody>
        </p:sp>
        <p:sp>
          <p:nvSpPr>
            <p:cNvPr id="572" name="Line 10778"/>
            <p:cNvSpPr>
              <a:spLocks noChangeAspect="1" noChangeShapeType="1"/>
            </p:cNvSpPr>
            <p:nvPr/>
          </p:nvSpPr>
          <p:spPr bwMode="auto">
            <a:xfrm>
              <a:off x="1586425" y="4679014"/>
              <a:ext cx="483686" cy="39199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73" name="Freeform 10782"/>
            <p:cNvSpPr>
              <a:spLocks noChangeAspect="1"/>
            </p:cNvSpPr>
            <p:nvPr/>
          </p:nvSpPr>
          <p:spPr bwMode="auto">
            <a:xfrm rot="18568788">
              <a:off x="2172120" y="3897323"/>
              <a:ext cx="91694" cy="738136"/>
            </a:xfrm>
            <a:custGeom>
              <a:avLst/>
              <a:gdLst>
                <a:gd name="T0" fmla="*/ 0 w 1824"/>
                <a:gd name="T1" fmla="*/ 455 h 455"/>
                <a:gd name="T2" fmla="*/ 472 w 1824"/>
                <a:gd name="T3" fmla="*/ 367 h 455"/>
                <a:gd name="T4" fmla="*/ 920 w 1824"/>
                <a:gd name="T5" fmla="*/ 7 h 455"/>
                <a:gd name="T6" fmla="*/ 1384 w 1824"/>
                <a:gd name="T7" fmla="*/ 327 h 455"/>
                <a:gd name="T8" fmla="*/ 1824 w 1824"/>
                <a:gd name="T9" fmla="*/ 447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455"/>
                <a:gd name="T17" fmla="*/ 1824 w 1824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455">
                  <a:moveTo>
                    <a:pt x="0" y="455"/>
                  </a:moveTo>
                  <a:cubicBezTo>
                    <a:pt x="159" y="448"/>
                    <a:pt x="319" y="442"/>
                    <a:pt x="472" y="367"/>
                  </a:cubicBezTo>
                  <a:cubicBezTo>
                    <a:pt x="625" y="292"/>
                    <a:pt x="768" y="14"/>
                    <a:pt x="920" y="7"/>
                  </a:cubicBezTo>
                  <a:cubicBezTo>
                    <a:pt x="1072" y="0"/>
                    <a:pt x="1233" y="254"/>
                    <a:pt x="1384" y="327"/>
                  </a:cubicBezTo>
                  <a:cubicBezTo>
                    <a:pt x="1535" y="400"/>
                    <a:pt x="1751" y="427"/>
                    <a:pt x="1824" y="447"/>
                  </a:cubicBez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74" name="Rectangle 10788"/>
            <p:cNvSpPr>
              <a:spLocks noChangeArrowheads="1"/>
            </p:cNvSpPr>
            <p:nvPr/>
          </p:nvSpPr>
          <p:spPr bwMode="auto">
            <a:xfrm rot="18385814">
              <a:off x="2686971" y="3431709"/>
              <a:ext cx="1406968" cy="321968"/>
            </a:xfrm>
            <a:prstGeom prst="rect">
              <a:avLst/>
            </a:prstGeom>
            <a:solidFill>
              <a:schemeClr val="bg1"/>
            </a:solidFill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it-IT" sz="969" dirty="0"/>
                <a:t>cross </a:t>
              </a:r>
              <a:r>
                <a:rPr lang="en-US" sz="969" dirty="0"/>
                <a:t>range</a:t>
              </a:r>
              <a:r>
                <a:rPr lang="it-IT" sz="969" dirty="0"/>
                <a:t>, </a:t>
              </a:r>
              <a:r>
                <a:rPr lang="it-IT" sz="969" dirty="0" err="1"/>
                <a:t>v</a:t>
              </a:r>
              <a:endParaRPr lang="en-US" sz="969" dirty="0"/>
            </a:p>
          </p:txBody>
        </p:sp>
        <p:sp>
          <p:nvSpPr>
            <p:cNvPr id="575" name="Freeform 10804"/>
            <p:cNvSpPr>
              <a:spLocks noChangeAspect="1"/>
            </p:cNvSpPr>
            <p:nvPr/>
          </p:nvSpPr>
          <p:spPr bwMode="auto">
            <a:xfrm rot="18568788">
              <a:off x="2257116" y="4315369"/>
              <a:ext cx="306029" cy="217702"/>
            </a:xfrm>
            <a:custGeom>
              <a:avLst/>
              <a:gdLst>
                <a:gd name="T0" fmla="*/ 0 w 1824"/>
                <a:gd name="T1" fmla="*/ 455 h 455"/>
                <a:gd name="T2" fmla="*/ 472 w 1824"/>
                <a:gd name="T3" fmla="*/ 367 h 455"/>
                <a:gd name="T4" fmla="*/ 920 w 1824"/>
                <a:gd name="T5" fmla="*/ 7 h 455"/>
                <a:gd name="T6" fmla="*/ 1384 w 1824"/>
                <a:gd name="T7" fmla="*/ 327 h 455"/>
                <a:gd name="T8" fmla="*/ 1824 w 1824"/>
                <a:gd name="T9" fmla="*/ 447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455"/>
                <a:gd name="T17" fmla="*/ 1824 w 1824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455">
                  <a:moveTo>
                    <a:pt x="0" y="455"/>
                  </a:moveTo>
                  <a:cubicBezTo>
                    <a:pt x="159" y="448"/>
                    <a:pt x="319" y="442"/>
                    <a:pt x="472" y="367"/>
                  </a:cubicBezTo>
                  <a:cubicBezTo>
                    <a:pt x="625" y="292"/>
                    <a:pt x="768" y="14"/>
                    <a:pt x="920" y="7"/>
                  </a:cubicBezTo>
                  <a:cubicBezTo>
                    <a:pt x="1072" y="0"/>
                    <a:pt x="1233" y="254"/>
                    <a:pt x="1384" y="327"/>
                  </a:cubicBezTo>
                  <a:cubicBezTo>
                    <a:pt x="1535" y="400"/>
                    <a:pt x="1751" y="427"/>
                    <a:pt x="1824" y="447"/>
                  </a:cubicBezTo>
                </a:path>
              </a:pathLst>
            </a:custGeom>
            <a:noFill/>
            <a:ln w="38100" cap="flat" cmpd="sng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76" name="Line 10871"/>
            <p:cNvSpPr>
              <a:spLocks noChangeAspect="1" noChangeShapeType="1"/>
            </p:cNvSpPr>
            <p:nvPr/>
          </p:nvSpPr>
          <p:spPr bwMode="auto">
            <a:xfrm rot="5400000" flipV="1">
              <a:off x="1403037" y="3519085"/>
              <a:ext cx="443570" cy="565063"/>
            </a:xfrm>
            <a:prstGeom prst="line">
              <a:avLst/>
            </a:prstGeom>
            <a:noFill/>
            <a:ln w="28575" cap="rnd">
              <a:solidFill>
                <a:srgbClr val="F22F0E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77" name="Line 10872"/>
            <p:cNvSpPr>
              <a:spLocks noChangeAspect="1" noChangeShapeType="1"/>
            </p:cNvSpPr>
            <p:nvPr/>
          </p:nvSpPr>
          <p:spPr bwMode="auto">
            <a:xfrm rot="5400000" flipV="1">
              <a:off x="1664365" y="3460631"/>
              <a:ext cx="809200" cy="1030411"/>
            </a:xfrm>
            <a:prstGeom prst="line">
              <a:avLst/>
            </a:prstGeom>
            <a:noFill/>
            <a:ln w="28575" cap="rnd">
              <a:solidFill>
                <a:srgbClr val="FFC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78" name="Line 10873"/>
            <p:cNvSpPr>
              <a:spLocks noChangeAspect="1" noChangeShapeType="1"/>
            </p:cNvSpPr>
            <p:nvPr/>
          </p:nvSpPr>
          <p:spPr bwMode="auto">
            <a:xfrm rot="5400000" flipV="1">
              <a:off x="1252888" y="3456046"/>
              <a:ext cx="1015511" cy="1292885"/>
            </a:xfrm>
            <a:prstGeom prst="line">
              <a:avLst/>
            </a:prstGeom>
            <a:noFill/>
            <a:ln w="28575" cap="rnd">
              <a:solidFill>
                <a:srgbClr val="FFC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79" name="Line 10874"/>
            <p:cNvSpPr>
              <a:spLocks noChangeAspect="1" noChangeShapeType="1"/>
            </p:cNvSpPr>
            <p:nvPr/>
          </p:nvSpPr>
          <p:spPr bwMode="auto">
            <a:xfrm rot="5400000" flipV="1">
              <a:off x="1591010" y="2982676"/>
              <a:ext cx="1030411" cy="1312370"/>
            </a:xfrm>
            <a:prstGeom prst="line">
              <a:avLst/>
            </a:prstGeom>
            <a:noFill/>
            <a:ln w="28575" cap="rnd">
              <a:solidFill>
                <a:srgbClr val="00CC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80" name="Line 10875"/>
            <p:cNvSpPr>
              <a:spLocks noChangeAspect="1" noChangeShapeType="1"/>
            </p:cNvSpPr>
            <p:nvPr/>
          </p:nvSpPr>
          <p:spPr bwMode="auto">
            <a:xfrm rot="5400000" flipV="1">
              <a:off x="2282152" y="2625069"/>
              <a:ext cx="847023" cy="1079696"/>
            </a:xfrm>
            <a:prstGeom prst="line">
              <a:avLst/>
            </a:prstGeom>
            <a:noFill/>
            <a:ln w="28575" cap="rnd">
              <a:solidFill>
                <a:srgbClr val="00CC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81" name="Text Box 10925"/>
            <p:cNvSpPr txBox="1">
              <a:spLocks noChangeAspect="1" noChangeArrowheads="1"/>
            </p:cNvSpPr>
            <p:nvPr/>
          </p:nvSpPr>
          <p:spPr bwMode="auto">
            <a:xfrm rot="2201702">
              <a:off x="-39621" y="4470271"/>
              <a:ext cx="1073556" cy="564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969" i="1" dirty="0"/>
                <a:t>transmitted pulse</a:t>
              </a:r>
              <a:endParaRPr lang="en-US" sz="969" i="1" baseline="-25000" dirty="0"/>
            </a:p>
          </p:txBody>
        </p:sp>
        <p:sp>
          <p:nvSpPr>
            <p:cNvPr id="582" name="Line 10927"/>
            <p:cNvSpPr>
              <a:spLocks noChangeAspect="1" noChangeShapeType="1"/>
            </p:cNvSpPr>
            <p:nvPr/>
          </p:nvSpPr>
          <p:spPr bwMode="auto">
            <a:xfrm rot="5400000" flipV="1">
              <a:off x="386953" y="4296765"/>
              <a:ext cx="397723" cy="506608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83" name="Rectangle 10788"/>
            <p:cNvSpPr>
              <a:spLocks noChangeArrowheads="1"/>
            </p:cNvSpPr>
            <p:nvPr/>
          </p:nvSpPr>
          <p:spPr bwMode="auto">
            <a:xfrm rot="18385814">
              <a:off x="940252" y="4342860"/>
              <a:ext cx="1108758" cy="54963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it-IT" sz="1247" dirty="0" err="1"/>
                <a:t>|s</a:t>
              </a:r>
              <a:r>
                <a:rPr lang="it-IT" sz="1247" dirty="0"/>
                <a:t>(r,x,v)|</a:t>
              </a:r>
              <a:r>
                <a:rPr lang="it-IT" sz="1247" baseline="30000" dirty="0"/>
                <a:t>2</a:t>
              </a:r>
              <a:endParaRPr lang="en-US" sz="1247" baseline="30000" dirty="0"/>
            </a:p>
          </p:txBody>
        </p:sp>
        <p:sp>
          <p:nvSpPr>
            <p:cNvPr id="584" name="Freeform 10781"/>
            <p:cNvSpPr>
              <a:spLocks noChangeAspect="1"/>
            </p:cNvSpPr>
            <p:nvPr/>
          </p:nvSpPr>
          <p:spPr bwMode="auto">
            <a:xfrm rot="2340000">
              <a:off x="627531" y="4096087"/>
              <a:ext cx="255863" cy="430962"/>
            </a:xfrm>
            <a:custGeom>
              <a:avLst/>
              <a:gdLst>
                <a:gd name="T0" fmla="*/ 0 w 1824"/>
                <a:gd name="T1" fmla="*/ 455 h 455"/>
                <a:gd name="T2" fmla="*/ 472 w 1824"/>
                <a:gd name="T3" fmla="*/ 367 h 455"/>
                <a:gd name="T4" fmla="*/ 920 w 1824"/>
                <a:gd name="T5" fmla="*/ 7 h 455"/>
                <a:gd name="T6" fmla="*/ 1384 w 1824"/>
                <a:gd name="T7" fmla="*/ 327 h 455"/>
                <a:gd name="T8" fmla="*/ 1824 w 1824"/>
                <a:gd name="T9" fmla="*/ 447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455"/>
                <a:gd name="T17" fmla="*/ 1824 w 1824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455">
                  <a:moveTo>
                    <a:pt x="0" y="455"/>
                  </a:moveTo>
                  <a:cubicBezTo>
                    <a:pt x="159" y="448"/>
                    <a:pt x="319" y="442"/>
                    <a:pt x="472" y="367"/>
                  </a:cubicBezTo>
                  <a:cubicBezTo>
                    <a:pt x="625" y="292"/>
                    <a:pt x="768" y="14"/>
                    <a:pt x="920" y="7"/>
                  </a:cubicBezTo>
                  <a:cubicBezTo>
                    <a:pt x="1072" y="0"/>
                    <a:pt x="1233" y="254"/>
                    <a:pt x="1384" y="327"/>
                  </a:cubicBezTo>
                  <a:cubicBezTo>
                    <a:pt x="1535" y="400"/>
                    <a:pt x="1751" y="427"/>
                    <a:pt x="1824" y="447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85" name="Line 10777"/>
            <p:cNvSpPr>
              <a:spLocks noChangeAspect="1" noChangeShapeType="1"/>
            </p:cNvSpPr>
            <p:nvPr/>
          </p:nvSpPr>
          <p:spPr bwMode="auto">
            <a:xfrm flipV="1">
              <a:off x="2003633" y="3070930"/>
              <a:ext cx="1644759" cy="208947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86" name="Rectangle 11216"/>
            <p:cNvSpPr>
              <a:spLocks noChangeArrowheads="1"/>
            </p:cNvSpPr>
            <p:nvPr/>
          </p:nvSpPr>
          <p:spPr bwMode="auto">
            <a:xfrm rot="16200000">
              <a:off x="3695563" y="2777898"/>
              <a:ext cx="977583" cy="35043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108" dirty="0"/>
                <a:t>height</a:t>
              </a:r>
              <a:r>
                <a:rPr lang="it-IT" sz="1108" dirty="0"/>
                <a:t>, z</a:t>
              </a:r>
              <a:endParaRPr lang="en-US" sz="1108" dirty="0"/>
            </a:p>
          </p:txBody>
        </p:sp>
        <p:sp>
          <p:nvSpPr>
            <p:cNvPr id="587" name="Line 11217"/>
            <p:cNvSpPr>
              <a:spLocks noChangeShapeType="1"/>
            </p:cNvSpPr>
            <p:nvPr/>
          </p:nvSpPr>
          <p:spPr bwMode="gray">
            <a:xfrm flipH="1">
              <a:off x="3520084" y="4823348"/>
              <a:ext cx="839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247"/>
            </a:p>
          </p:txBody>
        </p:sp>
        <p:sp>
          <p:nvSpPr>
            <p:cNvPr id="588" name="Line 11218"/>
            <p:cNvSpPr>
              <a:spLocks noChangeShapeType="1"/>
            </p:cNvSpPr>
            <p:nvPr/>
          </p:nvSpPr>
          <p:spPr bwMode="gray">
            <a:xfrm rot="5400000" flipH="1">
              <a:off x="3459166" y="3927107"/>
              <a:ext cx="1795069" cy="112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247"/>
            </a:p>
          </p:txBody>
        </p:sp>
        <p:sp>
          <p:nvSpPr>
            <p:cNvPr id="589" name="Freeform 11228"/>
            <p:cNvSpPr>
              <a:spLocks noChangeAspect="1"/>
            </p:cNvSpPr>
            <p:nvPr/>
          </p:nvSpPr>
          <p:spPr bwMode="auto">
            <a:xfrm rot="16200000">
              <a:off x="3901761" y="4126247"/>
              <a:ext cx="150149" cy="738137"/>
            </a:xfrm>
            <a:custGeom>
              <a:avLst/>
              <a:gdLst>
                <a:gd name="T0" fmla="*/ 0 w 1824"/>
                <a:gd name="T1" fmla="*/ 455 h 455"/>
                <a:gd name="T2" fmla="*/ 472 w 1824"/>
                <a:gd name="T3" fmla="*/ 367 h 455"/>
                <a:gd name="T4" fmla="*/ 920 w 1824"/>
                <a:gd name="T5" fmla="*/ 7 h 455"/>
                <a:gd name="T6" fmla="*/ 1384 w 1824"/>
                <a:gd name="T7" fmla="*/ 327 h 455"/>
                <a:gd name="T8" fmla="*/ 1824 w 1824"/>
                <a:gd name="T9" fmla="*/ 447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455"/>
                <a:gd name="T17" fmla="*/ 1824 w 1824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455">
                  <a:moveTo>
                    <a:pt x="0" y="455"/>
                  </a:moveTo>
                  <a:cubicBezTo>
                    <a:pt x="159" y="448"/>
                    <a:pt x="319" y="442"/>
                    <a:pt x="472" y="367"/>
                  </a:cubicBezTo>
                  <a:cubicBezTo>
                    <a:pt x="625" y="292"/>
                    <a:pt x="768" y="14"/>
                    <a:pt x="920" y="7"/>
                  </a:cubicBezTo>
                  <a:cubicBezTo>
                    <a:pt x="1072" y="0"/>
                    <a:pt x="1233" y="254"/>
                    <a:pt x="1384" y="327"/>
                  </a:cubicBezTo>
                  <a:cubicBezTo>
                    <a:pt x="1535" y="400"/>
                    <a:pt x="1751" y="427"/>
                    <a:pt x="1824" y="447"/>
                  </a:cubicBezTo>
                </a:path>
              </a:pathLst>
            </a:custGeom>
            <a:noFill/>
            <a:ln w="38100" cap="flat" cmpd="sng">
              <a:solidFill>
                <a:srgbClr val="CC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90" name="Freeform 11229"/>
            <p:cNvSpPr>
              <a:spLocks noChangeAspect="1"/>
            </p:cNvSpPr>
            <p:nvPr/>
          </p:nvSpPr>
          <p:spPr bwMode="auto">
            <a:xfrm rot="16200000">
              <a:off x="4104125" y="4390504"/>
              <a:ext cx="306029" cy="208475"/>
            </a:xfrm>
            <a:custGeom>
              <a:avLst/>
              <a:gdLst>
                <a:gd name="T0" fmla="*/ 0 w 1824"/>
                <a:gd name="T1" fmla="*/ 455 h 455"/>
                <a:gd name="T2" fmla="*/ 472 w 1824"/>
                <a:gd name="T3" fmla="*/ 367 h 455"/>
                <a:gd name="T4" fmla="*/ 920 w 1824"/>
                <a:gd name="T5" fmla="*/ 7 h 455"/>
                <a:gd name="T6" fmla="*/ 1384 w 1824"/>
                <a:gd name="T7" fmla="*/ 327 h 455"/>
                <a:gd name="T8" fmla="*/ 1824 w 1824"/>
                <a:gd name="T9" fmla="*/ 447 h 4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24"/>
                <a:gd name="T16" fmla="*/ 0 h 455"/>
                <a:gd name="T17" fmla="*/ 1824 w 1824"/>
                <a:gd name="T18" fmla="*/ 455 h 4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24" h="455">
                  <a:moveTo>
                    <a:pt x="0" y="455"/>
                  </a:moveTo>
                  <a:cubicBezTo>
                    <a:pt x="159" y="448"/>
                    <a:pt x="319" y="442"/>
                    <a:pt x="472" y="367"/>
                  </a:cubicBezTo>
                  <a:cubicBezTo>
                    <a:pt x="625" y="292"/>
                    <a:pt x="768" y="14"/>
                    <a:pt x="920" y="7"/>
                  </a:cubicBezTo>
                  <a:cubicBezTo>
                    <a:pt x="1072" y="0"/>
                    <a:pt x="1233" y="254"/>
                    <a:pt x="1384" y="327"/>
                  </a:cubicBezTo>
                  <a:cubicBezTo>
                    <a:pt x="1535" y="400"/>
                    <a:pt x="1751" y="427"/>
                    <a:pt x="1824" y="447"/>
                  </a:cubicBezTo>
                </a:path>
              </a:pathLst>
            </a:custGeom>
            <a:noFill/>
            <a:ln w="38100" cap="flat" cmpd="sng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cxnSp>
          <p:nvCxnSpPr>
            <p:cNvPr id="591" name="Connettore 1 590"/>
            <p:cNvCxnSpPr/>
            <p:nvPr/>
          </p:nvCxnSpPr>
          <p:spPr>
            <a:xfrm flipV="1">
              <a:off x="2785842" y="4154308"/>
              <a:ext cx="1560062" cy="331"/>
            </a:xfrm>
            <a:prstGeom prst="line">
              <a:avLst/>
            </a:prstGeom>
            <a:ln w="19050">
              <a:solidFill>
                <a:srgbClr val="00B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2" name="Connettore 1 591"/>
            <p:cNvCxnSpPr>
              <a:endCxn id="589" idx="2"/>
            </p:cNvCxnSpPr>
            <p:nvPr/>
          </p:nvCxnSpPr>
          <p:spPr>
            <a:xfrm flipV="1">
              <a:off x="2536484" y="4494657"/>
              <a:ext cx="1082640" cy="5853"/>
            </a:xfrm>
            <a:prstGeom prst="line">
              <a:avLst/>
            </a:prstGeom>
            <a:ln w="19050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3" name="Figura a mano libera 592"/>
            <p:cNvSpPr/>
            <p:nvPr/>
          </p:nvSpPr>
          <p:spPr>
            <a:xfrm flipH="1">
              <a:off x="3985260" y="3604260"/>
              <a:ext cx="365761" cy="510540"/>
            </a:xfrm>
            <a:custGeom>
              <a:avLst/>
              <a:gdLst>
                <a:gd name="connsiteX0" fmla="*/ 0 w 367453"/>
                <a:gd name="connsiteY0" fmla="*/ 0 h 457200"/>
                <a:gd name="connsiteX1" fmla="*/ 299720 w 367453"/>
                <a:gd name="connsiteY1" fmla="*/ 86360 h 457200"/>
                <a:gd name="connsiteX2" fmla="*/ 320040 w 367453"/>
                <a:gd name="connsiteY2" fmla="*/ 340360 h 457200"/>
                <a:gd name="connsiteX3" fmla="*/ 15240 w 367453"/>
                <a:gd name="connsiteY3" fmla="*/ 457200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7453" h="457200">
                  <a:moveTo>
                    <a:pt x="0" y="0"/>
                  </a:moveTo>
                  <a:cubicBezTo>
                    <a:pt x="123190" y="14816"/>
                    <a:pt x="246380" y="29633"/>
                    <a:pt x="299720" y="86360"/>
                  </a:cubicBezTo>
                  <a:cubicBezTo>
                    <a:pt x="353060" y="143087"/>
                    <a:pt x="367453" y="278553"/>
                    <a:pt x="320040" y="340360"/>
                  </a:cubicBezTo>
                  <a:cubicBezTo>
                    <a:pt x="272627" y="402167"/>
                    <a:pt x="143933" y="429683"/>
                    <a:pt x="15240" y="457200"/>
                  </a:cubicBezTo>
                </a:path>
              </a:pathLst>
            </a:custGeom>
            <a:ln w="28575">
              <a:solidFill>
                <a:srgbClr val="00B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594" name="Figura a mano libera 593"/>
            <p:cNvSpPr/>
            <p:nvPr/>
          </p:nvSpPr>
          <p:spPr>
            <a:xfrm rot="2220000" flipH="1">
              <a:off x="2682612" y="3399231"/>
              <a:ext cx="365761" cy="720175"/>
            </a:xfrm>
            <a:custGeom>
              <a:avLst/>
              <a:gdLst>
                <a:gd name="connsiteX0" fmla="*/ 0 w 367453"/>
                <a:gd name="connsiteY0" fmla="*/ 0 h 457200"/>
                <a:gd name="connsiteX1" fmla="*/ 299720 w 367453"/>
                <a:gd name="connsiteY1" fmla="*/ 86360 h 457200"/>
                <a:gd name="connsiteX2" fmla="*/ 320040 w 367453"/>
                <a:gd name="connsiteY2" fmla="*/ 340360 h 457200"/>
                <a:gd name="connsiteX3" fmla="*/ 15240 w 367453"/>
                <a:gd name="connsiteY3" fmla="*/ 457200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7453" h="457200">
                  <a:moveTo>
                    <a:pt x="0" y="0"/>
                  </a:moveTo>
                  <a:cubicBezTo>
                    <a:pt x="123190" y="14816"/>
                    <a:pt x="246380" y="29633"/>
                    <a:pt x="299720" y="86360"/>
                  </a:cubicBezTo>
                  <a:cubicBezTo>
                    <a:pt x="353060" y="143087"/>
                    <a:pt x="367453" y="278553"/>
                    <a:pt x="320040" y="340360"/>
                  </a:cubicBezTo>
                  <a:cubicBezTo>
                    <a:pt x="272627" y="402167"/>
                    <a:pt x="143933" y="429683"/>
                    <a:pt x="15240" y="457200"/>
                  </a:cubicBezTo>
                </a:path>
              </a:pathLst>
            </a:custGeom>
            <a:ln w="28575">
              <a:solidFill>
                <a:srgbClr val="00B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595" name="CasellaDiTesto 594"/>
            <p:cNvSpPr txBox="1"/>
            <p:nvPr/>
          </p:nvSpPr>
          <p:spPr>
            <a:xfrm rot="2391438">
              <a:off x="2234793" y="1961154"/>
              <a:ext cx="549729" cy="465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994"/>
                </a:lnSpc>
              </a:pPr>
              <a:r>
                <a:rPr lang="el-GR" sz="1247" dirty="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it-IT" sz="1247" i="1" dirty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en-US" sz="1247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6" name="Freccia bidirezionale orizzontale 595"/>
            <p:cNvSpPr/>
            <p:nvPr/>
          </p:nvSpPr>
          <p:spPr>
            <a:xfrm rot="2217832">
              <a:off x="2140808" y="2266428"/>
              <a:ext cx="384712" cy="87306"/>
            </a:xfrm>
            <a:prstGeom prst="leftRightArrow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597" name="Line 10779"/>
            <p:cNvSpPr>
              <a:spLocks noChangeAspect="1" noChangeShapeType="1"/>
            </p:cNvSpPr>
            <p:nvPr/>
          </p:nvSpPr>
          <p:spPr bwMode="auto">
            <a:xfrm flipV="1">
              <a:off x="709602" y="2253343"/>
              <a:ext cx="1443480" cy="1848575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98" name="Line 10780"/>
            <p:cNvSpPr>
              <a:spLocks noChangeAspect="1" noChangeShapeType="1"/>
            </p:cNvSpPr>
            <p:nvPr/>
          </p:nvSpPr>
          <p:spPr bwMode="auto">
            <a:xfrm flipV="1">
              <a:off x="952591" y="2462177"/>
              <a:ext cx="1431380" cy="182026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 sz="1247"/>
            </a:p>
          </p:txBody>
        </p:sp>
        <p:sp>
          <p:nvSpPr>
            <p:cNvPr id="599" name="Rectangle 10866"/>
            <p:cNvSpPr>
              <a:spLocks noChangeArrowheads="1"/>
            </p:cNvSpPr>
            <p:nvPr/>
          </p:nvSpPr>
          <p:spPr bwMode="gray">
            <a:xfrm rot="2265066">
              <a:off x="464320" y="2196399"/>
              <a:ext cx="976540" cy="1587452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 w="57150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 sz="1247"/>
            </a:p>
          </p:txBody>
        </p:sp>
        <p:sp>
          <p:nvSpPr>
            <p:cNvPr id="600" name="Freccia a destra 599"/>
            <p:cNvSpPr/>
            <p:nvPr/>
          </p:nvSpPr>
          <p:spPr>
            <a:xfrm rot="2137107">
              <a:off x="541747" y="2093537"/>
              <a:ext cx="452438" cy="190024"/>
            </a:xfrm>
            <a:prstGeom prst="right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47"/>
            </a:p>
          </p:txBody>
        </p:sp>
        <p:sp>
          <p:nvSpPr>
            <p:cNvPr id="601" name="Text Box 10925"/>
            <p:cNvSpPr txBox="1">
              <a:spLocks noChangeAspect="1" noChangeArrowheads="1"/>
            </p:cNvSpPr>
            <p:nvPr/>
          </p:nvSpPr>
          <p:spPr bwMode="auto">
            <a:xfrm rot="2201702">
              <a:off x="509602" y="1680653"/>
              <a:ext cx="1044843" cy="564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969" dirty="0"/>
                <a:t>Radar Line of Sight</a:t>
              </a:r>
              <a:endParaRPr lang="en-US" sz="969" baseline="-25000" dirty="0"/>
            </a:p>
          </p:txBody>
        </p:sp>
      </p:grpSp>
      <p:sp>
        <p:nvSpPr>
          <p:cNvPr id="612" name="Rectangle 11149"/>
          <p:cNvSpPr>
            <a:spLocks noChangeArrowheads="1"/>
          </p:cNvSpPr>
          <p:nvPr/>
        </p:nvSpPr>
        <p:spPr bwMode="auto">
          <a:xfrm>
            <a:off x="889449" y="1809343"/>
            <a:ext cx="3320414" cy="262829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7398" indent="-237398" eaLnBrk="0" hangingPunct="0">
              <a:spcBef>
                <a:spcPct val="20000"/>
              </a:spcBef>
              <a:buClr>
                <a:schemeClr val="tx1"/>
              </a:buClr>
            </a:pPr>
            <a:r>
              <a:rPr lang="en-US" sz="1108" dirty="0"/>
              <a:t>Simulated Backscattered Power Distribution (BPD)</a:t>
            </a:r>
          </a:p>
        </p:txBody>
      </p:sp>
      <p:sp>
        <p:nvSpPr>
          <p:cNvPr id="614" name="Rettangolo 613"/>
          <p:cNvSpPr/>
          <p:nvPr/>
        </p:nvSpPr>
        <p:spPr>
          <a:xfrm>
            <a:off x="920741" y="1775592"/>
            <a:ext cx="3317361" cy="3448613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47"/>
          </a:p>
        </p:txBody>
      </p:sp>
      <p:grpSp>
        <p:nvGrpSpPr>
          <p:cNvPr id="9" name="Gruppo 618"/>
          <p:cNvGrpSpPr/>
          <p:nvPr/>
        </p:nvGrpSpPr>
        <p:grpSpPr>
          <a:xfrm>
            <a:off x="4823908" y="1741003"/>
            <a:ext cx="3240303" cy="3678533"/>
            <a:chOff x="4703849" y="1086528"/>
            <a:chExt cx="4320405" cy="5313437"/>
          </a:xfrm>
        </p:grpSpPr>
        <p:sp>
          <p:nvSpPr>
            <p:cNvPr id="338" name="Rectangle 8"/>
            <p:cNvSpPr>
              <a:spLocks noChangeArrowheads="1"/>
            </p:cNvSpPr>
            <p:nvPr/>
          </p:nvSpPr>
          <p:spPr bwMode="auto">
            <a:xfrm>
              <a:off x="5096488" y="1400175"/>
              <a:ext cx="1494584" cy="18764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39" name="Freeform 9"/>
            <p:cNvSpPr>
              <a:spLocks/>
            </p:cNvSpPr>
            <p:nvPr/>
          </p:nvSpPr>
          <p:spPr bwMode="auto">
            <a:xfrm>
              <a:off x="5096488" y="1400175"/>
              <a:ext cx="1895" cy="1876425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0" name="Freeform 10"/>
            <p:cNvSpPr>
              <a:spLocks/>
            </p:cNvSpPr>
            <p:nvPr/>
          </p:nvSpPr>
          <p:spPr bwMode="auto">
            <a:xfrm>
              <a:off x="5839044" y="1400175"/>
              <a:ext cx="1895" cy="1876425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1" name="Freeform 11"/>
            <p:cNvSpPr>
              <a:spLocks/>
            </p:cNvSpPr>
            <p:nvPr/>
          </p:nvSpPr>
          <p:spPr bwMode="auto">
            <a:xfrm>
              <a:off x="6591071" y="1400175"/>
              <a:ext cx="1895" cy="1876425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2" name="Freeform 12"/>
            <p:cNvSpPr>
              <a:spLocks/>
            </p:cNvSpPr>
            <p:nvPr/>
          </p:nvSpPr>
          <p:spPr bwMode="auto">
            <a:xfrm>
              <a:off x="5096488" y="3276600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3" name="Freeform 13"/>
            <p:cNvSpPr>
              <a:spLocks/>
            </p:cNvSpPr>
            <p:nvPr/>
          </p:nvSpPr>
          <p:spPr bwMode="auto">
            <a:xfrm>
              <a:off x="5096488" y="2898775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4" name="Freeform 14"/>
            <p:cNvSpPr>
              <a:spLocks/>
            </p:cNvSpPr>
            <p:nvPr/>
          </p:nvSpPr>
          <p:spPr bwMode="auto">
            <a:xfrm>
              <a:off x="5096488" y="2519363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5" name="Freeform 15"/>
            <p:cNvSpPr>
              <a:spLocks/>
            </p:cNvSpPr>
            <p:nvPr/>
          </p:nvSpPr>
          <p:spPr bwMode="auto">
            <a:xfrm>
              <a:off x="5096488" y="2149475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6" name="Freeform 16"/>
            <p:cNvSpPr>
              <a:spLocks/>
            </p:cNvSpPr>
            <p:nvPr/>
          </p:nvSpPr>
          <p:spPr bwMode="auto">
            <a:xfrm>
              <a:off x="5096488" y="1771650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7" name="Freeform 17"/>
            <p:cNvSpPr>
              <a:spLocks/>
            </p:cNvSpPr>
            <p:nvPr/>
          </p:nvSpPr>
          <p:spPr bwMode="auto">
            <a:xfrm>
              <a:off x="5096488" y="1400175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8" name="Line 18"/>
            <p:cNvSpPr>
              <a:spLocks noChangeShapeType="1"/>
            </p:cNvSpPr>
            <p:nvPr/>
          </p:nvSpPr>
          <p:spPr bwMode="auto">
            <a:xfrm>
              <a:off x="5096488" y="1400175"/>
              <a:ext cx="1494584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49" name="Line 19"/>
            <p:cNvSpPr>
              <a:spLocks noChangeShapeType="1"/>
            </p:cNvSpPr>
            <p:nvPr/>
          </p:nvSpPr>
          <p:spPr bwMode="auto">
            <a:xfrm>
              <a:off x="5096488" y="3276600"/>
              <a:ext cx="1494584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0" name="Line 20"/>
            <p:cNvSpPr>
              <a:spLocks noChangeShapeType="1"/>
            </p:cNvSpPr>
            <p:nvPr/>
          </p:nvSpPr>
          <p:spPr bwMode="auto">
            <a:xfrm flipV="1">
              <a:off x="6591071" y="1400175"/>
              <a:ext cx="1895" cy="1876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1" name="Line 21"/>
            <p:cNvSpPr>
              <a:spLocks noChangeShapeType="1"/>
            </p:cNvSpPr>
            <p:nvPr/>
          </p:nvSpPr>
          <p:spPr bwMode="auto">
            <a:xfrm flipV="1">
              <a:off x="5096488" y="1400175"/>
              <a:ext cx="1895" cy="1876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2" name="Line 22"/>
            <p:cNvSpPr>
              <a:spLocks noChangeShapeType="1"/>
            </p:cNvSpPr>
            <p:nvPr/>
          </p:nvSpPr>
          <p:spPr bwMode="auto">
            <a:xfrm>
              <a:off x="5096488" y="3276600"/>
              <a:ext cx="1494584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3" name="Line 23"/>
            <p:cNvSpPr>
              <a:spLocks noChangeShapeType="1"/>
            </p:cNvSpPr>
            <p:nvPr/>
          </p:nvSpPr>
          <p:spPr bwMode="auto">
            <a:xfrm flipV="1">
              <a:off x="5096488" y="1400175"/>
              <a:ext cx="1895" cy="1876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4" name="Line 24"/>
            <p:cNvSpPr>
              <a:spLocks noChangeShapeType="1"/>
            </p:cNvSpPr>
            <p:nvPr/>
          </p:nvSpPr>
          <p:spPr bwMode="auto">
            <a:xfrm flipV="1">
              <a:off x="5096488" y="3252788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5" name="Line 25"/>
            <p:cNvSpPr>
              <a:spLocks noChangeShapeType="1"/>
            </p:cNvSpPr>
            <p:nvPr/>
          </p:nvSpPr>
          <p:spPr bwMode="auto">
            <a:xfrm>
              <a:off x="5096488" y="1400175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6" name="Rectangle 26"/>
            <p:cNvSpPr>
              <a:spLocks noChangeArrowheads="1"/>
            </p:cNvSpPr>
            <p:nvPr/>
          </p:nvSpPr>
          <p:spPr bwMode="auto">
            <a:xfrm>
              <a:off x="5060739" y="3308349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357" name="Line 27"/>
            <p:cNvSpPr>
              <a:spLocks noChangeShapeType="1"/>
            </p:cNvSpPr>
            <p:nvPr/>
          </p:nvSpPr>
          <p:spPr bwMode="auto">
            <a:xfrm flipV="1">
              <a:off x="5839044" y="3252788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8" name="Line 28"/>
            <p:cNvSpPr>
              <a:spLocks noChangeShapeType="1"/>
            </p:cNvSpPr>
            <p:nvPr/>
          </p:nvSpPr>
          <p:spPr bwMode="auto">
            <a:xfrm>
              <a:off x="5839044" y="1400175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59" name="Rectangle 29"/>
            <p:cNvSpPr>
              <a:spLocks noChangeArrowheads="1"/>
            </p:cNvSpPr>
            <p:nvPr/>
          </p:nvSpPr>
          <p:spPr bwMode="auto">
            <a:xfrm>
              <a:off x="5742098" y="3308349"/>
              <a:ext cx="149613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.5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360" name="Line 30"/>
            <p:cNvSpPr>
              <a:spLocks noChangeShapeType="1"/>
            </p:cNvSpPr>
            <p:nvPr/>
          </p:nvSpPr>
          <p:spPr bwMode="auto">
            <a:xfrm flipV="1">
              <a:off x="6591071" y="3252788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61" name="Line 31"/>
            <p:cNvSpPr>
              <a:spLocks noChangeShapeType="1"/>
            </p:cNvSpPr>
            <p:nvPr/>
          </p:nvSpPr>
          <p:spPr bwMode="auto">
            <a:xfrm>
              <a:off x="6591071" y="1400175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62" name="Rectangle 32"/>
            <p:cNvSpPr>
              <a:spLocks noChangeArrowheads="1"/>
            </p:cNvSpPr>
            <p:nvPr/>
          </p:nvSpPr>
          <p:spPr bwMode="auto">
            <a:xfrm>
              <a:off x="6557216" y="3308349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1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363" name="Line 33"/>
            <p:cNvSpPr>
              <a:spLocks noChangeShapeType="1"/>
            </p:cNvSpPr>
            <p:nvPr/>
          </p:nvSpPr>
          <p:spPr bwMode="auto">
            <a:xfrm>
              <a:off x="5096488" y="3276600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64" name="Line 34"/>
            <p:cNvSpPr>
              <a:spLocks noChangeShapeType="1"/>
            </p:cNvSpPr>
            <p:nvPr/>
          </p:nvSpPr>
          <p:spPr bwMode="auto">
            <a:xfrm flipH="1">
              <a:off x="6564551" y="3276600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65" name="Rectangle 35"/>
            <p:cNvSpPr>
              <a:spLocks noChangeArrowheads="1"/>
            </p:cNvSpPr>
            <p:nvPr/>
          </p:nvSpPr>
          <p:spPr bwMode="auto">
            <a:xfrm>
              <a:off x="4884475" y="3205163"/>
              <a:ext cx="15602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-1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366" name="Line 36"/>
            <p:cNvSpPr>
              <a:spLocks noChangeShapeType="1"/>
            </p:cNvSpPr>
            <p:nvPr/>
          </p:nvSpPr>
          <p:spPr bwMode="auto">
            <a:xfrm>
              <a:off x="5096488" y="2898775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67" name="Line 37"/>
            <p:cNvSpPr>
              <a:spLocks noChangeShapeType="1"/>
            </p:cNvSpPr>
            <p:nvPr/>
          </p:nvSpPr>
          <p:spPr bwMode="auto">
            <a:xfrm flipH="1">
              <a:off x="6564551" y="2898775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68" name="Rectangle 38"/>
            <p:cNvSpPr>
              <a:spLocks noChangeArrowheads="1"/>
            </p:cNvSpPr>
            <p:nvPr/>
          </p:nvSpPr>
          <p:spPr bwMode="auto">
            <a:xfrm>
              <a:off x="5009570" y="2827339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 dirty="0">
                  <a:solidFill>
                    <a:srgbClr val="000000"/>
                  </a:solidFill>
                  <a:cs typeface="Arial" pitchFamily="34" charset="0"/>
                </a:rPr>
                <a:t>0</a:t>
              </a:r>
              <a:endParaRPr lang="it-IT" sz="1247" dirty="0">
                <a:cs typeface="Arial" pitchFamily="34" charset="0"/>
              </a:endParaRPr>
            </a:p>
          </p:txBody>
        </p:sp>
        <p:sp>
          <p:nvSpPr>
            <p:cNvPr id="369" name="Line 39"/>
            <p:cNvSpPr>
              <a:spLocks noChangeShapeType="1"/>
            </p:cNvSpPr>
            <p:nvPr/>
          </p:nvSpPr>
          <p:spPr bwMode="auto">
            <a:xfrm>
              <a:off x="5096488" y="2519363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70" name="Line 40"/>
            <p:cNvSpPr>
              <a:spLocks noChangeShapeType="1"/>
            </p:cNvSpPr>
            <p:nvPr/>
          </p:nvSpPr>
          <p:spPr bwMode="auto">
            <a:xfrm flipH="1">
              <a:off x="6564551" y="2519363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71" name="Rectangle 41"/>
            <p:cNvSpPr>
              <a:spLocks noChangeArrowheads="1"/>
            </p:cNvSpPr>
            <p:nvPr/>
          </p:nvSpPr>
          <p:spPr bwMode="auto">
            <a:xfrm>
              <a:off x="4928359" y="2449513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1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372" name="Line 42"/>
            <p:cNvSpPr>
              <a:spLocks noChangeShapeType="1"/>
            </p:cNvSpPr>
            <p:nvPr/>
          </p:nvSpPr>
          <p:spPr bwMode="auto">
            <a:xfrm>
              <a:off x="5096488" y="2149475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73" name="Line 43"/>
            <p:cNvSpPr>
              <a:spLocks noChangeShapeType="1"/>
            </p:cNvSpPr>
            <p:nvPr/>
          </p:nvSpPr>
          <p:spPr bwMode="auto">
            <a:xfrm flipH="1">
              <a:off x="6564551" y="2149475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74" name="Rectangle 44"/>
            <p:cNvSpPr>
              <a:spLocks noChangeArrowheads="1"/>
            </p:cNvSpPr>
            <p:nvPr/>
          </p:nvSpPr>
          <p:spPr bwMode="auto">
            <a:xfrm>
              <a:off x="4928359" y="2078038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2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375" name="Line 45"/>
            <p:cNvSpPr>
              <a:spLocks noChangeShapeType="1"/>
            </p:cNvSpPr>
            <p:nvPr/>
          </p:nvSpPr>
          <p:spPr bwMode="auto">
            <a:xfrm>
              <a:off x="5096488" y="1771650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76" name="Line 46"/>
            <p:cNvSpPr>
              <a:spLocks noChangeShapeType="1"/>
            </p:cNvSpPr>
            <p:nvPr/>
          </p:nvSpPr>
          <p:spPr bwMode="auto">
            <a:xfrm flipH="1">
              <a:off x="6564551" y="1771650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77" name="Rectangle 47"/>
            <p:cNvSpPr>
              <a:spLocks noChangeArrowheads="1"/>
            </p:cNvSpPr>
            <p:nvPr/>
          </p:nvSpPr>
          <p:spPr bwMode="auto">
            <a:xfrm>
              <a:off x="4928359" y="1700215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3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378" name="Line 48"/>
            <p:cNvSpPr>
              <a:spLocks noChangeShapeType="1"/>
            </p:cNvSpPr>
            <p:nvPr/>
          </p:nvSpPr>
          <p:spPr bwMode="auto">
            <a:xfrm>
              <a:off x="5096488" y="1400175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79" name="Line 49"/>
            <p:cNvSpPr>
              <a:spLocks noChangeShapeType="1"/>
            </p:cNvSpPr>
            <p:nvPr/>
          </p:nvSpPr>
          <p:spPr bwMode="auto">
            <a:xfrm flipH="1">
              <a:off x="6564551" y="1400175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80" name="Rectangle 50"/>
            <p:cNvSpPr>
              <a:spLocks noChangeArrowheads="1"/>
            </p:cNvSpPr>
            <p:nvPr/>
          </p:nvSpPr>
          <p:spPr bwMode="auto">
            <a:xfrm>
              <a:off x="4928359" y="1330326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4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381" name="Line 51"/>
            <p:cNvSpPr>
              <a:spLocks noChangeShapeType="1"/>
            </p:cNvSpPr>
            <p:nvPr/>
          </p:nvSpPr>
          <p:spPr bwMode="auto">
            <a:xfrm>
              <a:off x="5096488" y="1400175"/>
              <a:ext cx="1494584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82" name="Line 52"/>
            <p:cNvSpPr>
              <a:spLocks noChangeShapeType="1"/>
            </p:cNvSpPr>
            <p:nvPr/>
          </p:nvSpPr>
          <p:spPr bwMode="auto">
            <a:xfrm>
              <a:off x="5096488" y="3276600"/>
              <a:ext cx="1494584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83" name="Line 53"/>
            <p:cNvSpPr>
              <a:spLocks noChangeShapeType="1"/>
            </p:cNvSpPr>
            <p:nvPr/>
          </p:nvSpPr>
          <p:spPr bwMode="auto">
            <a:xfrm flipV="1">
              <a:off x="6591071" y="1400175"/>
              <a:ext cx="1895" cy="1876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84" name="Line 54"/>
            <p:cNvSpPr>
              <a:spLocks noChangeShapeType="1"/>
            </p:cNvSpPr>
            <p:nvPr/>
          </p:nvSpPr>
          <p:spPr bwMode="auto">
            <a:xfrm flipV="1">
              <a:off x="5096488" y="1400175"/>
              <a:ext cx="1895" cy="1876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85" name="Freeform 55"/>
            <p:cNvSpPr>
              <a:spLocks/>
            </p:cNvSpPr>
            <p:nvPr/>
          </p:nvSpPr>
          <p:spPr bwMode="auto">
            <a:xfrm>
              <a:off x="5096487" y="1400175"/>
              <a:ext cx="1404325" cy="1876425"/>
            </a:xfrm>
            <a:custGeom>
              <a:avLst/>
              <a:gdLst/>
              <a:ahLst/>
              <a:cxnLst>
                <a:cxn ang="0">
                  <a:pos x="0" y="1182"/>
                </a:cxn>
                <a:cxn ang="0">
                  <a:pos x="0" y="964"/>
                </a:cxn>
                <a:cxn ang="0">
                  <a:pos x="10" y="959"/>
                </a:cxn>
                <a:cxn ang="0">
                  <a:pos x="79" y="954"/>
                </a:cxn>
                <a:cxn ang="0">
                  <a:pos x="288" y="949"/>
                </a:cxn>
                <a:cxn ang="0">
                  <a:pos x="611" y="949"/>
                </a:cxn>
                <a:cxn ang="0">
                  <a:pos x="789" y="944"/>
                </a:cxn>
                <a:cxn ang="0">
                  <a:pos x="611" y="939"/>
                </a:cxn>
                <a:cxn ang="0">
                  <a:pos x="288" y="934"/>
                </a:cxn>
                <a:cxn ang="0">
                  <a:pos x="79" y="934"/>
                </a:cxn>
                <a:cxn ang="0">
                  <a:pos x="10" y="929"/>
                </a:cxn>
                <a:cxn ang="0">
                  <a:pos x="0" y="924"/>
                </a:cxn>
                <a:cxn ang="0">
                  <a:pos x="0" y="0"/>
                </a:cxn>
              </a:cxnLst>
              <a:rect l="0" t="0" r="r" b="b"/>
              <a:pathLst>
                <a:path w="789" h="1182">
                  <a:moveTo>
                    <a:pt x="0" y="1182"/>
                  </a:moveTo>
                  <a:lnTo>
                    <a:pt x="0" y="964"/>
                  </a:lnTo>
                  <a:lnTo>
                    <a:pt x="10" y="959"/>
                  </a:lnTo>
                  <a:lnTo>
                    <a:pt x="79" y="954"/>
                  </a:lnTo>
                  <a:lnTo>
                    <a:pt x="288" y="949"/>
                  </a:lnTo>
                  <a:lnTo>
                    <a:pt x="611" y="949"/>
                  </a:lnTo>
                  <a:lnTo>
                    <a:pt x="789" y="944"/>
                  </a:lnTo>
                  <a:lnTo>
                    <a:pt x="611" y="939"/>
                  </a:lnTo>
                  <a:lnTo>
                    <a:pt x="288" y="934"/>
                  </a:lnTo>
                  <a:lnTo>
                    <a:pt x="79" y="934"/>
                  </a:lnTo>
                  <a:lnTo>
                    <a:pt x="10" y="929"/>
                  </a:lnTo>
                  <a:lnTo>
                    <a:pt x="0" y="92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86" name="Freeform 56"/>
            <p:cNvSpPr>
              <a:spLocks/>
            </p:cNvSpPr>
            <p:nvPr/>
          </p:nvSpPr>
          <p:spPr bwMode="auto">
            <a:xfrm>
              <a:off x="5096487" y="1400175"/>
              <a:ext cx="242275" cy="1876425"/>
            </a:xfrm>
            <a:custGeom>
              <a:avLst/>
              <a:gdLst/>
              <a:ahLst/>
              <a:cxnLst>
                <a:cxn ang="0">
                  <a:pos x="0" y="1182"/>
                </a:cxn>
                <a:cxn ang="0">
                  <a:pos x="0" y="983"/>
                </a:cxn>
                <a:cxn ang="0">
                  <a:pos x="5" y="978"/>
                </a:cxn>
                <a:cxn ang="0">
                  <a:pos x="10" y="973"/>
                </a:cxn>
                <a:cxn ang="0">
                  <a:pos x="20" y="968"/>
                </a:cxn>
                <a:cxn ang="0">
                  <a:pos x="25" y="968"/>
                </a:cxn>
                <a:cxn ang="0">
                  <a:pos x="35" y="964"/>
                </a:cxn>
                <a:cxn ang="0">
                  <a:pos x="50" y="959"/>
                </a:cxn>
                <a:cxn ang="0">
                  <a:pos x="60" y="954"/>
                </a:cxn>
                <a:cxn ang="0">
                  <a:pos x="69" y="949"/>
                </a:cxn>
                <a:cxn ang="0">
                  <a:pos x="74" y="944"/>
                </a:cxn>
                <a:cxn ang="0">
                  <a:pos x="74" y="939"/>
                </a:cxn>
                <a:cxn ang="0">
                  <a:pos x="69" y="934"/>
                </a:cxn>
                <a:cxn ang="0">
                  <a:pos x="60" y="934"/>
                </a:cxn>
                <a:cxn ang="0">
                  <a:pos x="50" y="929"/>
                </a:cxn>
                <a:cxn ang="0">
                  <a:pos x="35" y="924"/>
                </a:cxn>
                <a:cxn ang="0">
                  <a:pos x="25" y="919"/>
                </a:cxn>
                <a:cxn ang="0">
                  <a:pos x="20" y="914"/>
                </a:cxn>
                <a:cxn ang="0">
                  <a:pos x="10" y="914"/>
                </a:cxn>
                <a:cxn ang="0">
                  <a:pos x="5" y="909"/>
                </a:cxn>
                <a:cxn ang="0">
                  <a:pos x="0" y="904"/>
                </a:cxn>
                <a:cxn ang="0">
                  <a:pos x="0" y="0"/>
                </a:cxn>
              </a:cxnLst>
              <a:rect l="0" t="0" r="r" b="b"/>
              <a:pathLst>
                <a:path w="74" h="1182">
                  <a:moveTo>
                    <a:pt x="0" y="1182"/>
                  </a:moveTo>
                  <a:lnTo>
                    <a:pt x="0" y="983"/>
                  </a:lnTo>
                  <a:lnTo>
                    <a:pt x="5" y="978"/>
                  </a:lnTo>
                  <a:lnTo>
                    <a:pt x="10" y="973"/>
                  </a:lnTo>
                  <a:lnTo>
                    <a:pt x="20" y="968"/>
                  </a:lnTo>
                  <a:lnTo>
                    <a:pt x="25" y="968"/>
                  </a:lnTo>
                  <a:lnTo>
                    <a:pt x="35" y="964"/>
                  </a:lnTo>
                  <a:lnTo>
                    <a:pt x="50" y="959"/>
                  </a:lnTo>
                  <a:lnTo>
                    <a:pt x="60" y="954"/>
                  </a:lnTo>
                  <a:lnTo>
                    <a:pt x="69" y="949"/>
                  </a:lnTo>
                  <a:lnTo>
                    <a:pt x="74" y="944"/>
                  </a:lnTo>
                  <a:lnTo>
                    <a:pt x="74" y="939"/>
                  </a:lnTo>
                  <a:lnTo>
                    <a:pt x="69" y="934"/>
                  </a:lnTo>
                  <a:lnTo>
                    <a:pt x="60" y="934"/>
                  </a:lnTo>
                  <a:lnTo>
                    <a:pt x="50" y="929"/>
                  </a:lnTo>
                  <a:lnTo>
                    <a:pt x="35" y="924"/>
                  </a:lnTo>
                  <a:lnTo>
                    <a:pt x="25" y="919"/>
                  </a:lnTo>
                  <a:lnTo>
                    <a:pt x="20" y="914"/>
                  </a:lnTo>
                  <a:lnTo>
                    <a:pt x="10" y="914"/>
                  </a:lnTo>
                  <a:lnTo>
                    <a:pt x="5" y="909"/>
                  </a:lnTo>
                  <a:lnTo>
                    <a:pt x="0" y="90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87" name="Freeform 57"/>
            <p:cNvSpPr>
              <a:spLocks/>
            </p:cNvSpPr>
            <p:nvPr/>
          </p:nvSpPr>
          <p:spPr bwMode="auto">
            <a:xfrm>
              <a:off x="5096487" y="1400175"/>
              <a:ext cx="342287" cy="1876425"/>
            </a:xfrm>
            <a:custGeom>
              <a:avLst/>
              <a:gdLst/>
              <a:ahLst/>
              <a:cxnLst>
                <a:cxn ang="0">
                  <a:pos x="0" y="1182"/>
                </a:cxn>
                <a:cxn ang="0">
                  <a:pos x="0" y="611"/>
                </a:cxn>
                <a:cxn ang="0">
                  <a:pos x="5" y="606"/>
                </a:cxn>
                <a:cxn ang="0">
                  <a:pos x="10" y="606"/>
                </a:cxn>
                <a:cxn ang="0">
                  <a:pos x="20" y="601"/>
                </a:cxn>
                <a:cxn ang="0">
                  <a:pos x="30" y="596"/>
                </a:cxn>
                <a:cxn ang="0">
                  <a:pos x="45" y="591"/>
                </a:cxn>
                <a:cxn ang="0">
                  <a:pos x="55" y="591"/>
                </a:cxn>
                <a:cxn ang="0">
                  <a:pos x="69" y="586"/>
                </a:cxn>
                <a:cxn ang="0">
                  <a:pos x="84" y="581"/>
                </a:cxn>
                <a:cxn ang="0">
                  <a:pos x="94" y="576"/>
                </a:cxn>
                <a:cxn ang="0">
                  <a:pos x="109" y="571"/>
                </a:cxn>
                <a:cxn ang="0">
                  <a:pos x="119" y="571"/>
                </a:cxn>
                <a:cxn ang="0">
                  <a:pos x="124" y="566"/>
                </a:cxn>
                <a:cxn ang="0">
                  <a:pos x="134" y="561"/>
                </a:cxn>
                <a:cxn ang="0">
                  <a:pos x="139" y="556"/>
                </a:cxn>
                <a:cxn ang="0">
                  <a:pos x="144" y="551"/>
                </a:cxn>
                <a:cxn ang="0">
                  <a:pos x="149" y="546"/>
                </a:cxn>
                <a:cxn ang="0">
                  <a:pos x="149" y="541"/>
                </a:cxn>
                <a:cxn ang="0">
                  <a:pos x="154" y="536"/>
                </a:cxn>
                <a:cxn ang="0">
                  <a:pos x="154" y="402"/>
                </a:cxn>
                <a:cxn ang="0">
                  <a:pos x="149" y="397"/>
                </a:cxn>
                <a:cxn ang="0">
                  <a:pos x="144" y="392"/>
                </a:cxn>
                <a:cxn ang="0">
                  <a:pos x="144" y="388"/>
                </a:cxn>
                <a:cxn ang="0">
                  <a:pos x="139" y="383"/>
                </a:cxn>
                <a:cxn ang="0">
                  <a:pos x="134" y="378"/>
                </a:cxn>
                <a:cxn ang="0">
                  <a:pos x="124" y="378"/>
                </a:cxn>
                <a:cxn ang="0">
                  <a:pos x="119" y="373"/>
                </a:cxn>
                <a:cxn ang="0">
                  <a:pos x="109" y="368"/>
                </a:cxn>
                <a:cxn ang="0">
                  <a:pos x="94" y="363"/>
                </a:cxn>
                <a:cxn ang="0">
                  <a:pos x="84" y="358"/>
                </a:cxn>
                <a:cxn ang="0">
                  <a:pos x="69" y="358"/>
                </a:cxn>
                <a:cxn ang="0">
                  <a:pos x="55" y="353"/>
                </a:cxn>
                <a:cxn ang="0">
                  <a:pos x="45" y="348"/>
                </a:cxn>
                <a:cxn ang="0">
                  <a:pos x="30" y="343"/>
                </a:cxn>
                <a:cxn ang="0">
                  <a:pos x="20" y="343"/>
                </a:cxn>
                <a:cxn ang="0">
                  <a:pos x="10" y="338"/>
                </a:cxn>
                <a:cxn ang="0">
                  <a:pos x="5" y="333"/>
                </a:cxn>
                <a:cxn ang="0">
                  <a:pos x="0" y="328"/>
                </a:cxn>
                <a:cxn ang="0">
                  <a:pos x="0" y="0"/>
                </a:cxn>
              </a:cxnLst>
              <a:rect l="0" t="0" r="r" b="b"/>
              <a:pathLst>
                <a:path w="154" h="1182">
                  <a:moveTo>
                    <a:pt x="0" y="1182"/>
                  </a:moveTo>
                  <a:lnTo>
                    <a:pt x="0" y="611"/>
                  </a:lnTo>
                  <a:lnTo>
                    <a:pt x="5" y="606"/>
                  </a:lnTo>
                  <a:lnTo>
                    <a:pt x="10" y="606"/>
                  </a:lnTo>
                  <a:lnTo>
                    <a:pt x="20" y="601"/>
                  </a:lnTo>
                  <a:lnTo>
                    <a:pt x="30" y="596"/>
                  </a:lnTo>
                  <a:lnTo>
                    <a:pt x="45" y="591"/>
                  </a:lnTo>
                  <a:lnTo>
                    <a:pt x="55" y="591"/>
                  </a:lnTo>
                  <a:lnTo>
                    <a:pt x="69" y="586"/>
                  </a:lnTo>
                  <a:lnTo>
                    <a:pt x="84" y="581"/>
                  </a:lnTo>
                  <a:lnTo>
                    <a:pt x="94" y="576"/>
                  </a:lnTo>
                  <a:lnTo>
                    <a:pt x="109" y="571"/>
                  </a:lnTo>
                  <a:lnTo>
                    <a:pt x="119" y="571"/>
                  </a:lnTo>
                  <a:lnTo>
                    <a:pt x="124" y="566"/>
                  </a:lnTo>
                  <a:lnTo>
                    <a:pt x="134" y="561"/>
                  </a:lnTo>
                  <a:lnTo>
                    <a:pt x="139" y="556"/>
                  </a:lnTo>
                  <a:lnTo>
                    <a:pt x="144" y="551"/>
                  </a:lnTo>
                  <a:lnTo>
                    <a:pt x="149" y="546"/>
                  </a:lnTo>
                  <a:lnTo>
                    <a:pt x="149" y="541"/>
                  </a:lnTo>
                  <a:lnTo>
                    <a:pt x="154" y="536"/>
                  </a:lnTo>
                  <a:lnTo>
                    <a:pt x="154" y="402"/>
                  </a:lnTo>
                  <a:lnTo>
                    <a:pt x="149" y="397"/>
                  </a:lnTo>
                  <a:lnTo>
                    <a:pt x="144" y="392"/>
                  </a:lnTo>
                  <a:lnTo>
                    <a:pt x="144" y="388"/>
                  </a:lnTo>
                  <a:lnTo>
                    <a:pt x="139" y="383"/>
                  </a:lnTo>
                  <a:lnTo>
                    <a:pt x="134" y="378"/>
                  </a:lnTo>
                  <a:lnTo>
                    <a:pt x="124" y="378"/>
                  </a:lnTo>
                  <a:lnTo>
                    <a:pt x="119" y="373"/>
                  </a:lnTo>
                  <a:lnTo>
                    <a:pt x="109" y="368"/>
                  </a:lnTo>
                  <a:lnTo>
                    <a:pt x="94" y="363"/>
                  </a:lnTo>
                  <a:lnTo>
                    <a:pt x="84" y="358"/>
                  </a:lnTo>
                  <a:lnTo>
                    <a:pt x="69" y="358"/>
                  </a:lnTo>
                  <a:lnTo>
                    <a:pt x="55" y="353"/>
                  </a:lnTo>
                  <a:lnTo>
                    <a:pt x="45" y="348"/>
                  </a:lnTo>
                  <a:lnTo>
                    <a:pt x="30" y="343"/>
                  </a:lnTo>
                  <a:lnTo>
                    <a:pt x="20" y="343"/>
                  </a:lnTo>
                  <a:lnTo>
                    <a:pt x="10" y="338"/>
                  </a:lnTo>
                  <a:lnTo>
                    <a:pt x="5" y="333"/>
                  </a:lnTo>
                  <a:lnTo>
                    <a:pt x="0" y="328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B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89" name="Rectangle 59"/>
            <p:cNvSpPr>
              <a:spLocks noChangeArrowheads="1"/>
            </p:cNvSpPr>
            <p:nvPr/>
          </p:nvSpPr>
          <p:spPr bwMode="auto">
            <a:xfrm rot="16200000">
              <a:off x="4467976" y="2223783"/>
              <a:ext cx="646010" cy="170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831" dirty="0" err="1">
                  <a:solidFill>
                    <a:srgbClr val="000000"/>
                  </a:solidFill>
                  <a:cs typeface="Arial" pitchFamily="34" charset="0"/>
                </a:rPr>
                <a:t>height</a:t>
              </a:r>
              <a:r>
                <a:rPr lang="it-IT" sz="831" dirty="0">
                  <a:solidFill>
                    <a:srgbClr val="000000"/>
                  </a:solidFill>
                  <a:cs typeface="Arial" pitchFamily="34" charset="0"/>
                </a:rPr>
                <a:t> [m]</a:t>
              </a:r>
              <a:endParaRPr lang="it-IT" sz="831" dirty="0">
                <a:cs typeface="Arial" pitchFamily="34" charset="0"/>
              </a:endParaRPr>
            </a:p>
          </p:txBody>
        </p:sp>
        <p:sp>
          <p:nvSpPr>
            <p:cNvPr id="390" name="Rectangle 60"/>
            <p:cNvSpPr>
              <a:spLocks noChangeArrowheads="1"/>
            </p:cNvSpPr>
            <p:nvPr/>
          </p:nvSpPr>
          <p:spPr bwMode="auto">
            <a:xfrm>
              <a:off x="5480435" y="1086528"/>
              <a:ext cx="679675" cy="2154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969" dirty="0" err="1">
                  <a:solidFill>
                    <a:srgbClr val="000000"/>
                  </a:solidFill>
                  <a:cs typeface="Arial" pitchFamily="34" charset="0"/>
                </a:rPr>
                <a:t>Simulated</a:t>
              </a:r>
              <a:endParaRPr lang="it-IT" sz="969" dirty="0">
                <a:cs typeface="Arial" pitchFamily="34" charset="0"/>
              </a:endParaRPr>
            </a:p>
          </p:txBody>
        </p:sp>
        <p:sp>
          <p:nvSpPr>
            <p:cNvPr id="391" name="Rectangle 62"/>
            <p:cNvSpPr>
              <a:spLocks noChangeArrowheads="1"/>
            </p:cNvSpPr>
            <p:nvPr/>
          </p:nvSpPr>
          <p:spPr bwMode="auto">
            <a:xfrm>
              <a:off x="7240808" y="1400175"/>
              <a:ext cx="1496477" cy="18764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92" name="Freeform 63"/>
            <p:cNvSpPr>
              <a:spLocks/>
            </p:cNvSpPr>
            <p:nvPr/>
          </p:nvSpPr>
          <p:spPr bwMode="auto">
            <a:xfrm>
              <a:off x="7240808" y="1400175"/>
              <a:ext cx="1895" cy="1876425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93" name="Freeform 64"/>
            <p:cNvSpPr>
              <a:spLocks/>
            </p:cNvSpPr>
            <p:nvPr/>
          </p:nvSpPr>
          <p:spPr bwMode="auto">
            <a:xfrm>
              <a:off x="7983364" y="1400175"/>
              <a:ext cx="1895" cy="1876425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94" name="Freeform 65"/>
            <p:cNvSpPr>
              <a:spLocks/>
            </p:cNvSpPr>
            <p:nvPr/>
          </p:nvSpPr>
          <p:spPr bwMode="auto">
            <a:xfrm>
              <a:off x="8737285" y="1400175"/>
              <a:ext cx="1895" cy="1876425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95" name="Freeform 66"/>
            <p:cNvSpPr>
              <a:spLocks/>
            </p:cNvSpPr>
            <p:nvPr/>
          </p:nvSpPr>
          <p:spPr bwMode="auto">
            <a:xfrm>
              <a:off x="7240808" y="3276600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96" name="Freeform 67"/>
            <p:cNvSpPr>
              <a:spLocks/>
            </p:cNvSpPr>
            <p:nvPr/>
          </p:nvSpPr>
          <p:spPr bwMode="auto">
            <a:xfrm>
              <a:off x="7240808" y="2898775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97" name="Freeform 68"/>
            <p:cNvSpPr>
              <a:spLocks/>
            </p:cNvSpPr>
            <p:nvPr/>
          </p:nvSpPr>
          <p:spPr bwMode="auto">
            <a:xfrm>
              <a:off x="7240808" y="2519363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98" name="Freeform 69"/>
            <p:cNvSpPr>
              <a:spLocks/>
            </p:cNvSpPr>
            <p:nvPr/>
          </p:nvSpPr>
          <p:spPr bwMode="auto">
            <a:xfrm>
              <a:off x="7240808" y="2149475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399" name="Freeform 70"/>
            <p:cNvSpPr>
              <a:spLocks/>
            </p:cNvSpPr>
            <p:nvPr/>
          </p:nvSpPr>
          <p:spPr bwMode="auto">
            <a:xfrm>
              <a:off x="7240808" y="1771650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0" name="Freeform 71"/>
            <p:cNvSpPr>
              <a:spLocks/>
            </p:cNvSpPr>
            <p:nvPr/>
          </p:nvSpPr>
          <p:spPr bwMode="auto">
            <a:xfrm>
              <a:off x="7240808" y="1400175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1" name="Line 72"/>
            <p:cNvSpPr>
              <a:spLocks noChangeShapeType="1"/>
            </p:cNvSpPr>
            <p:nvPr/>
          </p:nvSpPr>
          <p:spPr bwMode="auto">
            <a:xfrm>
              <a:off x="7240808" y="1400175"/>
              <a:ext cx="149647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2" name="Line 73"/>
            <p:cNvSpPr>
              <a:spLocks noChangeShapeType="1"/>
            </p:cNvSpPr>
            <p:nvPr/>
          </p:nvSpPr>
          <p:spPr bwMode="auto">
            <a:xfrm>
              <a:off x="7240808" y="3276600"/>
              <a:ext cx="149647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3" name="Line 74"/>
            <p:cNvSpPr>
              <a:spLocks noChangeShapeType="1"/>
            </p:cNvSpPr>
            <p:nvPr/>
          </p:nvSpPr>
          <p:spPr bwMode="auto">
            <a:xfrm flipV="1">
              <a:off x="8737285" y="1400175"/>
              <a:ext cx="1895" cy="1876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4" name="Line 75"/>
            <p:cNvSpPr>
              <a:spLocks noChangeShapeType="1"/>
            </p:cNvSpPr>
            <p:nvPr/>
          </p:nvSpPr>
          <p:spPr bwMode="auto">
            <a:xfrm flipV="1">
              <a:off x="7240808" y="1400175"/>
              <a:ext cx="1895" cy="1876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5" name="Line 76"/>
            <p:cNvSpPr>
              <a:spLocks noChangeShapeType="1"/>
            </p:cNvSpPr>
            <p:nvPr/>
          </p:nvSpPr>
          <p:spPr bwMode="auto">
            <a:xfrm>
              <a:off x="7240808" y="3276600"/>
              <a:ext cx="149647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6" name="Line 77"/>
            <p:cNvSpPr>
              <a:spLocks noChangeShapeType="1"/>
            </p:cNvSpPr>
            <p:nvPr/>
          </p:nvSpPr>
          <p:spPr bwMode="auto">
            <a:xfrm flipV="1">
              <a:off x="7240808" y="1400175"/>
              <a:ext cx="1895" cy="18764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7" name="Line 78"/>
            <p:cNvSpPr>
              <a:spLocks noChangeShapeType="1"/>
            </p:cNvSpPr>
            <p:nvPr/>
          </p:nvSpPr>
          <p:spPr bwMode="auto">
            <a:xfrm flipV="1">
              <a:off x="7240808" y="3252788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8" name="Line 79"/>
            <p:cNvSpPr>
              <a:spLocks noChangeShapeType="1"/>
            </p:cNvSpPr>
            <p:nvPr/>
          </p:nvSpPr>
          <p:spPr bwMode="auto">
            <a:xfrm>
              <a:off x="7240808" y="1400175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09" name="Rectangle 80"/>
            <p:cNvSpPr>
              <a:spLocks noChangeArrowheads="1"/>
            </p:cNvSpPr>
            <p:nvPr/>
          </p:nvSpPr>
          <p:spPr bwMode="auto">
            <a:xfrm>
              <a:off x="7205058" y="3308349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10" name="Line 81"/>
            <p:cNvSpPr>
              <a:spLocks noChangeShapeType="1"/>
            </p:cNvSpPr>
            <p:nvPr/>
          </p:nvSpPr>
          <p:spPr bwMode="auto">
            <a:xfrm flipV="1">
              <a:off x="7983364" y="3252788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11" name="Line 82"/>
            <p:cNvSpPr>
              <a:spLocks noChangeShapeType="1"/>
            </p:cNvSpPr>
            <p:nvPr/>
          </p:nvSpPr>
          <p:spPr bwMode="auto">
            <a:xfrm>
              <a:off x="7983364" y="1400175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12" name="Rectangle 83"/>
            <p:cNvSpPr>
              <a:spLocks noChangeArrowheads="1"/>
            </p:cNvSpPr>
            <p:nvPr/>
          </p:nvSpPr>
          <p:spPr bwMode="auto">
            <a:xfrm>
              <a:off x="7886417" y="3308349"/>
              <a:ext cx="149613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.1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13" name="Line 84"/>
            <p:cNvSpPr>
              <a:spLocks noChangeShapeType="1"/>
            </p:cNvSpPr>
            <p:nvPr/>
          </p:nvSpPr>
          <p:spPr bwMode="auto">
            <a:xfrm flipV="1">
              <a:off x="8737285" y="3252788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14" name="Line 85"/>
            <p:cNvSpPr>
              <a:spLocks noChangeShapeType="1"/>
            </p:cNvSpPr>
            <p:nvPr/>
          </p:nvSpPr>
          <p:spPr bwMode="auto">
            <a:xfrm>
              <a:off x="8737285" y="1400175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15" name="Rectangle 86"/>
            <p:cNvSpPr>
              <a:spLocks noChangeArrowheads="1"/>
            </p:cNvSpPr>
            <p:nvPr/>
          </p:nvSpPr>
          <p:spPr bwMode="auto">
            <a:xfrm>
              <a:off x="8638443" y="3308349"/>
              <a:ext cx="149613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.2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16" name="Line 87"/>
            <p:cNvSpPr>
              <a:spLocks noChangeShapeType="1"/>
            </p:cNvSpPr>
            <p:nvPr/>
          </p:nvSpPr>
          <p:spPr bwMode="auto">
            <a:xfrm>
              <a:off x="7240808" y="3276600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17" name="Line 88"/>
            <p:cNvSpPr>
              <a:spLocks noChangeShapeType="1"/>
            </p:cNvSpPr>
            <p:nvPr/>
          </p:nvSpPr>
          <p:spPr bwMode="auto">
            <a:xfrm flipH="1">
              <a:off x="8708870" y="3276600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18" name="Rectangle 89"/>
            <p:cNvSpPr>
              <a:spLocks noChangeArrowheads="1"/>
            </p:cNvSpPr>
            <p:nvPr/>
          </p:nvSpPr>
          <p:spPr bwMode="auto">
            <a:xfrm>
              <a:off x="7039681" y="3205163"/>
              <a:ext cx="15602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-1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19" name="Line 90"/>
            <p:cNvSpPr>
              <a:spLocks noChangeShapeType="1"/>
            </p:cNvSpPr>
            <p:nvPr/>
          </p:nvSpPr>
          <p:spPr bwMode="auto">
            <a:xfrm>
              <a:off x="7240808" y="2898775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20" name="Line 91"/>
            <p:cNvSpPr>
              <a:spLocks noChangeShapeType="1"/>
            </p:cNvSpPr>
            <p:nvPr/>
          </p:nvSpPr>
          <p:spPr bwMode="auto">
            <a:xfrm flipH="1">
              <a:off x="8708870" y="2898775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21" name="Rectangle 92"/>
            <p:cNvSpPr>
              <a:spLocks noChangeArrowheads="1"/>
            </p:cNvSpPr>
            <p:nvPr/>
          </p:nvSpPr>
          <p:spPr bwMode="auto">
            <a:xfrm>
              <a:off x="7166667" y="2827339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22" name="Line 93"/>
            <p:cNvSpPr>
              <a:spLocks noChangeShapeType="1"/>
            </p:cNvSpPr>
            <p:nvPr/>
          </p:nvSpPr>
          <p:spPr bwMode="auto">
            <a:xfrm>
              <a:off x="7240808" y="2519363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23" name="Line 94"/>
            <p:cNvSpPr>
              <a:spLocks noChangeShapeType="1"/>
            </p:cNvSpPr>
            <p:nvPr/>
          </p:nvSpPr>
          <p:spPr bwMode="auto">
            <a:xfrm flipH="1">
              <a:off x="8708870" y="2519363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24" name="Rectangle 95"/>
            <p:cNvSpPr>
              <a:spLocks noChangeArrowheads="1"/>
            </p:cNvSpPr>
            <p:nvPr/>
          </p:nvSpPr>
          <p:spPr bwMode="auto">
            <a:xfrm>
              <a:off x="7083563" y="2449513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1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25" name="Line 96"/>
            <p:cNvSpPr>
              <a:spLocks noChangeShapeType="1"/>
            </p:cNvSpPr>
            <p:nvPr/>
          </p:nvSpPr>
          <p:spPr bwMode="auto">
            <a:xfrm>
              <a:off x="7240808" y="2149475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26" name="Line 97"/>
            <p:cNvSpPr>
              <a:spLocks noChangeShapeType="1"/>
            </p:cNvSpPr>
            <p:nvPr/>
          </p:nvSpPr>
          <p:spPr bwMode="auto">
            <a:xfrm flipH="1">
              <a:off x="8708870" y="2149475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27" name="Rectangle 98"/>
            <p:cNvSpPr>
              <a:spLocks noChangeArrowheads="1"/>
            </p:cNvSpPr>
            <p:nvPr/>
          </p:nvSpPr>
          <p:spPr bwMode="auto">
            <a:xfrm>
              <a:off x="7083563" y="2078038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2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28" name="Line 99"/>
            <p:cNvSpPr>
              <a:spLocks noChangeShapeType="1"/>
            </p:cNvSpPr>
            <p:nvPr/>
          </p:nvSpPr>
          <p:spPr bwMode="auto">
            <a:xfrm>
              <a:off x="7240808" y="1771650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29" name="Line 100"/>
            <p:cNvSpPr>
              <a:spLocks noChangeShapeType="1"/>
            </p:cNvSpPr>
            <p:nvPr/>
          </p:nvSpPr>
          <p:spPr bwMode="auto">
            <a:xfrm flipH="1">
              <a:off x="8708870" y="1771650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30" name="Rectangle 101"/>
            <p:cNvSpPr>
              <a:spLocks noChangeArrowheads="1"/>
            </p:cNvSpPr>
            <p:nvPr/>
          </p:nvSpPr>
          <p:spPr bwMode="auto">
            <a:xfrm>
              <a:off x="7083563" y="1700215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3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31" name="Line 102"/>
            <p:cNvSpPr>
              <a:spLocks noChangeShapeType="1"/>
            </p:cNvSpPr>
            <p:nvPr/>
          </p:nvSpPr>
          <p:spPr bwMode="auto">
            <a:xfrm>
              <a:off x="7240808" y="1400175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32" name="Line 103"/>
            <p:cNvSpPr>
              <a:spLocks noChangeShapeType="1"/>
            </p:cNvSpPr>
            <p:nvPr/>
          </p:nvSpPr>
          <p:spPr bwMode="auto">
            <a:xfrm flipH="1">
              <a:off x="8708870" y="1400175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33" name="Rectangle 104"/>
            <p:cNvSpPr>
              <a:spLocks noChangeArrowheads="1"/>
            </p:cNvSpPr>
            <p:nvPr/>
          </p:nvSpPr>
          <p:spPr bwMode="auto">
            <a:xfrm>
              <a:off x="7083563" y="1330326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4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34" name="Line 105"/>
            <p:cNvSpPr>
              <a:spLocks noChangeShapeType="1"/>
            </p:cNvSpPr>
            <p:nvPr/>
          </p:nvSpPr>
          <p:spPr bwMode="auto">
            <a:xfrm>
              <a:off x="7240808" y="1400175"/>
              <a:ext cx="149647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35" name="Line 106"/>
            <p:cNvSpPr>
              <a:spLocks noChangeShapeType="1"/>
            </p:cNvSpPr>
            <p:nvPr/>
          </p:nvSpPr>
          <p:spPr bwMode="auto">
            <a:xfrm>
              <a:off x="7240808" y="3276600"/>
              <a:ext cx="149647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36" name="Line 107"/>
            <p:cNvSpPr>
              <a:spLocks noChangeShapeType="1"/>
            </p:cNvSpPr>
            <p:nvPr/>
          </p:nvSpPr>
          <p:spPr bwMode="auto">
            <a:xfrm flipV="1">
              <a:off x="8737285" y="1400175"/>
              <a:ext cx="1895" cy="1876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37" name="Line 108"/>
            <p:cNvSpPr>
              <a:spLocks noChangeShapeType="1"/>
            </p:cNvSpPr>
            <p:nvPr/>
          </p:nvSpPr>
          <p:spPr bwMode="auto">
            <a:xfrm flipV="1">
              <a:off x="7240808" y="1400175"/>
              <a:ext cx="1895" cy="1876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38" name="Freeform 109"/>
            <p:cNvSpPr>
              <a:spLocks/>
            </p:cNvSpPr>
            <p:nvPr/>
          </p:nvSpPr>
          <p:spPr bwMode="auto">
            <a:xfrm>
              <a:off x="7316579" y="2274888"/>
              <a:ext cx="704670" cy="1001713"/>
            </a:xfrm>
            <a:custGeom>
              <a:avLst/>
              <a:gdLst/>
              <a:ahLst/>
              <a:cxnLst>
                <a:cxn ang="0">
                  <a:pos x="5" y="621"/>
                </a:cxn>
                <a:cxn ang="0">
                  <a:pos x="15" y="606"/>
                </a:cxn>
                <a:cxn ang="0">
                  <a:pos x="30" y="591"/>
                </a:cxn>
                <a:cxn ang="0">
                  <a:pos x="45" y="576"/>
                </a:cxn>
                <a:cxn ang="0">
                  <a:pos x="59" y="561"/>
                </a:cxn>
                <a:cxn ang="0">
                  <a:pos x="74" y="552"/>
                </a:cxn>
                <a:cxn ang="0">
                  <a:pos x="89" y="537"/>
                </a:cxn>
                <a:cxn ang="0">
                  <a:pos x="104" y="527"/>
                </a:cxn>
                <a:cxn ang="0">
                  <a:pos x="114" y="512"/>
                </a:cxn>
                <a:cxn ang="0">
                  <a:pos x="129" y="502"/>
                </a:cxn>
                <a:cxn ang="0">
                  <a:pos x="144" y="492"/>
                </a:cxn>
                <a:cxn ang="0">
                  <a:pos x="154" y="477"/>
                </a:cxn>
                <a:cxn ang="0">
                  <a:pos x="164" y="467"/>
                </a:cxn>
                <a:cxn ang="0">
                  <a:pos x="179" y="452"/>
                </a:cxn>
                <a:cxn ang="0">
                  <a:pos x="189" y="427"/>
                </a:cxn>
                <a:cxn ang="0">
                  <a:pos x="198" y="408"/>
                </a:cxn>
                <a:cxn ang="0">
                  <a:pos x="193" y="368"/>
                </a:cxn>
                <a:cxn ang="0">
                  <a:pos x="184" y="353"/>
                </a:cxn>
                <a:cxn ang="0">
                  <a:pos x="174" y="338"/>
                </a:cxn>
                <a:cxn ang="0">
                  <a:pos x="169" y="323"/>
                </a:cxn>
                <a:cxn ang="0">
                  <a:pos x="159" y="313"/>
                </a:cxn>
                <a:cxn ang="0">
                  <a:pos x="144" y="298"/>
                </a:cxn>
                <a:cxn ang="0">
                  <a:pos x="134" y="283"/>
                </a:cxn>
                <a:cxn ang="0">
                  <a:pos x="119" y="269"/>
                </a:cxn>
                <a:cxn ang="0">
                  <a:pos x="109" y="254"/>
                </a:cxn>
                <a:cxn ang="0">
                  <a:pos x="99" y="239"/>
                </a:cxn>
                <a:cxn ang="0">
                  <a:pos x="94" y="219"/>
                </a:cxn>
                <a:cxn ang="0">
                  <a:pos x="94" y="184"/>
                </a:cxn>
                <a:cxn ang="0">
                  <a:pos x="104" y="164"/>
                </a:cxn>
                <a:cxn ang="0">
                  <a:pos x="114" y="149"/>
                </a:cxn>
                <a:cxn ang="0">
                  <a:pos x="129" y="134"/>
                </a:cxn>
                <a:cxn ang="0">
                  <a:pos x="144" y="125"/>
                </a:cxn>
                <a:cxn ang="0">
                  <a:pos x="164" y="115"/>
                </a:cxn>
                <a:cxn ang="0">
                  <a:pos x="179" y="100"/>
                </a:cxn>
                <a:cxn ang="0">
                  <a:pos x="203" y="90"/>
                </a:cxn>
                <a:cxn ang="0">
                  <a:pos x="223" y="75"/>
                </a:cxn>
                <a:cxn ang="0">
                  <a:pos x="248" y="65"/>
                </a:cxn>
                <a:cxn ang="0">
                  <a:pos x="273" y="55"/>
                </a:cxn>
                <a:cxn ang="0">
                  <a:pos x="293" y="40"/>
                </a:cxn>
                <a:cxn ang="0">
                  <a:pos x="318" y="30"/>
                </a:cxn>
                <a:cxn ang="0">
                  <a:pos x="337" y="20"/>
                </a:cxn>
                <a:cxn ang="0">
                  <a:pos x="362" y="5"/>
                </a:cxn>
              </a:cxnLst>
              <a:rect l="0" t="0" r="r" b="b"/>
              <a:pathLst>
                <a:path w="372" h="631">
                  <a:moveTo>
                    <a:pt x="0" y="631"/>
                  </a:moveTo>
                  <a:lnTo>
                    <a:pt x="0" y="626"/>
                  </a:lnTo>
                  <a:lnTo>
                    <a:pt x="5" y="621"/>
                  </a:lnTo>
                  <a:lnTo>
                    <a:pt x="5" y="616"/>
                  </a:lnTo>
                  <a:lnTo>
                    <a:pt x="10" y="611"/>
                  </a:lnTo>
                  <a:lnTo>
                    <a:pt x="15" y="606"/>
                  </a:lnTo>
                  <a:lnTo>
                    <a:pt x="20" y="601"/>
                  </a:lnTo>
                  <a:lnTo>
                    <a:pt x="25" y="596"/>
                  </a:lnTo>
                  <a:lnTo>
                    <a:pt x="30" y="591"/>
                  </a:lnTo>
                  <a:lnTo>
                    <a:pt x="35" y="586"/>
                  </a:lnTo>
                  <a:lnTo>
                    <a:pt x="40" y="581"/>
                  </a:lnTo>
                  <a:lnTo>
                    <a:pt x="45" y="576"/>
                  </a:lnTo>
                  <a:lnTo>
                    <a:pt x="49" y="571"/>
                  </a:lnTo>
                  <a:lnTo>
                    <a:pt x="54" y="566"/>
                  </a:lnTo>
                  <a:lnTo>
                    <a:pt x="59" y="561"/>
                  </a:lnTo>
                  <a:lnTo>
                    <a:pt x="64" y="557"/>
                  </a:lnTo>
                  <a:lnTo>
                    <a:pt x="69" y="552"/>
                  </a:lnTo>
                  <a:lnTo>
                    <a:pt x="74" y="552"/>
                  </a:lnTo>
                  <a:lnTo>
                    <a:pt x="79" y="547"/>
                  </a:lnTo>
                  <a:lnTo>
                    <a:pt x="84" y="542"/>
                  </a:lnTo>
                  <a:lnTo>
                    <a:pt x="89" y="537"/>
                  </a:lnTo>
                  <a:lnTo>
                    <a:pt x="94" y="532"/>
                  </a:lnTo>
                  <a:lnTo>
                    <a:pt x="99" y="532"/>
                  </a:lnTo>
                  <a:lnTo>
                    <a:pt x="104" y="527"/>
                  </a:lnTo>
                  <a:lnTo>
                    <a:pt x="109" y="522"/>
                  </a:lnTo>
                  <a:lnTo>
                    <a:pt x="109" y="517"/>
                  </a:lnTo>
                  <a:lnTo>
                    <a:pt x="114" y="512"/>
                  </a:lnTo>
                  <a:lnTo>
                    <a:pt x="119" y="512"/>
                  </a:lnTo>
                  <a:lnTo>
                    <a:pt x="124" y="507"/>
                  </a:lnTo>
                  <a:lnTo>
                    <a:pt x="129" y="502"/>
                  </a:lnTo>
                  <a:lnTo>
                    <a:pt x="134" y="497"/>
                  </a:lnTo>
                  <a:lnTo>
                    <a:pt x="139" y="497"/>
                  </a:lnTo>
                  <a:lnTo>
                    <a:pt x="144" y="492"/>
                  </a:lnTo>
                  <a:lnTo>
                    <a:pt x="149" y="487"/>
                  </a:lnTo>
                  <a:lnTo>
                    <a:pt x="149" y="482"/>
                  </a:lnTo>
                  <a:lnTo>
                    <a:pt x="154" y="477"/>
                  </a:lnTo>
                  <a:lnTo>
                    <a:pt x="159" y="477"/>
                  </a:lnTo>
                  <a:lnTo>
                    <a:pt x="164" y="472"/>
                  </a:lnTo>
                  <a:lnTo>
                    <a:pt x="164" y="467"/>
                  </a:lnTo>
                  <a:lnTo>
                    <a:pt x="169" y="462"/>
                  </a:lnTo>
                  <a:lnTo>
                    <a:pt x="174" y="457"/>
                  </a:lnTo>
                  <a:lnTo>
                    <a:pt x="179" y="452"/>
                  </a:lnTo>
                  <a:lnTo>
                    <a:pt x="179" y="447"/>
                  </a:lnTo>
                  <a:lnTo>
                    <a:pt x="189" y="437"/>
                  </a:lnTo>
                  <a:lnTo>
                    <a:pt x="189" y="427"/>
                  </a:lnTo>
                  <a:lnTo>
                    <a:pt x="193" y="422"/>
                  </a:lnTo>
                  <a:lnTo>
                    <a:pt x="193" y="413"/>
                  </a:lnTo>
                  <a:lnTo>
                    <a:pt x="198" y="408"/>
                  </a:lnTo>
                  <a:lnTo>
                    <a:pt x="198" y="383"/>
                  </a:lnTo>
                  <a:lnTo>
                    <a:pt x="193" y="378"/>
                  </a:lnTo>
                  <a:lnTo>
                    <a:pt x="193" y="368"/>
                  </a:lnTo>
                  <a:lnTo>
                    <a:pt x="189" y="363"/>
                  </a:lnTo>
                  <a:lnTo>
                    <a:pt x="189" y="358"/>
                  </a:lnTo>
                  <a:lnTo>
                    <a:pt x="184" y="353"/>
                  </a:lnTo>
                  <a:lnTo>
                    <a:pt x="184" y="348"/>
                  </a:lnTo>
                  <a:lnTo>
                    <a:pt x="179" y="343"/>
                  </a:lnTo>
                  <a:lnTo>
                    <a:pt x="174" y="338"/>
                  </a:lnTo>
                  <a:lnTo>
                    <a:pt x="174" y="333"/>
                  </a:lnTo>
                  <a:lnTo>
                    <a:pt x="164" y="323"/>
                  </a:lnTo>
                  <a:lnTo>
                    <a:pt x="169" y="323"/>
                  </a:lnTo>
                  <a:lnTo>
                    <a:pt x="164" y="323"/>
                  </a:lnTo>
                  <a:lnTo>
                    <a:pt x="159" y="318"/>
                  </a:lnTo>
                  <a:lnTo>
                    <a:pt x="159" y="313"/>
                  </a:lnTo>
                  <a:lnTo>
                    <a:pt x="154" y="308"/>
                  </a:lnTo>
                  <a:lnTo>
                    <a:pt x="149" y="303"/>
                  </a:lnTo>
                  <a:lnTo>
                    <a:pt x="144" y="298"/>
                  </a:lnTo>
                  <a:lnTo>
                    <a:pt x="139" y="293"/>
                  </a:lnTo>
                  <a:lnTo>
                    <a:pt x="139" y="288"/>
                  </a:lnTo>
                  <a:lnTo>
                    <a:pt x="134" y="283"/>
                  </a:lnTo>
                  <a:lnTo>
                    <a:pt x="129" y="278"/>
                  </a:lnTo>
                  <a:lnTo>
                    <a:pt x="124" y="273"/>
                  </a:lnTo>
                  <a:lnTo>
                    <a:pt x="119" y="269"/>
                  </a:lnTo>
                  <a:lnTo>
                    <a:pt x="114" y="264"/>
                  </a:lnTo>
                  <a:lnTo>
                    <a:pt x="114" y="259"/>
                  </a:lnTo>
                  <a:lnTo>
                    <a:pt x="109" y="254"/>
                  </a:lnTo>
                  <a:lnTo>
                    <a:pt x="104" y="249"/>
                  </a:lnTo>
                  <a:lnTo>
                    <a:pt x="104" y="244"/>
                  </a:lnTo>
                  <a:lnTo>
                    <a:pt x="99" y="239"/>
                  </a:lnTo>
                  <a:lnTo>
                    <a:pt x="99" y="234"/>
                  </a:lnTo>
                  <a:lnTo>
                    <a:pt x="94" y="229"/>
                  </a:lnTo>
                  <a:lnTo>
                    <a:pt x="94" y="219"/>
                  </a:lnTo>
                  <a:lnTo>
                    <a:pt x="89" y="214"/>
                  </a:lnTo>
                  <a:lnTo>
                    <a:pt x="89" y="189"/>
                  </a:lnTo>
                  <a:lnTo>
                    <a:pt x="94" y="184"/>
                  </a:lnTo>
                  <a:lnTo>
                    <a:pt x="94" y="174"/>
                  </a:lnTo>
                  <a:lnTo>
                    <a:pt x="99" y="169"/>
                  </a:lnTo>
                  <a:lnTo>
                    <a:pt x="104" y="164"/>
                  </a:lnTo>
                  <a:lnTo>
                    <a:pt x="104" y="159"/>
                  </a:lnTo>
                  <a:lnTo>
                    <a:pt x="109" y="154"/>
                  </a:lnTo>
                  <a:lnTo>
                    <a:pt x="114" y="149"/>
                  </a:lnTo>
                  <a:lnTo>
                    <a:pt x="119" y="144"/>
                  </a:lnTo>
                  <a:lnTo>
                    <a:pt x="124" y="139"/>
                  </a:lnTo>
                  <a:lnTo>
                    <a:pt x="129" y="134"/>
                  </a:lnTo>
                  <a:lnTo>
                    <a:pt x="134" y="134"/>
                  </a:lnTo>
                  <a:lnTo>
                    <a:pt x="139" y="129"/>
                  </a:lnTo>
                  <a:lnTo>
                    <a:pt x="144" y="125"/>
                  </a:lnTo>
                  <a:lnTo>
                    <a:pt x="149" y="120"/>
                  </a:lnTo>
                  <a:lnTo>
                    <a:pt x="154" y="115"/>
                  </a:lnTo>
                  <a:lnTo>
                    <a:pt x="164" y="115"/>
                  </a:lnTo>
                  <a:lnTo>
                    <a:pt x="169" y="110"/>
                  </a:lnTo>
                  <a:lnTo>
                    <a:pt x="174" y="105"/>
                  </a:lnTo>
                  <a:lnTo>
                    <a:pt x="179" y="100"/>
                  </a:lnTo>
                  <a:lnTo>
                    <a:pt x="189" y="95"/>
                  </a:lnTo>
                  <a:lnTo>
                    <a:pt x="193" y="95"/>
                  </a:lnTo>
                  <a:lnTo>
                    <a:pt x="203" y="90"/>
                  </a:lnTo>
                  <a:lnTo>
                    <a:pt x="208" y="85"/>
                  </a:lnTo>
                  <a:lnTo>
                    <a:pt x="218" y="80"/>
                  </a:lnTo>
                  <a:lnTo>
                    <a:pt x="223" y="75"/>
                  </a:lnTo>
                  <a:lnTo>
                    <a:pt x="233" y="75"/>
                  </a:lnTo>
                  <a:lnTo>
                    <a:pt x="238" y="70"/>
                  </a:lnTo>
                  <a:lnTo>
                    <a:pt x="248" y="65"/>
                  </a:lnTo>
                  <a:lnTo>
                    <a:pt x="253" y="60"/>
                  </a:lnTo>
                  <a:lnTo>
                    <a:pt x="263" y="55"/>
                  </a:lnTo>
                  <a:lnTo>
                    <a:pt x="273" y="55"/>
                  </a:lnTo>
                  <a:lnTo>
                    <a:pt x="278" y="50"/>
                  </a:lnTo>
                  <a:lnTo>
                    <a:pt x="288" y="45"/>
                  </a:lnTo>
                  <a:lnTo>
                    <a:pt x="293" y="40"/>
                  </a:lnTo>
                  <a:lnTo>
                    <a:pt x="303" y="40"/>
                  </a:lnTo>
                  <a:lnTo>
                    <a:pt x="308" y="35"/>
                  </a:lnTo>
                  <a:lnTo>
                    <a:pt x="318" y="30"/>
                  </a:lnTo>
                  <a:lnTo>
                    <a:pt x="323" y="25"/>
                  </a:lnTo>
                  <a:lnTo>
                    <a:pt x="332" y="20"/>
                  </a:lnTo>
                  <a:lnTo>
                    <a:pt x="337" y="20"/>
                  </a:lnTo>
                  <a:lnTo>
                    <a:pt x="347" y="15"/>
                  </a:lnTo>
                  <a:lnTo>
                    <a:pt x="352" y="10"/>
                  </a:lnTo>
                  <a:lnTo>
                    <a:pt x="362" y="5"/>
                  </a:lnTo>
                  <a:lnTo>
                    <a:pt x="367" y="0"/>
                  </a:lnTo>
                  <a:lnTo>
                    <a:pt x="372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39" name="Freeform 110"/>
            <p:cNvSpPr>
              <a:spLocks/>
            </p:cNvSpPr>
            <p:nvPr/>
          </p:nvSpPr>
          <p:spPr bwMode="auto">
            <a:xfrm>
              <a:off x="7278693" y="1400175"/>
              <a:ext cx="884627" cy="874713"/>
            </a:xfrm>
            <a:custGeom>
              <a:avLst/>
              <a:gdLst/>
              <a:ahLst/>
              <a:cxnLst>
                <a:cxn ang="0">
                  <a:pos x="402" y="546"/>
                </a:cxn>
                <a:cxn ang="0">
                  <a:pos x="412" y="536"/>
                </a:cxn>
                <a:cxn ang="0">
                  <a:pos x="422" y="532"/>
                </a:cxn>
                <a:cxn ang="0">
                  <a:pos x="432" y="522"/>
                </a:cxn>
                <a:cxn ang="0">
                  <a:pos x="442" y="512"/>
                </a:cxn>
                <a:cxn ang="0">
                  <a:pos x="452" y="502"/>
                </a:cxn>
                <a:cxn ang="0">
                  <a:pos x="462" y="477"/>
                </a:cxn>
                <a:cxn ang="0">
                  <a:pos x="467" y="462"/>
                </a:cxn>
                <a:cxn ang="0">
                  <a:pos x="462" y="447"/>
                </a:cxn>
                <a:cxn ang="0">
                  <a:pos x="457" y="437"/>
                </a:cxn>
                <a:cxn ang="0">
                  <a:pos x="447" y="432"/>
                </a:cxn>
                <a:cxn ang="0">
                  <a:pos x="442" y="422"/>
                </a:cxn>
                <a:cxn ang="0">
                  <a:pos x="432" y="417"/>
                </a:cxn>
                <a:cxn ang="0">
                  <a:pos x="422" y="407"/>
                </a:cxn>
                <a:cxn ang="0">
                  <a:pos x="412" y="397"/>
                </a:cxn>
                <a:cxn ang="0">
                  <a:pos x="402" y="392"/>
                </a:cxn>
                <a:cxn ang="0">
                  <a:pos x="387" y="383"/>
                </a:cxn>
                <a:cxn ang="0">
                  <a:pos x="372" y="378"/>
                </a:cxn>
                <a:cxn ang="0">
                  <a:pos x="357" y="368"/>
                </a:cxn>
                <a:cxn ang="0">
                  <a:pos x="343" y="358"/>
                </a:cxn>
                <a:cxn ang="0">
                  <a:pos x="328" y="353"/>
                </a:cxn>
                <a:cxn ang="0">
                  <a:pos x="313" y="343"/>
                </a:cxn>
                <a:cxn ang="0">
                  <a:pos x="293" y="338"/>
                </a:cxn>
                <a:cxn ang="0">
                  <a:pos x="278" y="328"/>
                </a:cxn>
                <a:cxn ang="0">
                  <a:pos x="263" y="323"/>
                </a:cxn>
                <a:cxn ang="0">
                  <a:pos x="243" y="313"/>
                </a:cxn>
                <a:cxn ang="0">
                  <a:pos x="228" y="303"/>
                </a:cxn>
                <a:cxn ang="0">
                  <a:pos x="209" y="298"/>
                </a:cxn>
                <a:cxn ang="0">
                  <a:pos x="194" y="288"/>
                </a:cxn>
                <a:cxn ang="0">
                  <a:pos x="179" y="283"/>
                </a:cxn>
                <a:cxn ang="0">
                  <a:pos x="164" y="273"/>
                </a:cxn>
                <a:cxn ang="0">
                  <a:pos x="149" y="263"/>
                </a:cxn>
                <a:cxn ang="0">
                  <a:pos x="134" y="258"/>
                </a:cxn>
                <a:cxn ang="0">
                  <a:pos x="119" y="248"/>
                </a:cxn>
                <a:cxn ang="0">
                  <a:pos x="109" y="244"/>
                </a:cxn>
                <a:cxn ang="0">
                  <a:pos x="94" y="234"/>
                </a:cxn>
                <a:cxn ang="0">
                  <a:pos x="84" y="229"/>
                </a:cxn>
                <a:cxn ang="0">
                  <a:pos x="74" y="219"/>
                </a:cxn>
                <a:cxn ang="0">
                  <a:pos x="65" y="209"/>
                </a:cxn>
                <a:cxn ang="0">
                  <a:pos x="55" y="204"/>
                </a:cxn>
                <a:cxn ang="0">
                  <a:pos x="45" y="194"/>
                </a:cxn>
                <a:cxn ang="0">
                  <a:pos x="35" y="184"/>
                </a:cxn>
                <a:cxn ang="0">
                  <a:pos x="30" y="174"/>
                </a:cxn>
                <a:cxn ang="0">
                  <a:pos x="20" y="164"/>
                </a:cxn>
                <a:cxn ang="0">
                  <a:pos x="10" y="149"/>
                </a:cxn>
                <a:cxn ang="0">
                  <a:pos x="5" y="134"/>
                </a:cxn>
                <a:cxn ang="0">
                  <a:pos x="0" y="114"/>
                </a:cxn>
              </a:cxnLst>
              <a:rect l="0" t="0" r="r" b="b"/>
              <a:pathLst>
                <a:path w="467" h="551">
                  <a:moveTo>
                    <a:pt x="392" y="551"/>
                  </a:moveTo>
                  <a:lnTo>
                    <a:pt x="402" y="546"/>
                  </a:lnTo>
                  <a:lnTo>
                    <a:pt x="407" y="541"/>
                  </a:lnTo>
                  <a:lnTo>
                    <a:pt x="412" y="536"/>
                  </a:lnTo>
                  <a:lnTo>
                    <a:pt x="417" y="532"/>
                  </a:lnTo>
                  <a:lnTo>
                    <a:pt x="422" y="532"/>
                  </a:lnTo>
                  <a:lnTo>
                    <a:pt x="427" y="527"/>
                  </a:lnTo>
                  <a:lnTo>
                    <a:pt x="432" y="522"/>
                  </a:lnTo>
                  <a:lnTo>
                    <a:pt x="437" y="517"/>
                  </a:lnTo>
                  <a:lnTo>
                    <a:pt x="442" y="512"/>
                  </a:lnTo>
                  <a:lnTo>
                    <a:pt x="447" y="507"/>
                  </a:lnTo>
                  <a:lnTo>
                    <a:pt x="452" y="502"/>
                  </a:lnTo>
                  <a:lnTo>
                    <a:pt x="462" y="492"/>
                  </a:lnTo>
                  <a:lnTo>
                    <a:pt x="462" y="477"/>
                  </a:lnTo>
                  <a:lnTo>
                    <a:pt x="467" y="472"/>
                  </a:lnTo>
                  <a:lnTo>
                    <a:pt x="467" y="462"/>
                  </a:lnTo>
                  <a:lnTo>
                    <a:pt x="462" y="457"/>
                  </a:lnTo>
                  <a:lnTo>
                    <a:pt x="462" y="447"/>
                  </a:lnTo>
                  <a:lnTo>
                    <a:pt x="452" y="437"/>
                  </a:lnTo>
                  <a:lnTo>
                    <a:pt x="457" y="437"/>
                  </a:lnTo>
                  <a:lnTo>
                    <a:pt x="452" y="437"/>
                  </a:lnTo>
                  <a:lnTo>
                    <a:pt x="447" y="432"/>
                  </a:lnTo>
                  <a:lnTo>
                    <a:pt x="447" y="427"/>
                  </a:lnTo>
                  <a:lnTo>
                    <a:pt x="442" y="422"/>
                  </a:lnTo>
                  <a:lnTo>
                    <a:pt x="437" y="417"/>
                  </a:lnTo>
                  <a:lnTo>
                    <a:pt x="432" y="417"/>
                  </a:lnTo>
                  <a:lnTo>
                    <a:pt x="427" y="412"/>
                  </a:lnTo>
                  <a:lnTo>
                    <a:pt x="422" y="407"/>
                  </a:lnTo>
                  <a:lnTo>
                    <a:pt x="417" y="402"/>
                  </a:lnTo>
                  <a:lnTo>
                    <a:pt x="412" y="397"/>
                  </a:lnTo>
                  <a:lnTo>
                    <a:pt x="407" y="397"/>
                  </a:lnTo>
                  <a:lnTo>
                    <a:pt x="402" y="392"/>
                  </a:lnTo>
                  <a:lnTo>
                    <a:pt x="392" y="388"/>
                  </a:lnTo>
                  <a:lnTo>
                    <a:pt x="387" y="383"/>
                  </a:lnTo>
                  <a:lnTo>
                    <a:pt x="382" y="378"/>
                  </a:lnTo>
                  <a:lnTo>
                    <a:pt x="372" y="378"/>
                  </a:lnTo>
                  <a:lnTo>
                    <a:pt x="367" y="373"/>
                  </a:lnTo>
                  <a:lnTo>
                    <a:pt x="357" y="368"/>
                  </a:lnTo>
                  <a:lnTo>
                    <a:pt x="352" y="363"/>
                  </a:lnTo>
                  <a:lnTo>
                    <a:pt x="343" y="358"/>
                  </a:lnTo>
                  <a:lnTo>
                    <a:pt x="338" y="358"/>
                  </a:lnTo>
                  <a:lnTo>
                    <a:pt x="328" y="353"/>
                  </a:lnTo>
                  <a:lnTo>
                    <a:pt x="318" y="348"/>
                  </a:lnTo>
                  <a:lnTo>
                    <a:pt x="313" y="343"/>
                  </a:lnTo>
                  <a:lnTo>
                    <a:pt x="303" y="343"/>
                  </a:lnTo>
                  <a:lnTo>
                    <a:pt x="293" y="338"/>
                  </a:lnTo>
                  <a:lnTo>
                    <a:pt x="288" y="333"/>
                  </a:lnTo>
                  <a:lnTo>
                    <a:pt x="278" y="328"/>
                  </a:lnTo>
                  <a:lnTo>
                    <a:pt x="268" y="323"/>
                  </a:lnTo>
                  <a:lnTo>
                    <a:pt x="263" y="323"/>
                  </a:lnTo>
                  <a:lnTo>
                    <a:pt x="253" y="318"/>
                  </a:lnTo>
                  <a:lnTo>
                    <a:pt x="243" y="313"/>
                  </a:lnTo>
                  <a:lnTo>
                    <a:pt x="233" y="308"/>
                  </a:lnTo>
                  <a:lnTo>
                    <a:pt x="228" y="303"/>
                  </a:lnTo>
                  <a:lnTo>
                    <a:pt x="218" y="303"/>
                  </a:lnTo>
                  <a:lnTo>
                    <a:pt x="209" y="298"/>
                  </a:lnTo>
                  <a:lnTo>
                    <a:pt x="204" y="293"/>
                  </a:lnTo>
                  <a:lnTo>
                    <a:pt x="194" y="288"/>
                  </a:lnTo>
                  <a:lnTo>
                    <a:pt x="189" y="283"/>
                  </a:lnTo>
                  <a:lnTo>
                    <a:pt x="179" y="283"/>
                  </a:lnTo>
                  <a:lnTo>
                    <a:pt x="169" y="278"/>
                  </a:lnTo>
                  <a:lnTo>
                    <a:pt x="164" y="273"/>
                  </a:lnTo>
                  <a:lnTo>
                    <a:pt x="154" y="268"/>
                  </a:lnTo>
                  <a:lnTo>
                    <a:pt x="149" y="263"/>
                  </a:lnTo>
                  <a:lnTo>
                    <a:pt x="139" y="263"/>
                  </a:lnTo>
                  <a:lnTo>
                    <a:pt x="134" y="258"/>
                  </a:lnTo>
                  <a:lnTo>
                    <a:pt x="129" y="253"/>
                  </a:lnTo>
                  <a:lnTo>
                    <a:pt x="119" y="248"/>
                  </a:lnTo>
                  <a:lnTo>
                    <a:pt x="114" y="244"/>
                  </a:lnTo>
                  <a:lnTo>
                    <a:pt x="109" y="244"/>
                  </a:lnTo>
                  <a:lnTo>
                    <a:pt x="99" y="239"/>
                  </a:lnTo>
                  <a:lnTo>
                    <a:pt x="94" y="234"/>
                  </a:lnTo>
                  <a:lnTo>
                    <a:pt x="89" y="229"/>
                  </a:lnTo>
                  <a:lnTo>
                    <a:pt x="84" y="229"/>
                  </a:lnTo>
                  <a:lnTo>
                    <a:pt x="79" y="224"/>
                  </a:lnTo>
                  <a:lnTo>
                    <a:pt x="74" y="219"/>
                  </a:lnTo>
                  <a:lnTo>
                    <a:pt x="69" y="214"/>
                  </a:lnTo>
                  <a:lnTo>
                    <a:pt x="65" y="209"/>
                  </a:lnTo>
                  <a:lnTo>
                    <a:pt x="60" y="209"/>
                  </a:lnTo>
                  <a:lnTo>
                    <a:pt x="55" y="204"/>
                  </a:lnTo>
                  <a:lnTo>
                    <a:pt x="50" y="199"/>
                  </a:lnTo>
                  <a:lnTo>
                    <a:pt x="45" y="194"/>
                  </a:lnTo>
                  <a:lnTo>
                    <a:pt x="40" y="189"/>
                  </a:lnTo>
                  <a:lnTo>
                    <a:pt x="35" y="184"/>
                  </a:lnTo>
                  <a:lnTo>
                    <a:pt x="30" y="179"/>
                  </a:lnTo>
                  <a:lnTo>
                    <a:pt x="30" y="174"/>
                  </a:lnTo>
                  <a:lnTo>
                    <a:pt x="25" y="169"/>
                  </a:lnTo>
                  <a:lnTo>
                    <a:pt x="20" y="164"/>
                  </a:lnTo>
                  <a:lnTo>
                    <a:pt x="20" y="159"/>
                  </a:lnTo>
                  <a:lnTo>
                    <a:pt x="10" y="149"/>
                  </a:lnTo>
                  <a:lnTo>
                    <a:pt x="10" y="139"/>
                  </a:lnTo>
                  <a:lnTo>
                    <a:pt x="5" y="134"/>
                  </a:lnTo>
                  <a:lnTo>
                    <a:pt x="5" y="119"/>
                  </a:lnTo>
                  <a:lnTo>
                    <a:pt x="0" y="114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41" name="Rectangle 112"/>
            <p:cNvSpPr>
              <a:spLocks noChangeArrowheads="1"/>
            </p:cNvSpPr>
            <p:nvPr/>
          </p:nvSpPr>
          <p:spPr bwMode="auto">
            <a:xfrm rot="16200000">
              <a:off x="6623182" y="2225371"/>
              <a:ext cx="646010" cy="170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831">
                  <a:solidFill>
                    <a:srgbClr val="000000"/>
                  </a:solidFill>
                  <a:cs typeface="Arial" pitchFamily="34" charset="0"/>
                </a:rPr>
                <a:t>height [m]</a:t>
              </a:r>
              <a:endParaRPr lang="it-IT" sz="831">
                <a:cs typeface="Arial" pitchFamily="34" charset="0"/>
              </a:endParaRPr>
            </a:p>
          </p:txBody>
        </p:sp>
        <p:sp>
          <p:nvSpPr>
            <p:cNvPr id="442" name="Rectangle 113"/>
            <p:cNvSpPr>
              <a:spLocks noChangeArrowheads="1"/>
            </p:cNvSpPr>
            <p:nvPr/>
          </p:nvSpPr>
          <p:spPr bwMode="auto">
            <a:xfrm>
              <a:off x="7559953" y="1086528"/>
              <a:ext cx="916919" cy="2154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969" dirty="0" err="1">
                  <a:solidFill>
                    <a:srgbClr val="000000"/>
                  </a:solidFill>
                  <a:cs typeface="Arial" pitchFamily="34" charset="0"/>
                </a:rPr>
                <a:t>Beamforming</a:t>
              </a:r>
              <a:endParaRPr lang="it-IT" sz="969" dirty="0">
                <a:cs typeface="Arial" pitchFamily="34" charset="0"/>
              </a:endParaRPr>
            </a:p>
          </p:txBody>
        </p:sp>
        <p:sp>
          <p:nvSpPr>
            <p:cNvPr id="443" name="Rectangle 115"/>
            <p:cNvSpPr>
              <a:spLocks noChangeArrowheads="1"/>
            </p:cNvSpPr>
            <p:nvPr/>
          </p:nvSpPr>
          <p:spPr bwMode="auto">
            <a:xfrm>
              <a:off x="5096488" y="4121834"/>
              <a:ext cx="1494584" cy="186848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44" name="Freeform 116"/>
            <p:cNvSpPr>
              <a:spLocks/>
            </p:cNvSpPr>
            <p:nvPr/>
          </p:nvSpPr>
          <p:spPr bwMode="auto">
            <a:xfrm>
              <a:off x="5096488" y="4121834"/>
              <a:ext cx="1895" cy="1868488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7">
                  <a:moveTo>
                    <a:pt x="0" y="237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45" name="Freeform 117"/>
            <p:cNvSpPr>
              <a:spLocks/>
            </p:cNvSpPr>
            <p:nvPr/>
          </p:nvSpPr>
          <p:spPr bwMode="auto">
            <a:xfrm>
              <a:off x="5839044" y="4121834"/>
              <a:ext cx="1895" cy="1868488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7">
                  <a:moveTo>
                    <a:pt x="0" y="237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46" name="Freeform 118"/>
            <p:cNvSpPr>
              <a:spLocks/>
            </p:cNvSpPr>
            <p:nvPr/>
          </p:nvSpPr>
          <p:spPr bwMode="auto">
            <a:xfrm>
              <a:off x="6591071" y="4121834"/>
              <a:ext cx="1895" cy="1868488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7">
                  <a:moveTo>
                    <a:pt x="0" y="237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47" name="Freeform 119"/>
            <p:cNvSpPr>
              <a:spLocks/>
            </p:cNvSpPr>
            <p:nvPr/>
          </p:nvSpPr>
          <p:spPr bwMode="auto">
            <a:xfrm>
              <a:off x="5096488" y="5990321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48" name="Freeform 120"/>
            <p:cNvSpPr>
              <a:spLocks/>
            </p:cNvSpPr>
            <p:nvPr/>
          </p:nvSpPr>
          <p:spPr bwMode="auto">
            <a:xfrm>
              <a:off x="5096488" y="5610909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49" name="Freeform 121"/>
            <p:cNvSpPr>
              <a:spLocks/>
            </p:cNvSpPr>
            <p:nvPr/>
          </p:nvSpPr>
          <p:spPr bwMode="auto">
            <a:xfrm>
              <a:off x="5096488" y="5241021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0" name="Freeform 122"/>
            <p:cNvSpPr>
              <a:spLocks/>
            </p:cNvSpPr>
            <p:nvPr/>
          </p:nvSpPr>
          <p:spPr bwMode="auto">
            <a:xfrm>
              <a:off x="5096488" y="4863196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1" name="Freeform 123"/>
            <p:cNvSpPr>
              <a:spLocks/>
            </p:cNvSpPr>
            <p:nvPr/>
          </p:nvSpPr>
          <p:spPr bwMode="auto">
            <a:xfrm>
              <a:off x="5096488" y="4491721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2" name="Freeform 124"/>
            <p:cNvSpPr>
              <a:spLocks/>
            </p:cNvSpPr>
            <p:nvPr/>
          </p:nvSpPr>
          <p:spPr bwMode="auto">
            <a:xfrm>
              <a:off x="5096488" y="4121834"/>
              <a:ext cx="1494584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3" name="Line 125"/>
            <p:cNvSpPr>
              <a:spLocks noChangeShapeType="1"/>
            </p:cNvSpPr>
            <p:nvPr/>
          </p:nvSpPr>
          <p:spPr bwMode="auto">
            <a:xfrm>
              <a:off x="5096488" y="4121834"/>
              <a:ext cx="1494584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4" name="Line 126"/>
            <p:cNvSpPr>
              <a:spLocks noChangeShapeType="1"/>
            </p:cNvSpPr>
            <p:nvPr/>
          </p:nvSpPr>
          <p:spPr bwMode="auto">
            <a:xfrm>
              <a:off x="5096488" y="5990321"/>
              <a:ext cx="1494584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5" name="Line 127"/>
            <p:cNvSpPr>
              <a:spLocks noChangeShapeType="1"/>
            </p:cNvSpPr>
            <p:nvPr/>
          </p:nvSpPr>
          <p:spPr bwMode="auto">
            <a:xfrm flipV="1">
              <a:off x="6591071" y="4121834"/>
              <a:ext cx="1895" cy="18684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6" name="Line 128"/>
            <p:cNvSpPr>
              <a:spLocks noChangeShapeType="1"/>
            </p:cNvSpPr>
            <p:nvPr/>
          </p:nvSpPr>
          <p:spPr bwMode="auto">
            <a:xfrm flipV="1">
              <a:off x="5096488" y="4121834"/>
              <a:ext cx="1895" cy="18684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7" name="Line 129"/>
            <p:cNvSpPr>
              <a:spLocks noChangeShapeType="1"/>
            </p:cNvSpPr>
            <p:nvPr/>
          </p:nvSpPr>
          <p:spPr bwMode="auto">
            <a:xfrm>
              <a:off x="5096488" y="5990321"/>
              <a:ext cx="1494584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8" name="Line 130"/>
            <p:cNvSpPr>
              <a:spLocks noChangeShapeType="1"/>
            </p:cNvSpPr>
            <p:nvPr/>
          </p:nvSpPr>
          <p:spPr bwMode="auto">
            <a:xfrm flipV="1">
              <a:off x="5096488" y="4121834"/>
              <a:ext cx="1895" cy="18684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59" name="Line 131"/>
            <p:cNvSpPr>
              <a:spLocks noChangeShapeType="1"/>
            </p:cNvSpPr>
            <p:nvPr/>
          </p:nvSpPr>
          <p:spPr bwMode="auto">
            <a:xfrm flipV="1">
              <a:off x="5096488" y="5966509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60" name="Line 132"/>
            <p:cNvSpPr>
              <a:spLocks noChangeShapeType="1"/>
            </p:cNvSpPr>
            <p:nvPr/>
          </p:nvSpPr>
          <p:spPr bwMode="auto">
            <a:xfrm>
              <a:off x="5096488" y="4121834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61" name="Rectangle 133"/>
            <p:cNvSpPr>
              <a:spLocks noChangeArrowheads="1"/>
            </p:cNvSpPr>
            <p:nvPr/>
          </p:nvSpPr>
          <p:spPr bwMode="auto">
            <a:xfrm>
              <a:off x="5060739" y="6022071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62" name="Line 134"/>
            <p:cNvSpPr>
              <a:spLocks noChangeShapeType="1"/>
            </p:cNvSpPr>
            <p:nvPr/>
          </p:nvSpPr>
          <p:spPr bwMode="auto">
            <a:xfrm flipV="1">
              <a:off x="5839044" y="5966509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63" name="Line 135"/>
            <p:cNvSpPr>
              <a:spLocks noChangeShapeType="1"/>
            </p:cNvSpPr>
            <p:nvPr/>
          </p:nvSpPr>
          <p:spPr bwMode="auto">
            <a:xfrm>
              <a:off x="5839044" y="4121834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64" name="Rectangle 136"/>
            <p:cNvSpPr>
              <a:spLocks noChangeArrowheads="1"/>
            </p:cNvSpPr>
            <p:nvPr/>
          </p:nvSpPr>
          <p:spPr bwMode="auto">
            <a:xfrm>
              <a:off x="5742098" y="6022071"/>
              <a:ext cx="149613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.2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65" name="Line 137"/>
            <p:cNvSpPr>
              <a:spLocks noChangeShapeType="1"/>
            </p:cNvSpPr>
            <p:nvPr/>
          </p:nvSpPr>
          <p:spPr bwMode="auto">
            <a:xfrm flipV="1">
              <a:off x="6591071" y="5966509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66" name="Line 138"/>
            <p:cNvSpPr>
              <a:spLocks noChangeShapeType="1"/>
            </p:cNvSpPr>
            <p:nvPr/>
          </p:nvSpPr>
          <p:spPr bwMode="auto">
            <a:xfrm>
              <a:off x="6591071" y="4121834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67" name="Rectangle 139"/>
            <p:cNvSpPr>
              <a:spLocks noChangeArrowheads="1"/>
            </p:cNvSpPr>
            <p:nvPr/>
          </p:nvSpPr>
          <p:spPr bwMode="auto">
            <a:xfrm>
              <a:off x="6494123" y="6022071"/>
              <a:ext cx="149613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.4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68" name="Line 140"/>
            <p:cNvSpPr>
              <a:spLocks noChangeShapeType="1"/>
            </p:cNvSpPr>
            <p:nvPr/>
          </p:nvSpPr>
          <p:spPr bwMode="auto">
            <a:xfrm>
              <a:off x="5096488" y="5990321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69" name="Line 141"/>
            <p:cNvSpPr>
              <a:spLocks noChangeShapeType="1"/>
            </p:cNvSpPr>
            <p:nvPr/>
          </p:nvSpPr>
          <p:spPr bwMode="auto">
            <a:xfrm flipH="1">
              <a:off x="6564551" y="5990321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70" name="Rectangle 142"/>
            <p:cNvSpPr>
              <a:spLocks noChangeArrowheads="1"/>
            </p:cNvSpPr>
            <p:nvPr/>
          </p:nvSpPr>
          <p:spPr bwMode="auto">
            <a:xfrm>
              <a:off x="4884475" y="5918884"/>
              <a:ext cx="15602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-1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71" name="Line 143"/>
            <p:cNvSpPr>
              <a:spLocks noChangeShapeType="1"/>
            </p:cNvSpPr>
            <p:nvPr/>
          </p:nvSpPr>
          <p:spPr bwMode="auto">
            <a:xfrm>
              <a:off x="5096488" y="5610909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72" name="Line 144"/>
            <p:cNvSpPr>
              <a:spLocks noChangeShapeType="1"/>
            </p:cNvSpPr>
            <p:nvPr/>
          </p:nvSpPr>
          <p:spPr bwMode="auto">
            <a:xfrm flipH="1">
              <a:off x="6564551" y="5610909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73" name="Rectangle 145"/>
            <p:cNvSpPr>
              <a:spLocks noChangeArrowheads="1"/>
            </p:cNvSpPr>
            <p:nvPr/>
          </p:nvSpPr>
          <p:spPr bwMode="auto">
            <a:xfrm>
              <a:off x="5009570" y="5541059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74" name="Line 146"/>
            <p:cNvSpPr>
              <a:spLocks noChangeShapeType="1"/>
            </p:cNvSpPr>
            <p:nvPr/>
          </p:nvSpPr>
          <p:spPr bwMode="auto">
            <a:xfrm>
              <a:off x="5096488" y="5241021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75" name="Line 147"/>
            <p:cNvSpPr>
              <a:spLocks noChangeShapeType="1"/>
            </p:cNvSpPr>
            <p:nvPr/>
          </p:nvSpPr>
          <p:spPr bwMode="auto">
            <a:xfrm flipH="1">
              <a:off x="6564551" y="5241021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76" name="Rectangle 148"/>
            <p:cNvSpPr>
              <a:spLocks noChangeArrowheads="1"/>
            </p:cNvSpPr>
            <p:nvPr/>
          </p:nvSpPr>
          <p:spPr bwMode="auto">
            <a:xfrm>
              <a:off x="4928359" y="5169584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1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77" name="Line 149"/>
            <p:cNvSpPr>
              <a:spLocks noChangeShapeType="1"/>
            </p:cNvSpPr>
            <p:nvPr/>
          </p:nvSpPr>
          <p:spPr bwMode="auto">
            <a:xfrm>
              <a:off x="5096488" y="4863196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78" name="Line 150"/>
            <p:cNvSpPr>
              <a:spLocks noChangeShapeType="1"/>
            </p:cNvSpPr>
            <p:nvPr/>
          </p:nvSpPr>
          <p:spPr bwMode="auto">
            <a:xfrm flipH="1">
              <a:off x="6564551" y="4863196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79" name="Rectangle 151"/>
            <p:cNvSpPr>
              <a:spLocks noChangeArrowheads="1"/>
            </p:cNvSpPr>
            <p:nvPr/>
          </p:nvSpPr>
          <p:spPr bwMode="auto">
            <a:xfrm>
              <a:off x="4928359" y="4791761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2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80" name="Line 152"/>
            <p:cNvSpPr>
              <a:spLocks noChangeShapeType="1"/>
            </p:cNvSpPr>
            <p:nvPr/>
          </p:nvSpPr>
          <p:spPr bwMode="auto">
            <a:xfrm>
              <a:off x="5096488" y="4491721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81" name="Line 153"/>
            <p:cNvSpPr>
              <a:spLocks noChangeShapeType="1"/>
            </p:cNvSpPr>
            <p:nvPr/>
          </p:nvSpPr>
          <p:spPr bwMode="auto">
            <a:xfrm flipH="1">
              <a:off x="6564551" y="4491721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82" name="Rectangle 154"/>
            <p:cNvSpPr>
              <a:spLocks noChangeArrowheads="1"/>
            </p:cNvSpPr>
            <p:nvPr/>
          </p:nvSpPr>
          <p:spPr bwMode="auto">
            <a:xfrm>
              <a:off x="4928359" y="4421872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3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83" name="Line 155"/>
            <p:cNvSpPr>
              <a:spLocks noChangeShapeType="1"/>
            </p:cNvSpPr>
            <p:nvPr/>
          </p:nvSpPr>
          <p:spPr bwMode="auto">
            <a:xfrm>
              <a:off x="5096488" y="4121834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84" name="Line 156"/>
            <p:cNvSpPr>
              <a:spLocks noChangeShapeType="1"/>
            </p:cNvSpPr>
            <p:nvPr/>
          </p:nvSpPr>
          <p:spPr bwMode="auto">
            <a:xfrm flipH="1">
              <a:off x="6564551" y="4121834"/>
              <a:ext cx="2652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85" name="Rectangle 157"/>
            <p:cNvSpPr>
              <a:spLocks noChangeArrowheads="1"/>
            </p:cNvSpPr>
            <p:nvPr/>
          </p:nvSpPr>
          <p:spPr bwMode="auto">
            <a:xfrm>
              <a:off x="4928359" y="4050397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4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486" name="Line 158"/>
            <p:cNvSpPr>
              <a:spLocks noChangeShapeType="1"/>
            </p:cNvSpPr>
            <p:nvPr/>
          </p:nvSpPr>
          <p:spPr bwMode="auto">
            <a:xfrm>
              <a:off x="5096488" y="4121834"/>
              <a:ext cx="1494584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87" name="Line 159"/>
            <p:cNvSpPr>
              <a:spLocks noChangeShapeType="1"/>
            </p:cNvSpPr>
            <p:nvPr/>
          </p:nvSpPr>
          <p:spPr bwMode="auto">
            <a:xfrm>
              <a:off x="5096488" y="5990321"/>
              <a:ext cx="1494584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88" name="Line 160"/>
            <p:cNvSpPr>
              <a:spLocks noChangeShapeType="1"/>
            </p:cNvSpPr>
            <p:nvPr/>
          </p:nvSpPr>
          <p:spPr bwMode="auto">
            <a:xfrm flipV="1">
              <a:off x="6591071" y="4121834"/>
              <a:ext cx="1895" cy="1868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90" name="Rectangle 164"/>
            <p:cNvSpPr>
              <a:spLocks noChangeArrowheads="1"/>
            </p:cNvSpPr>
            <p:nvPr/>
          </p:nvSpPr>
          <p:spPr bwMode="auto">
            <a:xfrm rot="16200000">
              <a:off x="4466082" y="4937503"/>
              <a:ext cx="646010" cy="170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831">
                  <a:solidFill>
                    <a:srgbClr val="000000"/>
                  </a:solidFill>
                  <a:cs typeface="Arial" pitchFamily="34" charset="0"/>
                </a:rPr>
                <a:t>height [m]</a:t>
              </a:r>
              <a:endParaRPr lang="it-IT" sz="831">
                <a:cs typeface="Arial" pitchFamily="34" charset="0"/>
              </a:endParaRPr>
            </a:p>
          </p:txBody>
        </p:sp>
        <p:sp>
          <p:nvSpPr>
            <p:cNvPr id="491" name="Rectangle 165"/>
            <p:cNvSpPr>
              <a:spLocks noChangeArrowheads="1"/>
            </p:cNvSpPr>
            <p:nvPr/>
          </p:nvSpPr>
          <p:spPr bwMode="auto">
            <a:xfrm>
              <a:off x="5240730" y="3819073"/>
              <a:ext cx="1119966" cy="2154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969" dirty="0" err="1">
                  <a:solidFill>
                    <a:srgbClr val="000000"/>
                  </a:solidFill>
                  <a:cs typeface="Arial" pitchFamily="34" charset="0"/>
                </a:rPr>
                <a:t>Capon</a:t>
              </a:r>
              <a:r>
                <a:rPr lang="it-IT" sz="969" dirty="0">
                  <a:solidFill>
                    <a:srgbClr val="000000"/>
                  </a:solidFill>
                  <a:cs typeface="Arial" pitchFamily="34" charset="0"/>
                </a:rPr>
                <a:t> </a:t>
              </a:r>
              <a:r>
                <a:rPr lang="it-IT" sz="969" dirty="0" err="1">
                  <a:solidFill>
                    <a:srgbClr val="000000"/>
                  </a:solidFill>
                  <a:cs typeface="Arial" pitchFamily="34" charset="0"/>
                </a:rPr>
                <a:t>Spectrum</a:t>
              </a:r>
              <a:endParaRPr lang="it-IT" sz="969" dirty="0">
                <a:cs typeface="Arial" pitchFamily="34" charset="0"/>
              </a:endParaRPr>
            </a:p>
          </p:txBody>
        </p:sp>
        <p:sp>
          <p:nvSpPr>
            <p:cNvPr id="492" name="Rectangle 167"/>
            <p:cNvSpPr>
              <a:spLocks noChangeArrowheads="1"/>
            </p:cNvSpPr>
            <p:nvPr/>
          </p:nvSpPr>
          <p:spPr bwMode="auto">
            <a:xfrm>
              <a:off x="7240808" y="4121834"/>
              <a:ext cx="1496477" cy="186848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93" name="Freeform 168"/>
            <p:cNvSpPr>
              <a:spLocks/>
            </p:cNvSpPr>
            <p:nvPr/>
          </p:nvSpPr>
          <p:spPr bwMode="auto">
            <a:xfrm>
              <a:off x="7240808" y="4121834"/>
              <a:ext cx="1895" cy="1868488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7">
                  <a:moveTo>
                    <a:pt x="0" y="237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94" name="Freeform 169"/>
            <p:cNvSpPr>
              <a:spLocks/>
            </p:cNvSpPr>
            <p:nvPr/>
          </p:nvSpPr>
          <p:spPr bwMode="auto">
            <a:xfrm>
              <a:off x="8737285" y="4121834"/>
              <a:ext cx="1895" cy="1868488"/>
            </a:xfrm>
            <a:custGeom>
              <a:avLst/>
              <a:gdLst/>
              <a:ahLst/>
              <a:cxnLst>
                <a:cxn ang="0">
                  <a:pos x="0" y="23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7">
                  <a:moveTo>
                    <a:pt x="0" y="237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95" name="Freeform 170"/>
            <p:cNvSpPr>
              <a:spLocks/>
            </p:cNvSpPr>
            <p:nvPr/>
          </p:nvSpPr>
          <p:spPr bwMode="auto">
            <a:xfrm>
              <a:off x="7240808" y="5990321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96" name="Freeform 171"/>
            <p:cNvSpPr>
              <a:spLocks/>
            </p:cNvSpPr>
            <p:nvPr/>
          </p:nvSpPr>
          <p:spPr bwMode="auto">
            <a:xfrm>
              <a:off x="7240808" y="5610909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97" name="Freeform 172"/>
            <p:cNvSpPr>
              <a:spLocks/>
            </p:cNvSpPr>
            <p:nvPr/>
          </p:nvSpPr>
          <p:spPr bwMode="auto">
            <a:xfrm>
              <a:off x="7240808" y="5241021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98" name="Freeform 173"/>
            <p:cNvSpPr>
              <a:spLocks/>
            </p:cNvSpPr>
            <p:nvPr/>
          </p:nvSpPr>
          <p:spPr bwMode="auto">
            <a:xfrm>
              <a:off x="7240808" y="4863196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499" name="Freeform 174"/>
            <p:cNvSpPr>
              <a:spLocks/>
            </p:cNvSpPr>
            <p:nvPr/>
          </p:nvSpPr>
          <p:spPr bwMode="auto">
            <a:xfrm>
              <a:off x="7240808" y="4491721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0" name="Freeform 175"/>
            <p:cNvSpPr>
              <a:spLocks/>
            </p:cNvSpPr>
            <p:nvPr/>
          </p:nvSpPr>
          <p:spPr bwMode="auto">
            <a:xfrm>
              <a:off x="7240808" y="4121834"/>
              <a:ext cx="1496477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9" y="0"/>
                </a:cxn>
                <a:cxn ang="0">
                  <a:pos x="159" y="0"/>
                </a:cxn>
              </a:cxnLst>
              <a:rect l="0" t="0" r="r" b="b"/>
              <a:pathLst>
                <a:path w="159">
                  <a:moveTo>
                    <a:pt x="0" y="0"/>
                  </a:moveTo>
                  <a:lnTo>
                    <a:pt x="159" y="0"/>
                  </a:lnTo>
                  <a:lnTo>
                    <a:pt x="15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1" name="Line 176"/>
            <p:cNvSpPr>
              <a:spLocks noChangeShapeType="1"/>
            </p:cNvSpPr>
            <p:nvPr/>
          </p:nvSpPr>
          <p:spPr bwMode="auto">
            <a:xfrm>
              <a:off x="7240808" y="4121834"/>
              <a:ext cx="149647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2" name="Line 177"/>
            <p:cNvSpPr>
              <a:spLocks noChangeShapeType="1"/>
            </p:cNvSpPr>
            <p:nvPr/>
          </p:nvSpPr>
          <p:spPr bwMode="auto">
            <a:xfrm>
              <a:off x="7240808" y="5990321"/>
              <a:ext cx="149647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3" name="Line 178"/>
            <p:cNvSpPr>
              <a:spLocks noChangeShapeType="1"/>
            </p:cNvSpPr>
            <p:nvPr/>
          </p:nvSpPr>
          <p:spPr bwMode="auto">
            <a:xfrm flipV="1">
              <a:off x="8737285" y="4121834"/>
              <a:ext cx="1895" cy="18684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4" name="Line 179"/>
            <p:cNvSpPr>
              <a:spLocks noChangeShapeType="1"/>
            </p:cNvSpPr>
            <p:nvPr/>
          </p:nvSpPr>
          <p:spPr bwMode="auto">
            <a:xfrm flipV="1">
              <a:off x="7240808" y="4121834"/>
              <a:ext cx="1895" cy="18684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5" name="Line 180"/>
            <p:cNvSpPr>
              <a:spLocks noChangeShapeType="1"/>
            </p:cNvSpPr>
            <p:nvPr/>
          </p:nvSpPr>
          <p:spPr bwMode="auto">
            <a:xfrm>
              <a:off x="7240808" y="5990321"/>
              <a:ext cx="149647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6" name="Line 181"/>
            <p:cNvSpPr>
              <a:spLocks noChangeShapeType="1"/>
            </p:cNvSpPr>
            <p:nvPr/>
          </p:nvSpPr>
          <p:spPr bwMode="auto">
            <a:xfrm flipV="1">
              <a:off x="7240808" y="4121834"/>
              <a:ext cx="1895" cy="18684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7" name="Line 182"/>
            <p:cNvSpPr>
              <a:spLocks noChangeShapeType="1"/>
            </p:cNvSpPr>
            <p:nvPr/>
          </p:nvSpPr>
          <p:spPr bwMode="auto">
            <a:xfrm flipV="1">
              <a:off x="7240808" y="5966509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8" name="Line 183"/>
            <p:cNvSpPr>
              <a:spLocks noChangeShapeType="1"/>
            </p:cNvSpPr>
            <p:nvPr/>
          </p:nvSpPr>
          <p:spPr bwMode="auto">
            <a:xfrm>
              <a:off x="7240808" y="4121834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09" name="Rectangle 184"/>
            <p:cNvSpPr>
              <a:spLocks noChangeArrowheads="1"/>
            </p:cNvSpPr>
            <p:nvPr/>
          </p:nvSpPr>
          <p:spPr bwMode="auto">
            <a:xfrm>
              <a:off x="7205058" y="6022071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510" name="Line 185"/>
            <p:cNvSpPr>
              <a:spLocks noChangeShapeType="1"/>
            </p:cNvSpPr>
            <p:nvPr/>
          </p:nvSpPr>
          <p:spPr bwMode="auto">
            <a:xfrm flipV="1">
              <a:off x="8737285" y="5966509"/>
              <a:ext cx="1895" cy="238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11" name="Line 186"/>
            <p:cNvSpPr>
              <a:spLocks noChangeShapeType="1"/>
            </p:cNvSpPr>
            <p:nvPr/>
          </p:nvSpPr>
          <p:spPr bwMode="auto">
            <a:xfrm>
              <a:off x="8737285" y="4121834"/>
              <a:ext cx="1895" cy="158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12" name="Rectangle 187"/>
            <p:cNvSpPr>
              <a:spLocks noChangeArrowheads="1"/>
            </p:cNvSpPr>
            <p:nvPr/>
          </p:nvSpPr>
          <p:spPr bwMode="auto">
            <a:xfrm>
              <a:off x="8638443" y="6022071"/>
              <a:ext cx="149613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.5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513" name="Line 188"/>
            <p:cNvSpPr>
              <a:spLocks noChangeShapeType="1"/>
            </p:cNvSpPr>
            <p:nvPr/>
          </p:nvSpPr>
          <p:spPr bwMode="auto">
            <a:xfrm>
              <a:off x="7240808" y="5990321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14" name="Line 189"/>
            <p:cNvSpPr>
              <a:spLocks noChangeShapeType="1"/>
            </p:cNvSpPr>
            <p:nvPr/>
          </p:nvSpPr>
          <p:spPr bwMode="auto">
            <a:xfrm flipH="1">
              <a:off x="8708870" y="5990321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15" name="Rectangle 190"/>
            <p:cNvSpPr>
              <a:spLocks noChangeArrowheads="1"/>
            </p:cNvSpPr>
            <p:nvPr/>
          </p:nvSpPr>
          <p:spPr bwMode="auto">
            <a:xfrm>
              <a:off x="7039680" y="5918884"/>
              <a:ext cx="15602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-1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516" name="Line 191"/>
            <p:cNvSpPr>
              <a:spLocks noChangeShapeType="1"/>
            </p:cNvSpPr>
            <p:nvPr/>
          </p:nvSpPr>
          <p:spPr bwMode="auto">
            <a:xfrm>
              <a:off x="7240808" y="5610909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17" name="Line 192"/>
            <p:cNvSpPr>
              <a:spLocks noChangeShapeType="1"/>
            </p:cNvSpPr>
            <p:nvPr/>
          </p:nvSpPr>
          <p:spPr bwMode="auto">
            <a:xfrm flipH="1">
              <a:off x="8708870" y="5610909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18" name="Rectangle 193"/>
            <p:cNvSpPr>
              <a:spLocks noChangeArrowheads="1"/>
            </p:cNvSpPr>
            <p:nvPr/>
          </p:nvSpPr>
          <p:spPr bwMode="auto">
            <a:xfrm>
              <a:off x="7166668" y="5541059"/>
              <a:ext cx="59847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519" name="Line 194"/>
            <p:cNvSpPr>
              <a:spLocks noChangeShapeType="1"/>
            </p:cNvSpPr>
            <p:nvPr/>
          </p:nvSpPr>
          <p:spPr bwMode="auto">
            <a:xfrm>
              <a:off x="7240808" y="5241021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20" name="Line 195"/>
            <p:cNvSpPr>
              <a:spLocks noChangeShapeType="1"/>
            </p:cNvSpPr>
            <p:nvPr/>
          </p:nvSpPr>
          <p:spPr bwMode="auto">
            <a:xfrm flipH="1">
              <a:off x="8708870" y="5241021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21" name="Rectangle 196"/>
            <p:cNvSpPr>
              <a:spLocks noChangeArrowheads="1"/>
            </p:cNvSpPr>
            <p:nvPr/>
          </p:nvSpPr>
          <p:spPr bwMode="auto">
            <a:xfrm>
              <a:off x="7083564" y="5169584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1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522" name="Line 197"/>
            <p:cNvSpPr>
              <a:spLocks noChangeShapeType="1"/>
            </p:cNvSpPr>
            <p:nvPr/>
          </p:nvSpPr>
          <p:spPr bwMode="auto">
            <a:xfrm>
              <a:off x="7240808" y="4863196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23" name="Line 198"/>
            <p:cNvSpPr>
              <a:spLocks noChangeShapeType="1"/>
            </p:cNvSpPr>
            <p:nvPr/>
          </p:nvSpPr>
          <p:spPr bwMode="auto">
            <a:xfrm flipH="1">
              <a:off x="8708870" y="4863196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24" name="Rectangle 199"/>
            <p:cNvSpPr>
              <a:spLocks noChangeArrowheads="1"/>
            </p:cNvSpPr>
            <p:nvPr/>
          </p:nvSpPr>
          <p:spPr bwMode="auto">
            <a:xfrm>
              <a:off x="7083564" y="4791761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2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525" name="Line 200"/>
            <p:cNvSpPr>
              <a:spLocks noChangeShapeType="1"/>
            </p:cNvSpPr>
            <p:nvPr/>
          </p:nvSpPr>
          <p:spPr bwMode="auto">
            <a:xfrm>
              <a:off x="7240808" y="4491721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26" name="Line 201"/>
            <p:cNvSpPr>
              <a:spLocks noChangeShapeType="1"/>
            </p:cNvSpPr>
            <p:nvPr/>
          </p:nvSpPr>
          <p:spPr bwMode="auto">
            <a:xfrm flipH="1">
              <a:off x="8708870" y="4491721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27" name="Rectangle 202"/>
            <p:cNvSpPr>
              <a:spLocks noChangeArrowheads="1"/>
            </p:cNvSpPr>
            <p:nvPr/>
          </p:nvSpPr>
          <p:spPr bwMode="auto">
            <a:xfrm>
              <a:off x="7083564" y="4421872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3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528" name="Line 203"/>
            <p:cNvSpPr>
              <a:spLocks noChangeShapeType="1"/>
            </p:cNvSpPr>
            <p:nvPr/>
          </p:nvSpPr>
          <p:spPr bwMode="auto">
            <a:xfrm>
              <a:off x="7240808" y="4121834"/>
              <a:ext cx="18943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29" name="Line 204"/>
            <p:cNvSpPr>
              <a:spLocks noChangeShapeType="1"/>
            </p:cNvSpPr>
            <p:nvPr/>
          </p:nvSpPr>
          <p:spPr bwMode="auto">
            <a:xfrm flipH="1">
              <a:off x="8708870" y="4121834"/>
              <a:ext cx="2841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30" name="Rectangle 205"/>
            <p:cNvSpPr>
              <a:spLocks noChangeArrowheads="1"/>
            </p:cNvSpPr>
            <p:nvPr/>
          </p:nvSpPr>
          <p:spPr bwMode="auto">
            <a:xfrm>
              <a:off x="7083564" y="4050397"/>
              <a:ext cx="119692" cy="153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692">
                  <a:solidFill>
                    <a:srgbClr val="000000"/>
                  </a:solidFill>
                  <a:cs typeface="Arial" pitchFamily="34" charset="0"/>
                </a:rPr>
                <a:t>40</a:t>
              </a:r>
              <a:endParaRPr lang="it-IT" sz="1247">
                <a:cs typeface="Arial" pitchFamily="34" charset="0"/>
              </a:endParaRPr>
            </a:p>
          </p:txBody>
        </p:sp>
        <p:sp>
          <p:nvSpPr>
            <p:cNvPr id="531" name="Line 207"/>
            <p:cNvSpPr>
              <a:spLocks noChangeShapeType="1"/>
            </p:cNvSpPr>
            <p:nvPr/>
          </p:nvSpPr>
          <p:spPr bwMode="auto">
            <a:xfrm>
              <a:off x="7240808" y="4121834"/>
              <a:ext cx="149647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32" name="Line 208"/>
            <p:cNvSpPr>
              <a:spLocks noChangeShapeType="1"/>
            </p:cNvSpPr>
            <p:nvPr/>
          </p:nvSpPr>
          <p:spPr bwMode="auto">
            <a:xfrm>
              <a:off x="7240808" y="5990321"/>
              <a:ext cx="1496477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33" name="Line 209"/>
            <p:cNvSpPr>
              <a:spLocks noChangeShapeType="1"/>
            </p:cNvSpPr>
            <p:nvPr/>
          </p:nvSpPr>
          <p:spPr bwMode="auto">
            <a:xfrm flipV="1">
              <a:off x="8737285" y="4121834"/>
              <a:ext cx="1895" cy="1868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34" name="Line 210"/>
            <p:cNvSpPr>
              <a:spLocks noChangeShapeType="1"/>
            </p:cNvSpPr>
            <p:nvPr/>
          </p:nvSpPr>
          <p:spPr bwMode="auto">
            <a:xfrm flipV="1">
              <a:off x="7240808" y="4121834"/>
              <a:ext cx="1895" cy="18684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36" name="Rectangle 214"/>
            <p:cNvSpPr>
              <a:spLocks noChangeArrowheads="1"/>
            </p:cNvSpPr>
            <p:nvPr/>
          </p:nvSpPr>
          <p:spPr bwMode="auto">
            <a:xfrm rot="16200000">
              <a:off x="6623183" y="4937503"/>
              <a:ext cx="646010" cy="170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831">
                  <a:solidFill>
                    <a:srgbClr val="000000"/>
                  </a:solidFill>
                  <a:cs typeface="Arial" pitchFamily="34" charset="0"/>
                </a:rPr>
                <a:t>height [m]</a:t>
              </a:r>
              <a:endParaRPr lang="it-IT" sz="831">
                <a:cs typeface="Arial" pitchFamily="34" charset="0"/>
              </a:endParaRPr>
            </a:p>
          </p:txBody>
        </p:sp>
        <p:sp>
          <p:nvSpPr>
            <p:cNvPr id="537" name="Rectangle 215"/>
            <p:cNvSpPr>
              <a:spLocks noChangeArrowheads="1"/>
            </p:cNvSpPr>
            <p:nvPr/>
          </p:nvSpPr>
          <p:spPr bwMode="auto">
            <a:xfrm>
              <a:off x="7372330" y="3819073"/>
              <a:ext cx="1179812" cy="2154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633062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969">
                  <a:solidFill>
                    <a:srgbClr val="000000"/>
                  </a:solidFill>
                  <a:cs typeface="Arial" pitchFamily="34" charset="0"/>
                </a:rPr>
                <a:t>COMET - 2 Layers</a:t>
              </a:r>
              <a:endParaRPr lang="it-IT" sz="969">
                <a:cs typeface="Arial" pitchFamily="34" charset="0"/>
              </a:endParaRPr>
            </a:p>
          </p:txBody>
        </p:sp>
        <p:sp>
          <p:nvSpPr>
            <p:cNvPr id="538" name="Freeform 162"/>
            <p:cNvSpPr>
              <a:spLocks/>
            </p:cNvSpPr>
            <p:nvPr/>
          </p:nvSpPr>
          <p:spPr bwMode="auto">
            <a:xfrm>
              <a:off x="5096488" y="4121834"/>
              <a:ext cx="1401764" cy="1868488"/>
            </a:xfrm>
            <a:custGeom>
              <a:avLst/>
              <a:gdLst/>
              <a:ahLst/>
              <a:cxnLst>
                <a:cxn ang="0">
                  <a:pos x="0" y="988"/>
                </a:cxn>
                <a:cxn ang="0">
                  <a:pos x="5" y="978"/>
                </a:cxn>
                <a:cxn ang="0">
                  <a:pos x="20" y="968"/>
                </a:cxn>
                <a:cxn ang="0">
                  <a:pos x="55" y="963"/>
                </a:cxn>
                <a:cxn ang="0">
                  <a:pos x="149" y="953"/>
                </a:cxn>
                <a:cxn ang="0">
                  <a:pos x="402" y="948"/>
                </a:cxn>
                <a:cxn ang="0">
                  <a:pos x="740" y="938"/>
                </a:cxn>
                <a:cxn ang="0">
                  <a:pos x="407" y="933"/>
                </a:cxn>
                <a:cxn ang="0">
                  <a:pos x="159" y="923"/>
                </a:cxn>
                <a:cxn ang="0">
                  <a:pos x="65" y="913"/>
                </a:cxn>
                <a:cxn ang="0">
                  <a:pos x="25" y="909"/>
                </a:cxn>
                <a:cxn ang="0">
                  <a:pos x="10" y="899"/>
                </a:cxn>
                <a:cxn ang="0">
                  <a:pos x="0" y="889"/>
                </a:cxn>
                <a:cxn ang="0">
                  <a:pos x="5" y="616"/>
                </a:cxn>
                <a:cxn ang="0">
                  <a:pos x="20" y="606"/>
                </a:cxn>
                <a:cxn ang="0">
                  <a:pos x="45" y="596"/>
                </a:cxn>
                <a:cxn ang="0">
                  <a:pos x="94" y="591"/>
                </a:cxn>
                <a:cxn ang="0">
                  <a:pos x="174" y="581"/>
                </a:cxn>
                <a:cxn ang="0">
                  <a:pos x="248" y="576"/>
                </a:cxn>
                <a:cxn ang="0">
                  <a:pos x="308" y="566"/>
                </a:cxn>
                <a:cxn ang="0">
                  <a:pos x="362" y="556"/>
                </a:cxn>
                <a:cxn ang="0">
                  <a:pos x="417" y="551"/>
                </a:cxn>
                <a:cxn ang="0">
                  <a:pos x="467" y="541"/>
                </a:cxn>
                <a:cxn ang="0">
                  <a:pos x="506" y="536"/>
                </a:cxn>
                <a:cxn ang="0">
                  <a:pos x="526" y="526"/>
                </a:cxn>
                <a:cxn ang="0">
                  <a:pos x="536" y="516"/>
                </a:cxn>
                <a:cxn ang="0">
                  <a:pos x="541" y="501"/>
                </a:cxn>
                <a:cxn ang="0">
                  <a:pos x="551" y="491"/>
                </a:cxn>
                <a:cxn ang="0">
                  <a:pos x="556" y="481"/>
                </a:cxn>
                <a:cxn ang="0">
                  <a:pos x="566" y="477"/>
                </a:cxn>
                <a:cxn ang="0">
                  <a:pos x="561" y="462"/>
                </a:cxn>
                <a:cxn ang="0">
                  <a:pos x="541" y="452"/>
                </a:cxn>
                <a:cxn ang="0">
                  <a:pos x="526" y="447"/>
                </a:cxn>
                <a:cxn ang="0">
                  <a:pos x="511" y="437"/>
                </a:cxn>
                <a:cxn ang="0">
                  <a:pos x="506" y="422"/>
                </a:cxn>
                <a:cxn ang="0">
                  <a:pos x="497" y="412"/>
                </a:cxn>
                <a:cxn ang="0">
                  <a:pos x="467" y="407"/>
                </a:cxn>
                <a:cxn ang="0">
                  <a:pos x="422" y="397"/>
                </a:cxn>
                <a:cxn ang="0">
                  <a:pos x="377" y="392"/>
                </a:cxn>
                <a:cxn ang="0">
                  <a:pos x="343" y="382"/>
                </a:cxn>
                <a:cxn ang="0">
                  <a:pos x="308" y="372"/>
                </a:cxn>
                <a:cxn ang="0">
                  <a:pos x="243" y="367"/>
                </a:cxn>
                <a:cxn ang="0">
                  <a:pos x="164" y="357"/>
                </a:cxn>
                <a:cxn ang="0">
                  <a:pos x="104" y="352"/>
                </a:cxn>
                <a:cxn ang="0">
                  <a:pos x="60" y="342"/>
                </a:cxn>
                <a:cxn ang="0">
                  <a:pos x="25" y="333"/>
                </a:cxn>
                <a:cxn ang="0">
                  <a:pos x="5" y="328"/>
                </a:cxn>
                <a:cxn ang="0">
                  <a:pos x="0" y="0"/>
                </a:cxn>
              </a:cxnLst>
              <a:rect l="0" t="0" r="r" b="b"/>
              <a:pathLst>
                <a:path w="740" h="1177">
                  <a:moveTo>
                    <a:pt x="0" y="1177"/>
                  </a:moveTo>
                  <a:lnTo>
                    <a:pt x="0" y="988"/>
                  </a:lnTo>
                  <a:lnTo>
                    <a:pt x="5" y="983"/>
                  </a:lnTo>
                  <a:lnTo>
                    <a:pt x="5" y="978"/>
                  </a:lnTo>
                  <a:lnTo>
                    <a:pt x="15" y="973"/>
                  </a:lnTo>
                  <a:lnTo>
                    <a:pt x="20" y="968"/>
                  </a:lnTo>
                  <a:lnTo>
                    <a:pt x="35" y="968"/>
                  </a:lnTo>
                  <a:lnTo>
                    <a:pt x="55" y="963"/>
                  </a:lnTo>
                  <a:lnTo>
                    <a:pt x="89" y="958"/>
                  </a:lnTo>
                  <a:lnTo>
                    <a:pt x="149" y="953"/>
                  </a:lnTo>
                  <a:lnTo>
                    <a:pt x="248" y="948"/>
                  </a:lnTo>
                  <a:lnTo>
                    <a:pt x="402" y="948"/>
                  </a:lnTo>
                  <a:lnTo>
                    <a:pt x="611" y="943"/>
                  </a:lnTo>
                  <a:lnTo>
                    <a:pt x="740" y="938"/>
                  </a:lnTo>
                  <a:lnTo>
                    <a:pt x="621" y="933"/>
                  </a:lnTo>
                  <a:lnTo>
                    <a:pt x="407" y="933"/>
                  </a:lnTo>
                  <a:lnTo>
                    <a:pt x="248" y="928"/>
                  </a:lnTo>
                  <a:lnTo>
                    <a:pt x="159" y="923"/>
                  </a:lnTo>
                  <a:lnTo>
                    <a:pt x="99" y="918"/>
                  </a:lnTo>
                  <a:lnTo>
                    <a:pt x="65" y="913"/>
                  </a:lnTo>
                  <a:lnTo>
                    <a:pt x="40" y="913"/>
                  </a:lnTo>
                  <a:lnTo>
                    <a:pt x="25" y="909"/>
                  </a:lnTo>
                  <a:lnTo>
                    <a:pt x="15" y="904"/>
                  </a:lnTo>
                  <a:lnTo>
                    <a:pt x="10" y="899"/>
                  </a:lnTo>
                  <a:lnTo>
                    <a:pt x="5" y="894"/>
                  </a:lnTo>
                  <a:lnTo>
                    <a:pt x="0" y="889"/>
                  </a:lnTo>
                  <a:lnTo>
                    <a:pt x="0" y="621"/>
                  </a:lnTo>
                  <a:lnTo>
                    <a:pt x="5" y="616"/>
                  </a:lnTo>
                  <a:lnTo>
                    <a:pt x="10" y="611"/>
                  </a:lnTo>
                  <a:lnTo>
                    <a:pt x="20" y="606"/>
                  </a:lnTo>
                  <a:lnTo>
                    <a:pt x="30" y="601"/>
                  </a:lnTo>
                  <a:lnTo>
                    <a:pt x="45" y="596"/>
                  </a:lnTo>
                  <a:lnTo>
                    <a:pt x="65" y="596"/>
                  </a:lnTo>
                  <a:lnTo>
                    <a:pt x="94" y="591"/>
                  </a:lnTo>
                  <a:lnTo>
                    <a:pt x="134" y="586"/>
                  </a:lnTo>
                  <a:lnTo>
                    <a:pt x="174" y="581"/>
                  </a:lnTo>
                  <a:lnTo>
                    <a:pt x="213" y="576"/>
                  </a:lnTo>
                  <a:lnTo>
                    <a:pt x="248" y="576"/>
                  </a:lnTo>
                  <a:lnTo>
                    <a:pt x="278" y="571"/>
                  </a:lnTo>
                  <a:lnTo>
                    <a:pt x="308" y="566"/>
                  </a:lnTo>
                  <a:lnTo>
                    <a:pt x="333" y="561"/>
                  </a:lnTo>
                  <a:lnTo>
                    <a:pt x="362" y="556"/>
                  </a:lnTo>
                  <a:lnTo>
                    <a:pt x="392" y="556"/>
                  </a:lnTo>
                  <a:lnTo>
                    <a:pt x="417" y="551"/>
                  </a:lnTo>
                  <a:lnTo>
                    <a:pt x="442" y="546"/>
                  </a:lnTo>
                  <a:lnTo>
                    <a:pt x="467" y="541"/>
                  </a:lnTo>
                  <a:lnTo>
                    <a:pt x="487" y="541"/>
                  </a:lnTo>
                  <a:lnTo>
                    <a:pt x="506" y="536"/>
                  </a:lnTo>
                  <a:lnTo>
                    <a:pt x="516" y="531"/>
                  </a:lnTo>
                  <a:lnTo>
                    <a:pt x="526" y="526"/>
                  </a:lnTo>
                  <a:lnTo>
                    <a:pt x="531" y="521"/>
                  </a:lnTo>
                  <a:lnTo>
                    <a:pt x="536" y="516"/>
                  </a:lnTo>
                  <a:lnTo>
                    <a:pt x="541" y="511"/>
                  </a:lnTo>
                  <a:lnTo>
                    <a:pt x="541" y="501"/>
                  </a:lnTo>
                  <a:lnTo>
                    <a:pt x="546" y="496"/>
                  </a:lnTo>
                  <a:lnTo>
                    <a:pt x="551" y="491"/>
                  </a:lnTo>
                  <a:lnTo>
                    <a:pt x="561" y="481"/>
                  </a:lnTo>
                  <a:lnTo>
                    <a:pt x="556" y="481"/>
                  </a:lnTo>
                  <a:lnTo>
                    <a:pt x="561" y="481"/>
                  </a:lnTo>
                  <a:lnTo>
                    <a:pt x="566" y="477"/>
                  </a:lnTo>
                  <a:lnTo>
                    <a:pt x="566" y="467"/>
                  </a:lnTo>
                  <a:lnTo>
                    <a:pt x="561" y="462"/>
                  </a:lnTo>
                  <a:lnTo>
                    <a:pt x="551" y="457"/>
                  </a:lnTo>
                  <a:lnTo>
                    <a:pt x="541" y="452"/>
                  </a:lnTo>
                  <a:lnTo>
                    <a:pt x="536" y="447"/>
                  </a:lnTo>
                  <a:lnTo>
                    <a:pt x="526" y="447"/>
                  </a:lnTo>
                  <a:lnTo>
                    <a:pt x="516" y="442"/>
                  </a:lnTo>
                  <a:lnTo>
                    <a:pt x="511" y="437"/>
                  </a:lnTo>
                  <a:lnTo>
                    <a:pt x="506" y="432"/>
                  </a:lnTo>
                  <a:lnTo>
                    <a:pt x="506" y="422"/>
                  </a:lnTo>
                  <a:lnTo>
                    <a:pt x="501" y="417"/>
                  </a:lnTo>
                  <a:lnTo>
                    <a:pt x="497" y="412"/>
                  </a:lnTo>
                  <a:lnTo>
                    <a:pt x="482" y="407"/>
                  </a:lnTo>
                  <a:lnTo>
                    <a:pt x="467" y="407"/>
                  </a:lnTo>
                  <a:lnTo>
                    <a:pt x="442" y="402"/>
                  </a:lnTo>
                  <a:lnTo>
                    <a:pt x="422" y="397"/>
                  </a:lnTo>
                  <a:lnTo>
                    <a:pt x="397" y="392"/>
                  </a:lnTo>
                  <a:lnTo>
                    <a:pt x="377" y="392"/>
                  </a:lnTo>
                  <a:lnTo>
                    <a:pt x="362" y="387"/>
                  </a:lnTo>
                  <a:lnTo>
                    <a:pt x="343" y="382"/>
                  </a:lnTo>
                  <a:lnTo>
                    <a:pt x="328" y="377"/>
                  </a:lnTo>
                  <a:lnTo>
                    <a:pt x="308" y="372"/>
                  </a:lnTo>
                  <a:lnTo>
                    <a:pt x="278" y="372"/>
                  </a:lnTo>
                  <a:lnTo>
                    <a:pt x="243" y="367"/>
                  </a:lnTo>
                  <a:lnTo>
                    <a:pt x="204" y="362"/>
                  </a:lnTo>
                  <a:lnTo>
                    <a:pt x="164" y="357"/>
                  </a:lnTo>
                  <a:lnTo>
                    <a:pt x="129" y="352"/>
                  </a:lnTo>
                  <a:lnTo>
                    <a:pt x="104" y="352"/>
                  </a:lnTo>
                  <a:lnTo>
                    <a:pt x="79" y="347"/>
                  </a:lnTo>
                  <a:lnTo>
                    <a:pt x="60" y="342"/>
                  </a:lnTo>
                  <a:lnTo>
                    <a:pt x="40" y="337"/>
                  </a:lnTo>
                  <a:lnTo>
                    <a:pt x="25" y="333"/>
                  </a:lnTo>
                  <a:lnTo>
                    <a:pt x="10" y="333"/>
                  </a:lnTo>
                  <a:lnTo>
                    <a:pt x="5" y="328"/>
                  </a:lnTo>
                  <a:lnTo>
                    <a:pt x="0" y="323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39" name="Line 108"/>
            <p:cNvSpPr>
              <a:spLocks noChangeShapeType="1"/>
            </p:cNvSpPr>
            <p:nvPr/>
          </p:nvSpPr>
          <p:spPr bwMode="auto">
            <a:xfrm flipV="1">
              <a:off x="5094973" y="1405255"/>
              <a:ext cx="1895" cy="18764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grpSp>
          <p:nvGrpSpPr>
            <p:cNvPr id="10" name="Gruppo 539"/>
            <p:cNvGrpSpPr/>
            <p:nvPr/>
          </p:nvGrpSpPr>
          <p:grpSpPr>
            <a:xfrm>
              <a:off x="7250278" y="1400175"/>
              <a:ext cx="1288107" cy="1876426"/>
              <a:chOff x="4098925" y="1095375"/>
              <a:chExt cx="1079500" cy="1876426"/>
            </a:xfrm>
          </p:grpSpPr>
          <p:sp>
            <p:nvSpPr>
              <p:cNvPr id="541" name="Freeform 109"/>
              <p:cNvSpPr>
                <a:spLocks/>
              </p:cNvSpPr>
              <p:nvPr/>
            </p:nvSpPr>
            <p:spPr bwMode="auto">
              <a:xfrm>
                <a:off x="4098925" y="2033588"/>
                <a:ext cx="677863" cy="938213"/>
              </a:xfrm>
              <a:custGeom>
                <a:avLst/>
                <a:gdLst/>
                <a:ahLst/>
                <a:cxnLst>
                  <a:cxn ang="0">
                    <a:pos x="15" y="571"/>
                  </a:cxn>
                  <a:cxn ang="0">
                    <a:pos x="5" y="551"/>
                  </a:cxn>
                  <a:cxn ang="0">
                    <a:pos x="0" y="512"/>
                  </a:cxn>
                  <a:cxn ang="0">
                    <a:pos x="15" y="497"/>
                  </a:cxn>
                  <a:cxn ang="0">
                    <a:pos x="30" y="487"/>
                  </a:cxn>
                  <a:cxn ang="0">
                    <a:pos x="55" y="472"/>
                  </a:cxn>
                  <a:cxn ang="0">
                    <a:pos x="89" y="462"/>
                  </a:cxn>
                  <a:cxn ang="0">
                    <a:pos x="129" y="452"/>
                  </a:cxn>
                  <a:cxn ang="0">
                    <a:pos x="174" y="437"/>
                  </a:cxn>
                  <a:cxn ang="0">
                    <a:pos x="224" y="427"/>
                  </a:cxn>
                  <a:cxn ang="0">
                    <a:pos x="268" y="417"/>
                  </a:cxn>
                  <a:cxn ang="0">
                    <a:pos x="318" y="402"/>
                  </a:cxn>
                  <a:cxn ang="0">
                    <a:pos x="358" y="392"/>
                  </a:cxn>
                  <a:cxn ang="0">
                    <a:pos x="392" y="377"/>
                  </a:cxn>
                  <a:cxn ang="0">
                    <a:pos x="412" y="368"/>
                  </a:cxn>
                  <a:cxn ang="0">
                    <a:pos x="427" y="353"/>
                  </a:cxn>
                  <a:cxn ang="0">
                    <a:pos x="417" y="343"/>
                  </a:cxn>
                  <a:cxn ang="0">
                    <a:pos x="397" y="328"/>
                  </a:cxn>
                  <a:cxn ang="0">
                    <a:pos x="367" y="318"/>
                  </a:cxn>
                  <a:cxn ang="0">
                    <a:pos x="333" y="303"/>
                  </a:cxn>
                  <a:cxn ang="0">
                    <a:pos x="288" y="293"/>
                  </a:cxn>
                  <a:cxn ang="0">
                    <a:pos x="238" y="283"/>
                  </a:cxn>
                  <a:cxn ang="0">
                    <a:pos x="194" y="268"/>
                  </a:cxn>
                  <a:cxn ang="0">
                    <a:pos x="149" y="258"/>
                  </a:cxn>
                  <a:cxn ang="0">
                    <a:pos x="109" y="243"/>
                  </a:cxn>
                  <a:cxn ang="0">
                    <a:pos x="80" y="233"/>
                  </a:cxn>
                  <a:cxn ang="0">
                    <a:pos x="55" y="224"/>
                  </a:cxn>
                  <a:cxn ang="0">
                    <a:pos x="35" y="209"/>
                  </a:cxn>
                  <a:cxn ang="0">
                    <a:pos x="25" y="199"/>
                  </a:cxn>
                  <a:cxn ang="0">
                    <a:pos x="20" y="164"/>
                  </a:cxn>
                  <a:cxn ang="0">
                    <a:pos x="25" y="144"/>
                  </a:cxn>
                  <a:cxn ang="0">
                    <a:pos x="35" y="129"/>
                  </a:cxn>
                  <a:cxn ang="0">
                    <a:pos x="45" y="114"/>
                  </a:cxn>
                  <a:cxn ang="0">
                    <a:pos x="65" y="94"/>
                  </a:cxn>
                  <a:cxn ang="0">
                    <a:pos x="70" y="89"/>
                  </a:cxn>
                  <a:cxn ang="0">
                    <a:pos x="89" y="75"/>
                  </a:cxn>
                  <a:cxn ang="0">
                    <a:pos x="109" y="65"/>
                  </a:cxn>
                  <a:cxn ang="0">
                    <a:pos x="134" y="55"/>
                  </a:cxn>
                  <a:cxn ang="0">
                    <a:pos x="169" y="40"/>
                  </a:cxn>
                  <a:cxn ang="0">
                    <a:pos x="209" y="30"/>
                  </a:cxn>
                  <a:cxn ang="0">
                    <a:pos x="248" y="15"/>
                  </a:cxn>
                  <a:cxn ang="0">
                    <a:pos x="298" y="5"/>
                  </a:cxn>
                </a:cxnLst>
                <a:rect l="0" t="0" r="r" b="b"/>
                <a:pathLst>
                  <a:path w="427" h="591">
                    <a:moveTo>
                      <a:pt x="20" y="591"/>
                    </a:moveTo>
                    <a:lnTo>
                      <a:pt x="15" y="586"/>
                    </a:lnTo>
                    <a:lnTo>
                      <a:pt x="15" y="571"/>
                    </a:lnTo>
                    <a:lnTo>
                      <a:pt x="10" y="566"/>
                    </a:lnTo>
                    <a:lnTo>
                      <a:pt x="10" y="556"/>
                    </a:lnTo>
                    <a:lnTo>
                      <a:pt x="5" y="551"/>
                    </a:lnTo>
                    <a:lnTo>
                      <a:pt x="5" y="546"/>
                    </a:lnTo>
                    <a:lnTo>
                      <a:pt x="0" y="541"/>
                    </a:lnTo>
                    <a:lnTo>
                      <a:pt x="0" y="512"/>
                    </a:lnTo>
                    <a:lnTo>
                      <a:pt x="5" y="507"/>
                    </a:lnTo>
                    <a:lnTo>
                      <a:pt x="10" y="502"/>
                    </a:lnTo>
                    <a:lnTo>
                      <a:pt x="15" y="497"/>
                    </a:lnTo>
                    <a:lnTo>
                      <a:pt x="20" y="492"/>
                    </a:lnTo>
                    <a:lnTo>
                      <a:pt x="25" y="492"/>
                    </a:lnTo>
                    <a:lnTo>
                      <a:pt x="30" y="487"/>
                    </a:lnTo>
                    <a:lnTo>
                      <a:pt x="40" y="482"/>
                    </a:lnTo>
                    <a:lnTo>
                      <a:pt x="45" y="477"/>
                    </a:lnTo>
                    <a:lnTo>
                      <a:pt x="55" y="472"/>
                    </a:lnTo>
                    <a:lnTo>
                      <a:pt x="65" y="472"/>
                    </a:lnTo>
                    <a:lnTo>
                      <a:pt x="75" y="467"/>
                    </a:lnTo>
                    <a:lnTo>
                      <a:pt x="89" y="462"/>
                    </a:lnTo>
                    <a:lnTo>
                      <a:pt x="99" y="457"/>
                    </a:lnTo>
                    <a:lnTo>
                      <a:pt x="114" y="457"/>
                    </a:lnTo>
                    <a:lnTo>
                      <a:pt x="129" y="452"/>
                    </a:lnTo>
                    <a:lnTo>
                      <a:pt x="144" y="447"/>
                    </a:lnTo>
                    <a:lnTo>
                      <a:pt x="159" y="442"/>
                    </a:lnTo>
                    <a:lnTo>
                      <a:pt x="174" y="437"/>
                    </a:lnTo>
                    <a:lnTo>
                      <a:pt x="189" y="437"/>
                    </a:lnTo>
                    <a:lnTo>
                      <a:pt x="204" y="432"/>
                    </a:lnTo>
                    <a:lnTo>
                      <a:pt x="224" y="427"/>
                    </a:lnTo>
                    <a:lnTo>
                      <a:pt x="238" y="422"/>
                    </a:lnTo>
                    <a:lnTo>
                      <a:pt x="253" y="417"/>
                    </a:lnTo>
                    <a:lnTo>
                      <a:pt x="268" y="417"/>
                    </a:lnTo>
                    <a:lnTo>
                      <a:pt x="288" y="412"/>
                    </a:lnTo>
                    <a:lnTo>
                      <a:pt x="303" y="407"/>
                    </a:lnTo>
                    <a:lnTo>
                      <a:pt x="318" y="402"/>
                    </a:lnTo>
                    <a:lnTo>
                      <a:pt x="333" y="397"/>
                    </a:lnTo>
                    <a:lnTo>
                      <a:pt x="348" y="397"/>
                    </a:lnTo>
                    <a:lnTo>
                      <a:pt x="358" y="392"/>
                    </a:lnTo>
                    <a:lnTo>
                      <a:pt x="372" y="387"/>
                    </a:lnTo>
                    <a:lnTo>
                      <a:pt x="382" y="382"/>
                    </a:lnTo>
                    <a:lnTo>
                      <a:pt x="392" y="377"/>
                    </a:lnTo>
                    <a:lnTo>
                      <a:pt x="402" y="377"/>
                    </a:lnTo>
                    <a:lnTo>
                      <a:pt x="407" y="373"/>
                    </a:lnTo>
                    <a:lnTo>
                      <a:pt x="412" y="368"/>
                    </a:lnTo>
                    <a:lnTo>
                      <a:pt x="417" y="363"/>
                    </a:lnTo>
                    <a:lnTo>
                      <a:pt x="422" y="358"/>
                    </a:lnTo>
                    <a:lnTo>
                      <a:pt x="427" y="353"/>
                    </a:lnTo>
                    <a:lnTo>
                      <a:pt x="417" y="343"/>
                    </a:lnTo>
                    <a:lnTo>
                      <a:pt x="422" y="343"/>
                    </a:lnTo>
                    <a:lnTo>
                      <a:pt x="417" y="343"/>
                    </a:lnTo>
                    <a:lnTo>
                      <a:pt x="412" y="338"/>
                    </a:lnTo>
                    <a:lnTo>
                      <a:pt x="407" y="333"/>
                    </a:lnTo>
                    <a:lnTo>
                      <a:pt x="397" y="328"/>
                    </a:lnTo>
                    <a:lnTo>
                      <a:pt x="392" y="323"/>
                    </a:lnTo>
                    <a:lnTo>
                      <a:pt x="382" y="323"/>
                    </a:lnTo>
                    <a:lnTo>
                      <a:pt x="367" y="318"/>
                    </a:lnTo>
                    <a:lnTo>
                      <a:pt x="358" y="313"/>
                    </a:lnTo>
                    <a:lnTo>
                      <a:pt x="348" y="308"/>
                    </a:lnTo>
                    <a:lnTo>
                      <a:pt x="333" y="303"/>
                    </a:lnTo>
                    <a:lnTo>
                      <a:pt x="318" y="303"/>
                    </a:lnTo>
                    <a:lnTo>
                      <a:pt x="303" y="298"/>
                    </a:lnTo>
                    <a:lnTo>
                      <a:pt x="288" y="293"/>
                    </a:lnTo>
                    <a:lnTo>
                      <a:pt x="273" y="288"/>
                    </a:lnTo>
                    <a:lnTo>
                      <a:pt x="258" y="283"/>
                    </a:lnTo>
                    <a:lnTo>
                      <a:pt x="238" y="283"/>
                    </a:lnTo>
                    <a:lnTo>
                      <a:pt x="224" y="278"/>
                    </a:lnTo>
                    <a:lnTo>
                      <a:pt x="209" y="273"/>
                    </a:lnTo>
                    <a:lnTo>
                      <a:pt x="194" y="268"/>
                    </a:lnTo>
                    <a:lnTo>
                      <a:pt x="179" y="263"/>
                    </a:lnTo>
                    <a:lnTo>
                      <a:pt x="164" y="263"/>
                    </a:lnTo>
                    <a:lnTo>
                      <a:pt x="149" y="258"/>
                    </a:lnTo>
                    <a:lnTo>
                      <a:pt x="134" y="253"/>
                    </a:lnTo>
                    <a:lnTo>
                      <a:pt x="124" y="248"/>
                    </a:lnTo>
                    <a:lnTo>
                      <a:pt x="109" y="243"/>
                    </a:lnTo>
                    <a:lnTo>
                      <a:pt x="99" y="243"/>
                    </a:lnTo>
                    <a:lnTo>
                      <a:pt x="89" y="238"/>
                    </a:lnTo>
                    <a:lnTo>
                      <a:pt x="80" y="233"/>
                    </a:lnTo>
                    <a:lnTo>
                      <a:pt x="70" y="229"/>
                    </a:lnTo>
                    <a:lnTo>
                      <a:pt x="60" y="229"/>
                    </a:lnTo>
                    <a:lnTo>
                      <a:pt x="55" y="224"/>
                    </a:lnTo>
                    <a:lnTo>
                      <a:pt x="45" y="219"/>
                    </a:lnTo>
                    <a:lnTo>
                      <a:pt x="40" y="214"/>
                    </a:lnTo>
                    <a:lnTo>
                      <a:pt x="35" y="209"/>
                    </a:lnTo>
                    <a:lnTo>
                      <a:pt x="30" y="209"/>
                    </a:lnTo>
                    <a:lnTo>
                      <a:pt x="25" y="204"/>
                    </a:lnTo>
                    <a:lnTo>
                      <a:pt x="25" y="199"/>
                    </a:lnTo>
                    <a:lnTo>
                      <a:pt x="15" y="189"/>
                    </a:lnTo>
                    <a:lnTo>
                      <a:pt x="15" y="169"/>
                    </a:lnTo>
                    <a:lnTo>
                      <a:pt x="20" y="164"/>
                    </a:lnTo>
                    <a:lnTo>
                      <a:pt x="20" y="154"/>
                    </a:lnTo>
                    <a:lnTo>
                      <a:pt x="25" y="149"/>
                    </a:lnTo>
                    <a:lnTo>
                      <a:pt x="25" y="144"/>
                    </a:lnTo>
                    <a:lnTo>
                      <a:pt x="30" y="139"/>
                    </a:lnTo>
                    <a:lnTo>
                      <a:pt x="30" y="134"/>
                    </a:lnTo>
                    <a:lnTo>
                      <a:pt x="35" y="129"/>
                    </a:lnTo>
                    <a:lnTo>
                      <a:pt x="40" y="124"/>
                    </a:lnTo>
                    <a:lnTo>
                      <a:pt x="40" y="119"/>
                    </a:lnTo>
                    <a:lnTo>
                      <a:pt x="45" y="114"/>
                    </a:lnTo>
                    <a:lnTo>
                      <a:pt x="50" y="109"/>
                    </a:lnTo>
                    <a:lnTo>
                      <a:pt x="55" y="104"/>
                    </a:lnTo>
                    <a:lnTo>
                      <a:pt x="65" y="94"/>
                    </a:lnTo>
                    <a:lnTo>
                      <a:pt x="60" y="94"/>
                    </a:lnTo>
                    <a:lnTo>
                      <a:pt x="65" y="94"/>
                    </a:lnTo>
                    <a:lnTo>
                      <a:pt x="70" y="89"/>
                    </a:lnTo>
                    <a:lnTo>
                      <a:pt x="75" y="85"/>
                    </a:lnTo>
                    <a:lnTo>
                      <a:pt x="80" y="80"/>
                    </a:lnTo>
                    <a:lnTo>
                      <a:pt x="89" y="75"/>
                    </a:lnTo>
                    <a:lnTo>
                      <a:pt x="94" y="75"/>
                    </a:lnTo>
                    <a:lnTo>
                      <a:pt x="99" y="70"/>
                    </a:lnTo>
                    <a:lnTo>
                      <a:pt x="109" y="65"/>
                    </a:lnTo>
                    <a:lnTo>
                      <a:pt x="119" y="60"/>
                    </a:lnTo>
                    <a:lnTo>
                      <a:pt x="124" y="55"/>
                    </a:lnTo>
                    <a:lnTo>
                      <a:pt x="134" y="55"/>
                    </a:lnTo>
                    <a:lnTo>
                      <a:pt x="144" y="50"/>
                    </a:lnTo>
                    <a:lnTo>
                      <a:pt x="154" y="45"/>
                    </a:lnTo>
                    <a:lnTo>
                      <a:pt x="169" y="40"/>
                    </a:lnTo>
                    <a:lnTo>
                      <a:pt x="179" y="35"/>
                    </a:lnTo>
                    <a:lnTo>
                      <a:pt x="194" y="35"/>
                    </a:lnTo>
                    <a:lnTo>
                      <a:pt x="209" y="30"/>
                    </a:lnTo>
                    <a:lnTo>
                      <a:pt x="219" y="25"/>
                    </a:lnTo>
                    <a:lnTo>
                      <a:pt x="233" y="20"/>
                    </a:lnTo>
                    <a:lnTo>
                      <a:pt x="248" y="15"/>
                    </a:lnTo>
                    <a:lnTo>
                      <a:pt x="268" y="15"/>
                    </a:lnTo>
                    <a:lnTo>
                      <a:pt x="283" y="10"/>
                    </a:lnTo>
                    <a:lnTo>
                      <a:pt x="298" y="5"/>
                    </a:lnTo>
                    <a:lnTo>
                      <a:pt x="313" y="0"/>
                    </a:lnTo>
                    <a:lnTo>
                      <a:pt x="333" y="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63305" tIns="31652" rIns="63305" bIns="31652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247"/>
              </a:p>
            </p:txBody>
          </p:sp>
          <p:sp>
            <p:nvSpPr>
              <p:cNvPr id="542" name="Freeform 110"/>
              <p:cNvSpPr>
                <a:spLocks/>
              </p:cNvSpPr>
              <p:nvPr/>
            </p:nvSpPr>
            <p:spPr bwMode="auto">
              <a:xfrm>
                <a:off x="4098925" y="1095375"/>
                <a:ext cx="1079500" cy="938213"/>
              </a:xfrm>
              <a:custGeom>
                <a:avLst/>
                <a:gdLst/>
                <a:ahLst/>
                <a:cxnLst>
                  <a:cxn ang="0">
                    <a:pos x="348" y="586"/>
                  </a:cxn>
                  <a:cxn ang="0">
                    <a:pos x="387" y="576"/>
                  </a:cxn>
                  <a:cxn ang="0">
                    <a:pos x="422" y="571"/>
                  </a:cxn>
                  <a:cxn ang="0">
                    <a:pos x="457" y="561"/>
                  </a:cxn>
                  <a:cxn ang="0">
                    <a:pos x="492" y="551"/>
                  </a:cxn>
                  <a:cxn ang="0">
                    <a:pos x="521" y="546"/>
                  </a:cxn>
                  <a:cxn ang="0">
                    <a:pos x="551" y="536"/>
                  </a:cxn>
                  <a:cxn ang="0">
                    <a:pos x="581" y="532"/>
                  </a:cxn>
                  <a:cxn ang="0">
                    <a:pos x="606" y="522"/>
                  </a:cxn>
                  <a:cxn ang="0">
                    <a:pos x="631" y="512"/>
                  </a:cxn>
                  <a:cxn ang="0">
                    <a:pos x="646" y="507"/>
                  </a:cxn>
                  <a:cxn ang="0">
                    <a:pos x="660" y="497"/>
                  </a:cxn>
                  <a:cxn ang="0">
                    <a:pos x="670" y="492"/>
                  </a:cxn>
                  <a:cxn ang="0">
                    <a:pos x="680" y="482"/>
                  </a:cxn>
                  <a:cxn ang="0">
                    <a:pos x="675" y="457"/>
                  </a:cxn>
                  <a:cxn ang="0">
                    <a:pos x="660" y="447"/>
                  </a:cxn>
                  <a:cxn ang="0">
                    <a:pos x="646" y="437"/>
                  </a:cxn>
                  <a:cxn ang="0">
                    <a:pos x="631" y="432"/>
                  </a:cxn>
                  <a:cxn ang="0">
                    <a:pos x="611" y="422"/>
                  </a:cxn>
                  <a:cxn ang="0">
                    <a:pos x="586" y="417"/>
                  </a:cxn>
                  <a:cxn ang="0">
                    <a:pos x="561" y="407"/>
                  </a:cxn>
                  <a:cxn ang="0">
                    <a:pos x="531" y="397"/>
                  </a:cxn>
                  <a:cxn ang="0">
                    <a:pos x="502" y="392"/>
                  </a:cxn>
                  <a:cxn ang="0">
                    <a:pos x="472" y="383"/>
                  </a:cxn>
                  <a:cxn ang="0">
                    <a:pos x="437" y="378"/>
                  </a:cxn>
                  <a:cxn ang="0">
                    <a:pos x="402" y="368"/>
                  </a:cxn>
                  <a:cxn ang="0">
                    <a:pos x="372" y="358"/>
                  </a:cxn>
                  <a:cxn ang="0">
                    <a:pos x="338" y="353"/>
                  </a:cxn>
                  <a:cxn ang="0">
                    <a:pos x="303" y="343"/>
                  </a:cxn>
                  <a:cxn ang="0">
                    <a:pos x="268" y="338"/>
                  </a:cxn>
                  <a:cxn ang="0">
                    <a:pos x="238" y="328"/>
                  </a:cxn>
                  <a:cxn ang="0">
                    <a:pos x="209" y="323"/>
                  </a:cxn>
                  <a:cxn ang="0">
                    <a:pos x="179" y="313"/>
                  </a:cxn>
                  <a:cxn ang="0">
                    <a:pos x="154" y="303"/>
                  </a:cxn>
                  <a:cxn ang="0">
                    <a:pos x="129" y="298"/>
                  </a:cxn>
                  <a:cxn ang="0">
                    <a:pos x="109" y="288"/>
                  </a:cxn>
                  <a:cxn ang="0">
                    <a:pos x="89" y="283"/>
                  </a:cxn>
                  <a:cxn ang="0">
                    <a:pos x="70" y="273"/>
                  </a:cxn>
                  <a:cxn ang="0">
                    <a:pos x="60" y="263"/>
                  </a:cxn>
                  <a:cxn ang="0">
                    <a:pos x="45" y="258"/>
                  </a:cxn>
                  <a:cxn ang="0">
                    <a:pos x="30" y="244"/>
                  </a:cxn>
                  <a:cxn ang="0">
                    <a:pos x="30" y="244"/>
                  </a:cxn>
                  <a:cxn ang="0">
                    <a:pos x="25" y="229"/>
                  </a:cxn>
                  <a:cxn ang="0">
                    <a:pos x="20" y="214"/>
                  </a:cxn>
                  <a:cxn ang="0">
                    <a:pos x="15" y="184"/>
                  </a:cxn>
                  <a:cxn ang="0">
                    <a:pos x="20" y="154"/>
                  </a:cxn>
                  <a:cxn ang="0">
                    <a:pos x="15" y="119"/>
                  </a:cxn>
                  <a:cxn ang="0">
                    <a:pos x="10" y="95"/>
                  </a:cxn>
                  <a:cxn ang="0">
                    <a:pos x="5" y="55"/>
                  </a:cxn>
                  <a:cxn ang="0">
                    <a:pos x="0" y="40"/>
                  </a:cxn>
                  <a:cxn ang="0">
                    <a:pos x="5" y="0"/>
                  </a:cxn>
                </a:cxnLst>
                <a:rect l="0" t="0" r="r" b="b"/>
                <a:pathLst>
                  <a:path w="680" h="591">
                    <a:moveTo>
                      <a:pt x="333" y="591"/>
                    </a:moveTo>
                    <a:lnTo>
                      <a:pt x="348" y="586"/>
                    </a:lnTo>
                    <a:lnTo>
                      <a:pt x="367" y="581"/>
                    </a:lnTo>
                    <a:lnTo>
                      <a:pt x="387" y="576"/>
                    </a:lnTo>
                    <a:lnTo>
                      <a:pt x="402" y="571"/>
                    </a:lnTo>
                    <a:lnTo>
                      <a:pt x="422" y="571"/>
                    </a:lnTo>
                    <a:lnTo>
                      <a:pt x="437" y="566"/>
                    </a:lnTo>
                    <a:lnTo>
                      <a:pt x="457" y="561"/>
                    </a:lnTo>
                    <a:lnTo>
                      <a:pt x="472" y="556"/>
                    </a:lnTo>
                    <a:lnTo>
                      <a:pt x="492" y="551"/>
                    </a:lnTo>
                    <a:lnTo>
                      <a:pt x="507" y="551"/>
                    </a:lnTo>
                    <a:lnTo>
                      <a:pt x="521" y="546"/>
                    </a:lnTo>
                    <a:lnTo>
                      <a:pt x="536" y="541"/>
                    </a:lnTo>
                    <a:lnTo>
                      <a:pt x="551" y="536"/>
                    </a:lnTo>
                    <a:lnTo>
                      <a:pt x="566" y="532"/>
                    </a:lnTo>
                    <a:lnTo>
                      <a:pt x="581" y="532"/>
                    </a:lnTo>
                    <a:lnTo>
                      <a:pt x="596" y="527"/>
                    </a:lnTo>
                    <a:lnTo>
                      <a:pt x="606" y="522"/>
                    </a:lnTo>
                    <a:lnTo>
                      <a:pt x="616" y="517"/>
                    </a:lnTo>
                    <a:lnTo>
                      <a:pt x="631" y="512"/>
                    </a:lnTo>
                    <a:lnTo>
                      <a:pt x="636" y="512"/>
                    </a:lnTo>
                    <a:lnTo>
                      <a:pt x="646" y="507"/>
                    </a:lnTo>
                    <a:lnTo>
                      <a:pt x="655" y="502"/>
                    </a:lnTo>
                    <a:lnTo>
                      <a:pt x="660" y="497"/>
                    </a:lnTo>
                    <a:lnTo>
                      <a:pt x="665" y="492"/>
                    </a:lnTo>
                    <a:lnTo>
                      <a:pt x="670" y="492"/>
                    </a:lnTo>
                    <a:lnTo>
                      <a:pt x="675" y="487"/>
                    </a:lnTo>
                    <a:lnTo>
                      <a:pt x="680" y="482"/>
                    </a:lnTo>
                    <a:lnTo>
                      <a:pt x="680" y="462"/>
                    </a:lnTo>
                    <a:lnTo>
                      <a:pt x="675" y="457"/>
                    </a:lnTo>
                    <a:lnTo>
                      <a:pt x="670" y="452"/>
                    </a:lnTo>
                    <a:lnTo>
                      <a:pt x="660" y="447"/>
                    </a:lnTo>
                    <a:lnTo>
                      <a:pt x="655" y="442"/>
                    </a:lnTo>
                    <a:lnTo>
                      <a:pt x="646" y="437"/>
                    </a:lnTo>
                    <a:lnTo>
                      <a:pt x="641" y="437"/>
                    </a:lnTo>
                    <a:lnTo>
                      <a:pt x="631" y="432"/>
                    </a:lnTo>
                    <a:lnTo>
                      <a:pt x="621" y="427"/>
                    </a:lnTo>
                    <a:lnTo>
                      <a:pt x="611" y="422"/>
                    </a:lnTo>
                    <a:lnTo>
                      <a:pt x="601" y="417"/>
                    </a:lnTo>
                    <a:lnTo>
                      <a:pt x="586" y="417"/>
                    </a:lnTo>
                    <a:lnTo>
                      <a:pt x="576" y="412"/>
                    </a:lnTo>
                    <a:lnTo>
                      <a:pt x="561" y="407"/>
                    </a:lnTo>
                    <a:lnTo>
                      <a:pt x="546" y="402"/>
                    </a:lnTo>
                    <a:lnTo>
                      <a:pt x="531" y="397"/>
                    </a:lnTo>
                    <a:lnTo>
                      <a:pt x="516" y="397"/>
                    </a:lnTo>
                    <a:lnTo>
                      <a:pt x="502" y="392"/>
                    </a:lnTo>
                    <a:lnTo>
                      <a:pt x="487" y="388"/>
                    </a:lnTo>
                    <a:lnTo>
                      <a:pt x="472" y="383"/>
                    </a:lnTo>
                    <a:lnTo>
                      <a:pt x="457" y="378"/>
                    </a:lnTo>
                    <a:lnTo>
                      <a:pt x="437" y="378"/>
                    </a:lnTo>
                    <a:lnTo>
                      <a:pt x="422" y="373"/>
                    </a:lnTo>
                    <a:lnTo>
                      <a:pt x="402" y="368"/>
                    </a:lnTo>
                    <a:lnTo>
                      <a:pt x="387" y="363"/>
                    </a:lnTo>
                    <a:lnTo>
                      <a:pt x="372" y="358"/>
                    </a:lnTo>
                    <a:lnTo>
                      <a:pt x="353" y="358"/>
                    </a:lnTo>
                    <a:lnTo>
                      <a:pt x="338" y="353"/>
                    </a:lnTo>
                    <a:lnTo>
                      <a:pt x="318" y="348"/>
                    </a:lnTo>
                    <a:lnTo>
                      <a:pt x="303" y="343"/>
                    </a:lnTo>
                    <a:lnTo>
                      <a:pt x="288" y="343"/>
                    </a:lnTo>
                    <a:lnTo>
                      <a:pt x="268" y="338"/>
                    </a:lnTo>
                    <a:lnTo>
                      <a:pt x="253" y="333"/>
                    </a:lnTo>
                    <a:lnTo>
                      <a:pt x="238" y="328"/>
                    </a:lnTo>
                    <a:lnTo>
                      <a:pt x="224" y="323"/>
                    </a:lnTo>
                    <a:lnTo>
                      <a:pt x="209" y="323"/>
                    </a:lnTo>
                    <a:lnTo>
                      <a:pt x="194" y="318"/>
                    </a:lnTo>
                    <a:lnTo>
                      <a:pt x="179" y="313"/>
                    </a:lnTo>
                    <a:lnTo>
                      <a:pt x="164" y="308"/>
                    </a:lnTo>
                    <a:lnTo>
                      <a:pt x="154" y="303"/>
                    </a:lnTo>
                    <a:lnTo>
                      <a:pt x="139" y="303"/>
                    </a:lnTo>
                    <a:lnTo>
                      <a:pt x="129" y="298"/>
                    </a:lnTo>
                    <a:lnTo>
                      <a:pt x="119" y="293"/>
                    </a:lnTo>
                    <a:lnTo>
                      <a:pt x="109" y="288"/>
                    </a:lnTo>
                    <a:lnTo>
                      <a:pt x="99" y="283"/>
                    </a:lnTo>
                    <a:lnTo>
                      <a:pt x="89" y="283"/>
                    </a:lnTo>
                    <a:lnTo>
                      <a:pt x="80" y="278"/>
                    </a:lnTo>
                    <a:lnTo>
                      <a:pt x="70" y="273"/>
                    </a:lnTo>
                    <a:lnTo>
                      <a:pt x="65" y="268"/>
                    </a:lnTo>
                    <a:lnTo>
                      <a:pt x="60" y="263"/>
                    </a:lnTo>
                    <a:lnTo>
                      <a:pt x="50" y="263"/>
                    </a:lnTo>
                    <a:lnTo>
                      <a:pt x="45" y="258"/>
                    </a:lnTo>
                    <a:lnTo>
                      <a:pt x="40" y="253"/>
                    </a:lnTo>
                    <a:lnTo>
                      <a:pt x="30" y="244"/>
                    </a:lnTo>
                    <a:lnTo>
                      <a:pt x="35" y="244"/>
                    </a:lnTo>
                    <a:lnTo>
                      <a:pt x="30" y="244"/>
                    </a:lnTo>
                    <a:lnTo>
                      <a:pt x="25" y="239"/>
                    </a:lnTo>
                    <a:lnTo>
                      <a:pt x="25" y="229"/>
                    </a:lnTo>
                    <a:lnTo>
                      <a:pt x="20" y="224"/>
                    </a:lnTo>
                    <a:lnTo>
                      <a:pt x="20" y="214"/>
                    </a:lnTo>
                    <a:lnTo>
                      <a:pt x="15" y="209"/>
                    </a:lnTo>
                    <a:lnTo>
                      <a:pt x="15" y="184"/>
                    </a:lnTo>
                    <a:lnTo>
                      <a:pt x="20" y="179"/>
                    </a:lnTo>
                    <a:lnTo>
                      <a:pt x="20" y="154"/>
                    </a:lnTo>
                    <a:lnTo>
                      <a:pt x="15" y="149"/>
                    </a:lnTo>
                    <a:lnTo>
                      <a:pt x="15" y="119"/>
                    </a:lnTo>
                    <a:lnTo>
                      <a:pt x="10" y="114"/>
                    </a:lnTo>
                    <a:lnTo>
                      <a:pt x="10" y="95"/>
                    </a:lnTo>
                    <a:lnTo>
                      <a:pt x="5" y="90"/>
                    </a:lnTo>
                    <a:lnTo>
                      <a:pt x="5" y="55"/>
                    </a:lnTo>
                    <a:lnTo>
                      <a:pt x="0" y="50"/>
                    </a:lnTo>
                    <a:lnTo>
                      <a:pt x="0" y="40"/>
                    </a:lnTo>
                    <a:lnTo>
                      <a:pt x="5" y="35"/>
                    </a:lnTo>
                    <a:lnTo>
                      <a:pt x="5" y="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63305" tIns="31652" rIns="63305" bIns="31652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1247"/>
              </a:p>
            </p:txBody>
          </p:sp>
        </p:grpSp>
        <p:sp>
          <p:nvSpPr>
            <p:cNvPr id="543" name="Line 161"/>
            <p:cNvSpPr>
              <a:spLocks noChangeShapeType="1"/>
            </p:cNvSpPr>
            <p:nvPr/>
          </p:nvSpPr>
          <p:spPr bwMode="auto">
            <a:xfrm flipV="1">
              <a:off x="5096488" y="4121834"/>
              <a:ext cx="1895" cy="1868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544" name="Freeform 162"/>
            <p:cNvSpPr>
              <a:spLocks/>
            </p:cNvSpPr>
            <p:nvPr/>
          </p:nvSpPr>
          <p:spPr bwMode="auto">
            <a:xfrm>
              <a:off x="5096488" y="4121834"/>
              <a:ext cx="1147931" cy="1868488"/>
            </a:xfrm>
            <a:custGeom>
              <a:avLst/>
              <a:gdLst/>
              <a:ahLst/>
              <a:cxnLst>
                <a:cxn ang="0">
                  <a:pos x="0" y="1003"/>
                </a:cxn>
                <a:cxn ang="0">
                  <a:pos x="5" y="988"/>
                </a:cxn>
                <a:cxn ang="0">
                  <a:pos x="15" y="978"/>
                </a:cxn>
                <a:cxn ang="0">
                  <a:pos x="30" y="968"/>
                </a:cxn>
                <a:cxn ang="0">
                  <a:pos x="55" y="963"/>
                </a:cxn>
                <a:cxn ang="0">
                  <a:pos x="129" y="953"/>
                </a:cxn>
                <a:cxn ang="0">
                  <a:pos x="323" y="948"/>
                </a:cxn>
                <a:cxn ang="0">
                  <a:pos x="526" y="938"/>
                </a:cxn>
                <a:cxn ang="0">
                  <a:pos x="313" y="933"/>
                </a:cxn>
                <a:cxn ang="0">
                  <a:pos x="159" y="923"/>
                </a:cxn>
                <a:cxn ang="0">
                  <a:pos x="89" y="913"/>
                </a:cxn>
                <a:cxn ang="0">
                  <a:pos x="60" y="909"/>
                </a:cxn>
                <a:cxn ang="0">
                  <a:pos x="40" y="899"/>
                </a:cxn>
                <a:cxn ang="0">
                  <a:pos x="30" y="894"/>
                </a:cxn>
                <a:cxn ang="0">
                  <a:pos x="25" y="884"/>
                </a:cxn>
                <a:cxn ang="0">
                  <a:pos x="15" y="864"/>
                </a:cxn>
                <a:cxn ang="0">
                  <a:pos x="10" y="839"/>
                </a:cxn>
                <a:cxn ang="0">
                  <a:pos x="5" y="685"/>
                </a:cxn>
                <a:cxn ang="0">
                  <a:pos x="10" y="655"/>
                </a:cxn>
                <a:cxn ang="0">
                  <a:pos x="15" y="645"/>
                </a:cxn>
                <a:cxn ang="0">
                  <a:pos x="20" y="635"/>
                </a:cxn>
                <a:cxn ang="0">
                  <a:pos x="30" y="625"/>
                </a:cxn>
                <a:cxn ang="0">
                  <a:pos x="35" y="616"/>
                </a:cxn>
                <a:cxn ang="0">
                  <a:pos x="45" y="611"/>
                </a:cxn>
                <a:cxn ang="0">
                  <a:pos x="65" y="601"/>
                </a:cxn>
                <a:cxn ang="0">
                  <a:pos x="84" y="596"/>
                </a:cxn>
                <a:cxn ang="0">
                  <a:pos x="114" y="586"/>
                </a:cxn>
                <a:cxn ang="0">
                  <a:pos x="159" y="576"/>
                </a:cxn>
                <a:cxn ang="0">
                  <a:pos x="223" y="571"/>
                </a:cxn>
                <a:cxn ang="0">
                  <a:pos x="298" y="561"/>
                </a:cxn>
                <a:cxn ang="0">
                  <a:pos x="387" y="556"/>
                </a:cxn>
                <a:cxn ang="0">
                  <a:pos x="462" y="546"/>
                </a:cxn>
                <a:cxn ang="0">
                  <a:pos x="506" y="541"/>
                </a:cxn>
                <a:cxn ang="0">
                  <a:pos x="521" y="531"/>
                </a:cxn>
                <a:cxn ang="0">
                  <a:pos x="516" y="521"/>
                </a:cxn>
                <a:cxn ang="0">
                  <a:pos x="506" y="516"/>
                </a:cxn>
                <a:cxn ang="0">
                  <a:pos x="501" y="501"/>
                </a:cxn>
                <a:cxn ang="0">
                  <a:pos x="501" y="501"/>
                </a:cxn>
                <a:cxn ang="0">
                  <a:pos x="511" y="491"/>
                </a:cxn>
                <a:cxn ang="0">
                  <a:pos x="536" y="481"/>
                </a:cxn>
                <a:cxn ang="0">
                  <a:pos x="561" y="477"/>
                </a:cxn>
                <a:cxn ang="0">
                  <a:pos x="586" y="467"/>
                </a:cxn>
                <a:cxn ang="0">
                  <a:pos x="606" y="462"/>
                </a:cxn>
                <a:cxn ang="0">
                  <a:pos x="601" y="452"/>
                </a:cxn>
                <a:cxn ang="0">
                  <a:pos x="581" y="447"/>
                </a:cxn>
                <a:cxn ang="0">
                  <a:pos x="546" y="437"/>
                </a:cxn>
                <a:cxn ang="0">
                  <a:pos x="501" y="427"/>
                </a:cxn>
                <a:cxn ang="0">
                  <a:pos x="462" y="422"/>
                </a:cxn>
                <a:cxn ang="0">
                  <a:pos x="432" y="412"/>
                </a:cxn>
                <a:cxn ang="0">
                  <a:pos x="412" y="407"/>
                </a:cxn>
                <a:cxn ang="0">
                  <a:pos x="397" y="397"/>
                </a:cxn>
                <a:cxn ang="0">
                  <a:pos x="387" y="392"/>
                </a:cxn>
                <a:cxn ang="0">
                  <a:pos x="362" y="382"/>
                </a:cxn>
                <a:cxn ang="0">
                  <a:pos x="308" y="372"/>
                </a:cxn>
                <a:cxn ang="0">
                  <a:pos x="223" y="367"/>
                </a:cxn>
                <a:cxn ang="0">
                  <a:pos x="144" y="357"/>
                </a:cxn>
                <a:cxn ang="0">
                  <a:pos x="89" y="352"/>
                </a:cxn>
                <a:cxn ang="0">
                  <a:pos x="50" y="342"/>
                </a:cxn>
                <a:cxn ang="0">
                  <a:pos x="30" y="333"/>
                </a:cxn>
                <a:cxn ang="0">
                  <a:pos x="20" y="328"/>
                </a:cxn>
                <a:cxn ang="0">
                  <a:pos x="5" y="313"/>
                </a:cxn>
                <a:cxn ang="0">
                  <a:pos x="0" y="298"/>
                </a:cxn>
              </a:cxnLst>
              <a:rect l="0" t="0" r="r" b="b"/>
              <a:pathLst>
                <a:path w="606" h="1177">
                  <a:moveTo>
                    <a:pt x="0" y="1177"/>
                  </a:moveTo>
                  <a:lnTo>
                    <a:pt x="0" y="1003"/>
                  </a:lnTo>
                  <a:lnTo>
                    <a:pt x="5" y="998"/>
                  </a:lnTo>
                  <a:lnTo>
                    <a:pt x="5" y="988"/>
                  </a:lnTo>
                  <a:lnTo>
                    <a:pt x="10" y="983"/>
                  </a:lnTo>
                  <a:lnTo>
                    <a:pt x="15" y="978"/>
                  </a:lnTo>
                  <a:lnTo>
                    <a:pt x="20" y="973"/>
                  </a:lnTo>
                  <a:lnTo>
                    <a:pt x="30" y="968"/>
                  </a:lnTo>
                  <a:lnTo>
                    <a:pt x="40" y="968"/>
                  </a:lnTo>
                  <a:lnTo>
                    <a:pt x="55" y="963"/>
                  </a:lnTo>
                  <a:lnTo>
                    <a:pt x="84" y="958"/>
                  </a:lnTo>
                  <a:lnTo>
                    <a:pt x="129" y="953"/>
                  </a:lnTo>
                  <a:lnTo>
                    <a:pt x="204" y="948"/>
                  </a:lnTo>
                  <a:lnTo>
                    <a:pt x="323" y="948"/>
                  </a:lnTo>
                  <a:lnTo>
                    <a:pt x="467" y="943"/>
                  </a:lnTo>
                  <a:lnTo>
                    <a:pt x="526" y="938"/>
                  </a:lnTo>
                  <a:lnTo>
                    <a:pt x="437" y="933"/>
                  </a:lnTo>
                  <a:lnTo>
                    <a:pt x="313" y="933"/>
                  </a:lnTo>
                  <a:lnTo>
                    <a:pt x="218" y="928"/>
                  </a:lnTo>
                  <a:lnTo>
                    <a:pt x="159" y="923"/>
                  </a:lnTo>
                  <a:lnTo>
                    <a:pt x="119" y="918"/>
                  </a:lnTo>
                  <a:lnTo>
                    <a:pt x="89" y="913"/>
                  </a:lnTo>
                  <a:lnTo>
                    <a:pt x="69" y="913"/>
                  </a:lnTo>
                  <a:lnTo>
                    <a:pt x="60" y="909"/>
                  </a:lnTo>
                  <a:lnTo>
                    <a:pt x="50" y="904"/>
                  </a:lnTo>
                  <a:lnTo>
                    <a:pt x="40" y="899"/>
                  </a:lnTo>
                  <a:lnTo>
                    <a:pt x="35" y="894"/>
                  </a:lnTo>
                  <a:lnTo>
                    <a:pt x="30" y="894"/>
                  </a:lnTo>
                  <a:lnTo>
                    <a:pt x="25" y="889"/>
                  </a:lnTo>
                  <a:lnTo>
                    <a:pt x="25" y="884"/>
                  </a:lnTo>
                  <a:lnTo>
                    <a:pt x="15" y="874"/>
                  </a:lnTo>
                  <a:lnTo>
                    <a:pt x="15" y="864"/>
                  </a:lnTo>
                  <a:lnTo>
                    <a:pt x="10" y="859"/>
                  </a:lnTo>
                  <a:lnTo>
                    <a:pt x="10" y="839"/>
                  </a:lnTo>
                  <a:lnTo>
                    <a:pt x="5" y="834"/>
                  </a:lnTo>
                  <a:lnTo>
                    <a:pt x="5" y="685"/>
                  </a:lnTo>
                  <a:lnTo>
                    <a:pt x="10" y="680"/>
                  </a:lnTo>
                  <a:lnTo>
                    <a:pt x="10" y="655"/>
                  </a:lnTo>
                  <a:lnTo>
                    <a:pt x="15" y="650"/>
                  </a:lnTo>
                  <a:lnTo>
                    <a:pt x="15" y="645"/>
                  </a:lnTo>
                  <a:lnTo>
                    <a:pt x="20" y="640"/>
                  </a:lnTo>
                  <a:lnTo>
                    <a:pt x="20" y="635"/>
                  </a:lnTo>
                  <a:lnTo>
                    <a:pt x="25" y="630"/>
                  </a:lnTo>
                  <a:lnTo>
                    <a:pt x="30" y="625"/>
                  </a:lnTo>
                  <a:lnTo>
                    <a:pt x="30" y="621"/>
                  </a:lnTo>
                  <a:lnTo>
                    <a:pt x="35" y="616"/>
                  </a:lnTo>
                  <a:lnTo>
                    <a:pt x="40" y="616"/>
                  </a:lnTo>
                  <a:lnTo>
                    <a:pt x="45" y="611"/>
                  </a:lnTo>
                  <a:lnTo>
                    <a:pt x="55" y="606"/>
                  </a:lnTo>
                  <a:lnTo>
                    <a:pt x="65" y="601"/>
                  </a:lnTo>
                  <a:lnTo>
                    <a:pt x="74" y="596"/>
                  </a:lnTo>
                  <a:lnTo>
                    <a:pt x="84" y="596"/>
                  </a:lnTo>
                  <a:lnTo>
                    <a:pt x="99" y="591"/>
                  </a:lnTo>
                  <a:lnTo>
                    <a:pt x="114" y="586"/>
                  </a:lnTo>
                  <a:lnTo>
                    <a:pt x="134" y="581"/>
                  </a:lnTo>
                  <a:lnTo>
                    <a:pt x="159" y="576"/>
                  </a:lnTo>
                  <a:lnTo>
                    <a:pt x="189" y="576"/>
                  </a:lnTo>
                  <a:lnTo>
                    <a:pt x="223" y="571"/>
                  </a:lnTo>
                  <a:lnTo>
                    <a:pt x="258" y="566"/>
                  </a:lnTo>
                  <a:lnTo>
                    <a:pt x="298" y="561"/>
                  </a:lnTo>
                  <a:lnTo>
                    <a:pt x="343" y="556"/>
                  </a:lnTo>
                  <a:lnTo>
                    <a:pt x="387" y="556"/>
                  </a:lnTo>
                  <a:lnTo>
                    <a:pt x="427" y="551"/>
                  </a:lnTo>
                  <a:lnTo>
                    <a:pt x="462" y="546"/>
                  </a:lnTo>
                  <a:lnTo>
                    <a:pt x="492" y="541"/>
                  </a:lnTo>
                  <a:lnTo>
                    <a:pt x="506" y="541"/>
                  </a:lnTo>
                  <a:lnTo>
                    <a:pt x="516" y="536"/>
                  </a:lnTo>
                  <a:lnTo>
                    <a:pt x="521" y="531"/>
                  </a:lnTo>
                  <a:lnTo>
                    <a:pt x="521" y="526"/>
                  </a:lnTo>
                  <a:lnTo>
                    <a:pt x="516" y="521"/>
                  </a:lnTo>
                  <a:lnTo>
                    <a:pt x="511" y="521"/>
                  </a:lnTo>
                  <a:lnTo>
                    <a:pt x="506" y="516"/>
                  </a:lnTo>
                  <a:lnTo>
                    <a:pt x="501" y="511"/>
                  </a:lnTo>
                  <a:lnTo>
                    <a:pt x="501" y="501"/>
                  </a:lnTo>
                  <a:lnTo>
                    <a:pt x="497" y="501"/>
                  </a:lnTo>
                  <a:lnTo>
                    <a:pt x="501" y="501"/>
                  </a:lnTo>
                  <a:lnTo>
                    <a:pt x="506" y="496"/>
                  </a:lnTo>
                  <a:lnTo>
                    <a:pt x="511" y="491"/>
                  </a:lnTo>
                  <a:lnTo>
                    <a:pt x="521" y="486"/>
                  </a:lnTo>
                  <a:lnTo>
                    <a:pt x="536" y="481"/>
                  </a:lnTo>
                  <a:lnTo>
                    <a:pt x="546" y="481"/>
                  </a:lnTo>
                  <a:lnTo>
                    <a:pt x="561" y="477"/>
                  </a:lnTo>
                  <a:lnTo>
                    <a:pt x="576" y="472"/>
                  </a:lnTo>
                  <a:lnTo>
                    <a:pt x="586" y="467"/>
                  </a:lnTo>
                  <a:lnTo>
                    <a:pt x="596" y="467"/>
                  </a:lnTo>
                  <a:lnTo>
                    <a:pt x="606" y="462"/>
                  </a:lnTo>
                  <a:lnTo>
                    <a:pt x="606" y="457"/>
                  </a:lnTo>
                  <a:lnTo>
                    <a:pt x="601" y="452"/>
                  </a:lnTo>
                  <a:lnTo>
                    <a:pt x="596" y="447"/>
                  </a:lnTo>
                  <a:lnTo>
                    <a:pt x="581" y="447"/>
                  </a:lnTo>
                  <a:lnTo>
                    <a:pt x="566" y="442"/>
                  </a:lnTo>
                  <a:lnTo>
                    <a:pt x="546" y="437"/>
                  </a:lnTo>
                  <a:lnTo>
                    <a:pt x="526" y="432"/>
                  </a:lnTo>
                  <a:lnTo>
                    <a:pt x="501" y="427"/>
                  </a:lnTo>
                  <a:lnTo>
                    <a:pt x="482" y="427"/>
                  </a:lnTo>
                  <a:lnTo>
                    <a:pt x="462" y="422"/>
                  </a:lnTo>
                  <a:lnTo>
                    <a:pt x="447" y="417"/>
                  </a:lnTo>
                  <a:lnTo>
                    <a:pt x="432" y="412"/>
                  </a:lnTo>
                  <a:lnTo>
                    <a:pt x="422" y="407"/>
                  </a:lnTo>
                  <a:lnTo>
                    <a:pt x="412" y="407"/>
                  </a:lnTo>
                  <a:lnTo>
                    <a:pt x="402" y="402"/>
                  </a:lnTo>
                  <a:lnTo>
                    <a:pt x="397" y="397"/>
                  </a:lnTo>
                  <a:lnTo>
                    <a:pt x="392" y="392"/>
                  </a:lnTo>
                  <a:lnTo>
                    <a:pt x="387" y="392"/>
                  </a:lnTo>
                  <a:lnTo>
                    <a:pt x="377" y="387"/>
                  </a:lnTo>
                  <a:lnTo>
                    <a:pt x="362" y="382"/>
                  </a:lnTo>
                  <a:lnTo>
                    <a:pt x="338" y="377"/>
                  </a:lnTo>
                  <a:lnTo>
                    <a:pt x="308" y="372"/>
                  </a:lnTo>
                  <a:lnTo>
                    <a:pt x="268" y="372"/>
                  </a:lnTo>
                  <a:lnTo>
                    <a:pt x="223" y="367"/>
                  </a:lnTo>
                  <a:lnTo>
                    <a:pt x="184" y="362"/>
                  </a:lnTo>
                  <a:lnTo>
                    <a:pt x="144" y="357"/>
                  </a:lnTo>
                  <a:lnTo>
                    <a:pt x="114" y="352"/>
                  </a:lnTo>
                  <a:lnTo>
                    <a:pt x="89" y="352"/>
                  </a:lnTo>
                  <a:lnTo>
                    <a:pt x="69" y="347"/>
                  </a:lnTo>
                  <a:lnTo>
                    <a:pt x="50" y="342"/>
                  </a:lnTo>
                  <a:lnTo>
                    <a:pt x="40" y="337"/>
                  </a:lnTo>
                  <a:lnTo>
                    <a:pt x="30" y="333"/>
                  </a:lnTo>
                  <a:lnTo>
                    <a:pt x="25" y="333"/>
                  </a:lnTo>
                  <a:lnTo>
                    <a:pt x="20" y="328"/>
                  </a:lnTo>
                  <a:lnTo>
                    <a:pt x="15" y="323"/>
                  </a:lnTo>
                  <a:lnTo>
                    <a:pt x="5" y="313"/>
                  </a:lnTo>
                  <a:lnTo>
                    <a:pt x="5" y="303"/>
                  </a:lnTo>
                  <a:lnTo>
                    <a:pt x="0" y="298"/>
                  </a:ln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grpSp>
          <p:nvGrpSpPr>
            <p:cNvPr id="11" name="Gruppo 544"/>
            <p:cNvGrpSpPr/>
            <p:nvPr/>
          </p:nvGrpSpPr>
          <p:grpSpPr>
            <a:xfrm>
              <a:off x="7240808" y="4121834"/>
              <a:ext cx="1316522" cy="1868488"/>
              <a:chOff x="4090988" y="3697288"/>
              <a:chExt cx="1103313" cy="1868488"/>
            </a:xfrm>
          </p:grpSpPr>
          <p:grpSp>
            <p:nvGrpSpPr>
              <p:cNvPr id="12" name="Gruppo 241"/>
              <p:cNvGrpSpPr/>
              <p:nvPr/>
            </p:nvGrpSpPr>
            <p:grpSpPr>
              <a:xfrm>
                <a:off x="4090988" y="3697288"/>
                <a:ext cx="1103313" cy="1868488"/>
                <a:chOff x="4090988" y="3697288"/>
                <a:chExt cx="1103313" cy="1868488"/>
              </a:xfrm>
            </p:grpSpPr>
            <p:sp>
              <p:nvSpPr>
                <p:cNvPr id="550" name="Freeform 211"/>
                <p:cNvSpPr>
                  <a:spLocks/>
                </p:cNvSpPr>
                <p:nvPr/>
              </p:nvSpPr>
              <p:spPr bwMode="auto">
                <a:xfrm>
                  <a:off x="4090988" y="3697288"/>
                  <a:ext cx="1103313" cy="1868488"/>
                </a:xfrm>
                <a:custGeom>
                  <a:avLst/>
                  <a:gdLst/>
                  <a:ahLst/>
                  <a:cxnLst>
                    <a:cxn ang="0">
                      <a:pos x="0" y="1177"/>
                    </a:cxn>
                    <a:cxn ang="0">
                      <a:pos x="0" y="993"/>
                    </a:cxn>
                    <a:cxn ang="0">
                      <a:pos x="5" y="988"/>
                    </a:cxn>
                    <a:cxn ang="0">
                      <a:pos x="10" y="988"/>
                    </a:cxn>
                    <a:cxn ang="0">
                      <a:pos x="20" y="983"/>
                    </a:cxn>
                    <a:cxn ang="0">
                      <a:pos x="40" y="978"/>
                    </a:cxn>
                    <a:cxn ang="0">
                      <a:pos x="70" y="973"/>
                    </a:cxn>
                    <a:cxn ang="0">
                      <a:pos x="114" y="968"/>
                    </a:cxn>
                    <a:cxn ang="0">
                      <a:pos x="174" y="968"/>
                    </a:cxn>
                    <a:cxn ang="0">
                      <a:pos x="253" y="963"/>
                    </a:cxn>
                    <a:cxn ang="0">
                      <a:pos x="348" y="958"/>
                    </a:cxn>
                    <a:cxn ang="0">
                      <a:pos x="442" y="953"/>
                    </a:cxn>
                    <a:cxn ang="0">
                      <a:pos x="541" y="948"/>
                    </a:cxn>
                    <a:cxn ang="0">
                      <a:pos x="621" y="948"/>
                    </a:cxn>
                    <a:cxn ang="0">
                      <a:pos x="675" y="943"/>
                    </a:cxn>
                    <a:cxn ang="0">
                      <a:pos x="695" y="938"/>
                    </a:cxn>
                    <a:cxn ang="0">
                      <a:pos x="675" y="933"/>
                    </a:cxn>
                    <a:cxn ang="0">
                      <a:pos x="621" y="933"/>
                    </a:cxn>
                    <a:cxn ang="0">
                      <a:pos x="541" y="928"/>
                    </a:cxn>
                    <a:cxn ang="0">
                      <a:pos x="442" y="923"/>
                    </a:cxn>
                    <a:cxn ang="0">
                      <a:pos x="348" y="918"/>
                    </a:cxn>
                    <a:cxn ang="0">
                      <a:pos x="253" y="913"/>
                    </a:cxn>
                    <a:cxn ang="0">
                      <a:pos x="174" y="913"/>
                    </a:cxn>
                    <a:cxn ang="0">
                      <a:pos x="114" y="909"/>
                    </a:cxn>
                    <a:cxn ang="0">
                      <a:pos x="70" y="904"/>
                    </a:cxn>
                    <a:cxn ang="0">
                      <a:pos x="40" y="899"/>
                    </a:cxn>
                    <a:cxn ang="0">
                      <a:pos x="20" y="894"/>
                    </a:cxn>
                    <a:cxn ang="0">
                      <a:pos x="10" y="894"/>
                    </a:cxn>
                    <a:cxn ang="0">
                      <a:pos x="5" y="889"/>
                    </a:cxn>
                    <a:cxn ang="0">
                      <a:pos x="0" y="88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95" h="1177">
                      <a:moveTo>
                        <a:pt x="0" y="1177"/>
                      </a:moveTo>
                      <a:lnTo>
                        <a:pt x="0" y="993"/>
                      </a:lnTo>
                      <a:lnTo>
                        <a:pt x="5" y="988"/>
                      </a:lnTo>
                      <a:lnTo>
                        <a:pt x="10" y="988"/>
                      </a:lnTo>
                      <a:lnTo>
                        <a:pt x="20" y="983"/>
                      </a:lnTo>
                      <a:lnTo>
                        <a:pt x="40" y="978"/>
                      </a:lnTo>
                      <a:lnTo>
                        <a:pt x="70" y="973"/>
                      </a:lnTo>
                      <a:lnTo>
                        <a:pt x="114" y="968"/>
                      </a:lnTo>
                      <a:lnTo>
                        <a:pt x="174" y="968"/>
                      </a:lnTo>
                      <a:lnTo>
                        <a:pt x="253" y="963"/>
                      </a:lnTo>
                      <a:lnTo>
                        <a:pt x="348" y="958"/>
                      </a:lnTo>
                      <a:lnTo>
                        <a:pt x="442" y="953"/>
                      </a:lnTo>
                      <a:lnTo>
                        <a:pt x="541" y="948"/>
                      </a:lnTo>
                      <a:lnTo>
                        <a:pt x="621" y="948"/>
                      </a:lnTo>
                      <a:lnTo>
                        <a:pt x="675" y="943"/>
                      </a:lnTo>
                      <a:lnTo>
                        <a:pt x="695" y="938"/>
                      </a:lnTo>
                      <a:lnTo>
                        <a:pt x="675" y="933"/>
                      </a:lnTo>
                      <a:lnTo>
                        <a:pt x="621" y="933"/>
                      </a:lnTo>
                      <a:lnTo>
                        <a:pt x="541" y="928"/>
                      </a:lnTo>
                      <a:lnTo>
                        <a:pt x="442" y="923"/>
                      </a:lnTo>
                      <a:lnTo>
                        <a:pt x="348" y="918"/>
                      </a:lnTo>
                      <a:lnTo>
                        <a:pt x="253" y="913"/>
                      </a:lnTo>
                      <a:lnTo>
                        <a:pt x="174" y="913"/>
                      </a:lnTo>
                      <a:lnTo>
                        <a:pt x="114" y="909"/>
                      </a:lnTo>
                      <a:lnTo>
                        <a:pt x="70" y="904"/>
                      </a:lnTo>
                      <a:lnTo>
                        <a:pt x="40" y="899"/>
                      </a:lnTo>
                      <a:lnTo>
                        <a:pt x="20" y="894"/>
                      </a:lnTo>
                      <a:lnTo>
                        <a:pt x="10" y="894"/>
                      </a:lnTo>
                      <a:lnTo>
                        <a:pt x="5" y="889"/>
                      </a:lnTo>
                      <a:lnTo>
                        <a:pt x="0" y="88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63305" tIns="31652" rIns="63305" bIns="31652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en-US" sz="1247"/>
                </a:p>
              </p:txBody>
            </p:sp>
            <p:sp>
              <p:nvSpPr>
                <p:cNvPr id="551" name="Freeform 212"/>
                <p:cNvSpPr>
                  <a:spLocks/>
                </p:cNvSpPr>
                <p:nvPr/>
              </p:nvSpPr>
              <p:spPr bwMode="auto">
                <a:xfrm>
                  <a:off x="4090988" y="3697288"/>
                  <a:ext cx="560388" cy="1868488"/>
                </a:xfrm>
                <a:custGeom>
                  <a:avLst/>
                  <a:gdLst/>
                  <a:ahLst/>
                  <a:cxnLst>
                    <a:cxn ang="0">
                      <a:pos x="0" y="710"/>
                    </a:cxn>
                    <a:cxn ang="0">
                      <a:pos x="5" y="690"/>
                    </a:cxn>
                    <a:cxn ang="0">
                      <a:pos x="10" y="680"/>
                    </a:cxn>
                    <a:cxn ang="0">
                      <a:pos x="15" y="670"/>
                    </a:cxn>
                    <a:cxn ang="0">
                      <a:pos x="20" y="660"/>
                    </a:cxn>
                    <a:cxn ang="0">
                      <a:pos x="30" y="650"/>
                    </a:cxn>
                    <a:cxn ang="0">
                      <a:pos x="40" y="640"/>
                    </a:cxn>
                    <a:cxn ang="0">
                      <a:pos x="50" y="630"/>
                    </a:cxn>
                    <a:cxn ang="0">
                      <a:pos x="60" y="625"/>
                    </a:cxn>
                    <a:cxn ang="0">
                      <a:pos x="70" y="616"/>
                    </a:cxn>
                    <a:cxn ang="0">
                      <a:pos x="80" y="611"/>
                    </a:cxn>
                    <a:cxn ang="0">
                      <a:pos x="94" y="601"/>
                    </a:cxn>
                    <a:cxn ang="0">
                      <a:pos x="109" y="596"/>
                    </a:cxn>
                    <a:cxn ang="0">
                      <a:pos x="129" y="586"/>
                    </a:cxn>
                    <a:cxn ang="0">
                      <a:pos x="144" y="576"/>
                    </a:cxn>
                    <a:cxn ang="0">
                      <a:pos x="164" y="571"/>
                    </a:cxn>
                    <a:cxn ang="0">
                      <a:pos x="184" y="561"/>
                    </a:cxn>
                    <a:cxn ang="0">
                      <a:pos x="204" y="556"/>
                    </a:cxn>
                    <a:cxn ang="0">
                      <a:pos x="224" y="546"/>
                    </a:cxn>
                    <a:cxn ang="0">
                      <a:pos x="243" y="541"/>
                    </a:cxn>
                    <a:cxn ang="0">
                      <a:pos x="263" y="531"/>
                    </a:cxn>
                    <a:cxn ang="0">
                      <a:pos x="283" y="521"/>
                    </a:cxn>
                    <a:cxn ang="0">
                      <a:pos x="298" y="516"/>
                    </a:cxn>
                    <a:cxn ang="0">
                      <a:pos x="313" y="506"/>
                    </a:cxn>
                    <a:cxn ang="0">
                      <a:pos x="328" y="501"/>
                    </a:cxn>
                    <a:cxn ang="0">
                      <a:pos x="338" y="491"/>
                    </a:cxn>
                    <a:cxn ang="0">
                      <a:pos x="348" y="481"/>
                    </a:cxn>
                    <a:cxn ang="0">
                      <a:pos x="353" y="462"/>
                    </a:cxn>
                    <a:cxn ang="0">
                      <a:pos x="348" y="452"/>
                    </a:cxn>
                    <a:cxn ang="0">
                      <a:pos x="338" y="447"/>
                    </a:cxn>
                    <a:cxn ang="0">
                      <a:pos x="328" y="437"/>
                    </a:cxn>
                    <a:cxn ang="0">
                      <a:pos x="313" y="427"/>
                    </a:cxn>
                    <a:cxn ang="0">
                      <a:pos x="298" y="422"/>
                    </a:cxn>
                    <a:cxn ang="0">
                      <a:pos x="283" y="412"/>
                    </a:cxn>
                    <a:cxn ang="0">
                      <a:pos x="263" y="407"/>
                    </a:cxn>
                    <a:cxn ang="0">
                      <a:pos x="243" y="397"/>
                    </a:cxn>
                    <a:cxn ang="0">
                      <a:pos x="224" y="392"/>
                    </a:cxn>
                    <a:cxn ang="0">
                      <a:pos x="204" y="382"/>
                    </a:cxn>
                    <a:cxn ang="0">
                      <a:pos x="184" y="372"/>
                    </a:cxn>
                    <a:cxn ang="0">
                      <a:pos x="164" y="367"/>
                    </a:cxn>
                    <a:cxn ang="0">
                      <a:pos x="144" y="357"/>
                    </a:cxn>
                    <a:cxn ang="0">
                      <a:pos x="129" y="352"/>
                    </a:cxn>
                    <a:cxn ang="0">
                      <a:pos x="109" y="342"/>
                    </a:cxn>
                    <a:cxn ang="0">
                      <a:pos x="94" y="333"/>
                    </a:cxn>
                    <a:cxn ang="0">
                      <a:pos x="80" y="328"/>
                    </a:cxn>
                    <a:cxn ang="0">
                      <a:pos x="70" y="318"/>
                    </a:cxn>
                    <a:cxn ang="0">
                      <a:pos x="60" y="313"/>
                    </a:cxn>
                    <a:cxn ang="0">
                      <a:pos x="50" y="303"/>
                    </a:cxn>
                    <a:cxn ang="0">
                      <a:pos x="40" y="298"/>
                    </a:cxn>
                    <a:cxn ang="0">
                      <a:pos x="30" y="288"/>
                    </a:cxn>
                    <a:cxn ang="0">
                      <a:pos x="25" y="278"/>
                    </a:cxn>
                    <a:cxn ang="0">
                      <a:pos x="15" y="268"/>
                    </a:cxn>
                    <a:cxn ang="0">
                      <a:pos x="10" y="253"/>
                    </a:cxn>
                    <a:cxn ang="0">
                      <a:pos x="5" y="243"/>
                    </a:cxn>
                    <a:cxn ang="0">
                      <a:pos x="0" y="223"/>
                    </a:cxn>
                  </a:cxnLst>
                  <a:rect l="0" t="0" r="r" b="b"/>
                  <a:pathLst>
                    <a:path w="353" h="1177">
                      <a:moveTo>
                        <a:pt x="0" y="1177"/>
                      </a:moveTo>
                      <a:lnTo>
                        <a:pt x="0" y="710"/>
                      </a:lnTo>
                      <a:lnTo>
                        <a:pt x="5" y="705"/>
                      </a:lnTo>
                      <a:lnTo>
                        <a:pt x="5" y="690"/>
                      </a:lnTo>
                      <a:lnTo>
                        <a:pt x="10" y="685"/>
                      </a:lnTo>
                      <a:lnTo>
                        <a:pt x="10" y="680"/>
                      </a:lnTo>
                      <a:lnTo>
                        <a:pt x="15" y="675"/>
                      </a:lnTo>
                      <a:lnTo>
                        <a:pt x="15" y="670"/>
                      </a:lnTo>
                      <a:lnTo>
                        <a:pt x="20" y="665"/>
                      </a:lnTo>
                      <a:lnTo>
                        <a:pt x="20" y="660"/>
                      </a:lnTo>
                      <a:lnTo>
                        <a:pt x="25" y="655"/>
                      </a:lnTo>
                      <a:lnTo>
                        <a:pt x="30" y="650"/>
                      </a:lnTo>
                      <a:lnTo>
                        <a:pt x="35" y="645"/>
                      </a:lnTo>
                      <a:lnTo>
                        <a:pt x="40" y="640"/>
                      </a:lnTo>
                      <a:lnTo>
                        <a:pt x="45" y="635"/>
                      </a:lnTo>
                      <a:lnTo>
                        <a:pt x="50" y="630"/>
                      </a:lnTo>
                      <a:lnTo>
                        <a:pt x="55" y="630"/>
                      </a:lnTo>
                      <a:lnTo>
                        <a:pt x="60" y="625"/>
                      </a:lnTo>
                      <a:lnTo>
                        <a:pt x="65" y="621"/>
                      </a:lnTo>
                      <a:lnTo>
                        <a:pt x="70" y="616"/>
                      </a:lnTo>
                      <a:lnTo>
                        <a:pt x="75" y="616"/>
                      </a:lnTo>
                      <a:lnTo>
                        <a:pt x="80" y="611"/>
                      </a:lnTo>
                      <a:lnTo>
                        <a:pt x="89" y="606"/>
                      </a:lnTo>
                      <a:lnTo>
                        <a:pt x="94" y="601"/>
                      </a:lnTo>
                      <a:lnTo>
                        <a:pt x="104" y="596"/>
                      </a:lnTo>
                      <a:lnTo>
                        <a:pt x="109" y="596"/>
                      </a:lnTo>
                      <a:lnTo>
                        <a:pt x="119" y="591"/>
                      </a:lnTo>
                      <a:lnTo>
                        <a:pt x="129" y="586"/>
                      </a:lnTo>
                      <a:lnTo>
                        <a:pt x="139" y="581"/>
                      </a:lnTo>
                      <a:lnTo>
                        <a:pt x="144" y="576"/>
                      </a:lnTo>
                      <a:lnTo>
                        <a:pt x="154" y="576"/>
                      </a:lnTo>
                      <a:lnTo>
                        <a:pt x="164" y="571"/>
                      </a:lnTo>
                      <a:lnTo>
                        <a:pt x="174" y="566"/>
                      </a:lnTo>
                      <a:lnTo>
                        <a:pt x="184" y="561"/>
                      </a:lnTo>
                      <a:lnTo>
                        <a:pt x="194" y="556"/>
                      </a:lnTo>
                      <a:lnTo>
                        <a:pt x="204" y="556"/>
                      </a:lnTo>
                      <a:lnTo>
                        <a:pt x="214" y="551"/>
                      </a:lnTo>
                      <a:lnTo>
                        <a:pt x="224" y="546"/>
                      </a:lnTo>
                      <a:lnTo>
                        <a:pt x="233" y="541"/>
                      </a:lnTo>
                      <a:lnTo>
                        <a:pt x="243" y="541"/>
                      </a:lnTo>
                      <a:lnTo>
                        <a:pt x="253" y="536"/>
                      </a:lnTo>
                      <a:lnTo>
                        <a:pt x="263" y="531"/>
                      </a:lnTo>
                      <a:lnTo>
                        <a:pt x="273" y="526"/>
                      </a:lnTo>
                      <a:lnTo>
                        <a:pt x="283" y="521"/>
                      </a:lnTo>
                      <a:lnTo>
                        <a:pt x="293" y="521"/>
                      </a:lnTo>
                      <a:lnTo>
                        <a:pt x="298" y="516"/>
                      </a:lnTo>
                      <a:lnTo>
                        <a:pt x="308" y="511"/>
                      </a:lnTo>
                      <a:lnTo>
                        <a:pt x="313" y="506"/>
                      </a:lnTo>
                      <a:lnTo>
                        <a:pt x="323" y="501"/>
                      </a:lnTo>
                      <a:lnTo>
                        <a:pt x="328" y="501"/>
                      </a:lnTo>
                      <a:lnTo>
                        <a:pt x="333" y="496"/>
                      </a:lnTo>
                      <a:lnTo>
                        <a:pt x="338" y="491"/>
                      </a:lnTo>
                      <a:lnTo>
                        <a:pt x="343" y="486"/>
                      </a:lnTo>
                      <a:lnTo>
                        <a:pt x="348" y="481"/>
                      </a:lnTo>
                      <a:lnTo>
                        <a:pt x="353" y="477"/>
                      </a:lnTo>
                      <a:lnTo>
                        <a:pt x="353" y="462"/>
                      </a:lnTo>
                      <a:lnTo>
                        <a:pt x="348" y="457"/>
                      </a:lnTo>
                      <a:lnTo>
                        <a:pt x="348" y="452"/>
                      </a:lnTo>
                      <a:lnTo>
                        <a:pt x="343" y="447"/>
                      </a:lnTo>
                      <a:lnTo>
                        <a:pt x="338" y="447"/>
                      </a:lnTo>
                      <a:lnTo>
                        <a:pt x="333" y="442"/>
                      </a:lnTo>
                      <a:lnTo>
                        <a:pt x="328" y="437"/>
                      </a:lnTo>
                      <a:lnTo>
                        <a:pt x="323" y="432"/>
                      </a:lnTo>
                      <a:lnTo>
                        <a:pt x="313" y="427"/>
                      </a:lnTo>
                      <a:lnTo>
                        <a:pt x="308" y="427"/>
                      </a:lnTo>
                      <a:lnTo>
                        <a:pt x="298" y="422"/>
                      </a:lnTo>
                      <a:lnTo>
                        <a:pt x="293" y="417"/>
                      </a:lnTo>
                      <a:lnTo>
                        <a:pt x="283" y="412"/>
                      </a:lnTo>
                      <a:lnTo>
                        <a:pt x="273" y="407"/>
                      </a:lnTo>
                      <a:lnTo>
                        <a:pt x="263" y="407"/>
                      </a:lnTo>
                      <a:lnTo>
                        <a:pt x="253" y="402"/>
                      </a:lnTo>
                      <a:lnTo>
                        <a:pt x="243" y="397"/>
                      </a:lnTo>
                      <a:lnTo>
                        <a:pt x="233" y="392"/>
                      </a:lnTo>
                      <a:lnTo>
                        <a:pt x="224" y="392"/>
                      </a:lnTo>
                      <a:lnTo>
                        <a:pt x="214" y="387"/>
                      </a:lnTo>
                      <a:lnTo>
                        <a:pt x="204" y="382"/>
                      </a:lnTo>
                      <a:lnTo>
                        <a:pt x="194" y="377"/>
                      </a:lnTo>
                      <a:lnTo>
                        <a:pt x="184" y="372"/>
                      </a:lnTo>
                      <a:lnTo>
                        <a:pt x="174" y="372"/>
                      </a:lnTo>
                      <a:lnTo>
                        <a:pt x="164" y="367"/>
                      </a:lnTo>
                      <a:lnTo>
                        <a:pt x="154" y="362"/>
                      </a:lnTo>
                      <a:lnTo>
                        <a:pt x="144" y="357"/>
                      </a:lnTo>
                      <a:lnTo>
                        <a:pt x="139" y="352"/>
                      </a:lnTo>
                      <a:lnTo>
                        <a:pt x="129" y="352"/>
                      </a:lnTo>
                      <a:lnTo>
                        <a:pt x="119" y="347"/>
                      </a:lnTo>
                      <a:lnTo>
                        <a:pt x="109" y="342"/>
                      </a:lnTo>
                      <a:lnTo>
                        <a:pt x="104" y="337"/>
                      </a:lnTo>
                      <a:lnTo>
                        <a:pt x="94" y="333"/>
                      </a:lnTo>
                      <a:lnTo>
                        <a:pt x="89" y="333"/>
                      </a:lnTo>
                      <a:lnTo>
                        <a:pt x="80" y="328"/>
                      </a:lnTo>
                      <a:lnTo>
                        <a:pt x="75" y="323"/>
                      </a:lnTo>
                      <a:lnTo>
                        <a:pt x="70" y="318"/>
                      </a:lnTo>
                      <a:lnTo>
                        <a:pt x="65" y="313"/>
                      </a:lnTo>
                      <a:lnTo>
                        <a:pt x="60" y="313"/>
                      </a:lnTo>
                      <a:lnTo>
                        <a:pt x="55" y="308"/>
                      </a:lnTo>
                      <a:lnTo>
                        <a:pt x="50" y="303"/>
                      </a:lnTo>
                      <a:lnTo>
                        <a:pt x="45" y="298"/>
                      </a:lnTo>
                      <a:lnTo>
                        <a:pt x="40" y="298"/>
                      </a:lnTo>
                      <a:lnTo>
                        <a:pt x="35" y="293"/>
                      </a:lnTo>
                      <a:lnTo>
                        <a:pt x="30" y="288"/>
                      </a:lnTo>
                      <a:lnTo>
                        <a:pt x="30" y="283"/>
                      </a:lnTo>
                      <a:lnTo>
                        <a:pt x="25" y="278"/>
                      </a:lnTo>
                      <a:lnTo>
                        <a:pt x="20" y="273"/>
                      </a:lnTo>
                      <a:lnTo>
                        <a:pt x="15" y="268"/>
                      </a:lnTo>
                      <a:lnTo>
                        <a:pt x="15" y="258"/>
                      </a:lnTo>
                      <a:lnTo>
                        <a:pt x="10" y="253"/>
                      </a:lnTo>
                      <a:lnTo>
                        <a:pt x="10" y="248"/>
                      </a:lnTo>
                      <a:lnTo>
                        <a:pt x="5" y="243"/>
                      </a:lnTo>
                      <a:lnTo>
                        <a:pt x="5" y="228"/>
                      </a:lnTo>
                      <a:lnTo>
                        <a:pt x="0" y="22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63305" tIns="31652" rIns="63305" bIns="31652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en-US" sz="1247"/>
                </a:p>
              </p:txBody>
            </p:sp>
          </p:grpSp>
          <p:grpSp>
            <p:nvGrpSpPr>
              <p:cNvPr id="13" name="Gruppo 5"/>
              <p:cNvGrpSpPr/>
              <p:nvPr/>
            </p:nvGrpSpPr>
            <p:grpSpPr>
              <a:xfrm>
                <a:off x="4090988" y="3697288"/>
                <a:ext cx="1079500" cy="1868488"/>
                <a:chOff x="4090988" y="3697288"/>
                <a:chExt cx="1079500" cy="1868488"/>
              </a:xfrm>
            </p:grpSpPr>
            <p:sp>
              <p:nvSpPr>
                <p:cNvPr id="548" name="Freeform 211"/>
                <p:cNvSpPr>
                  <a:spLocks/>
                </p:cNvSpPr>
                <p:nvPr/>
              </p:nvSpPr>
              <p:spPr bwMode="auto">
                <a:xfrm>
                  <a:off x="4090988" y="3697288"/>
                  <a:ext cx="1079500" cy="1868488"/>
                </a:xfrm>
                <a:custGeom>
                  <a:avLst/>
                  <a:gdLst/>
                  <a:ahLst/>
                  <a:cxnLst>
                    <a:cxn ang="0">
                      <a:pos x="0" y="1177"/>
                    </a:cxn>
                    <a:cxn ang="0">
                      <a:pos x="0" y="993"/>
                    </a:cxn>
                    <a:cxn ang="0">
                      <a:pos x="5" y="988"/>
                    </a:cxn>
                    <a:cxn ang="0">
                      <a:pos x="10" y="988"/>
                    </a:cxn>
                    <a:cxn ang="0">
                      <a:pos x="20" y="983"/>
                    </a:cxn>
                    <a:cxn ang="0">
                      <a:pos x="40" y="978"/>
                    </a:cxn>
                    <a:cxn ang="0">
                      <a:pos x="70" y="973"/>
                    </a:cxn>
                    <a:cxn ang="0">
                      <a:pos x="114" y="968"/>
                    </a:cxn>
                    <a:cxn ang="0">
                      <a:pos x="174" y="968"/>
                    </a:cxn>
                    <a:cxn ang="0">
                      <a:pos x="248" y="963"/>
                    </a:cxn>
                    <a:cxn ang="0">
                      <a:pos x="338" y="958"/>
                    </a:cxn>
                    <a:cxn ang="0">
                      <a:pos x="437" y="953"/>
                    </a:cxn>
                    <a:cxn ang="0">
                      <a:pos x="531" y="948"/>
                    </a:cxn>
                    <a:cxn ang="0">
                      <a:pos x="611" y="948"/>
                    </a:cxn>
                    <a:cxn ang="0">
                      <a:pos x="665" y="943"/>
                    </a:cxn>
                    <a:cxn ang="0">
                      <a:pos x="680" y="938"/>
                    </a:cxn>
                    <a:cxn ang="0">
                      <a:pos x="665" y="933"/>
                    </a:cxn>
                    <a:cxn ang="0">
                      <a:pos x="611" y="933"/>
                    </a:cxn>
                    <a:cxn ang="0">
                      <a:pos x="531" y="928"/>
                    </a:cxn>
                    <a:cxn ang="0">
                      <a:pos x="437" y="923"/>
                    </a:cxn>
                    <a:cxn ang="0">
                      <a:pos x="338" y="918"/>
                    </a:cxn>
                    <a:cxn ang="0">
                      <a:pos x="248" y="913"/>
                    </a:cxn>
                    <a:cxn ang="0">
                      <a:pos x="174" y="913"/>
                    </a:cxn>
                    <a:cxn ang="0">
                      <a:pos x="114" y="909"/>
                    </a:cxn>
                    <a:cxn ang="0">
                      <a:pos x="70" y="904"/>
                    </a:cxn>
                    <a:cxn ang="0">
                      <a:pos x="40" y="899"/>
                    </a:cxn>
                    <a:cxn ang="0">
                      <a:pos x="20" y="894"/>
                    </a:cxn>
                    <a:cxn ang="0">
                      <a:pos x="10" y="894"/>
                    </a:cxn>
                    <a:cxn ang="0">
                      <a:pos x="5" y="889"/>
                    </a:cxn>
                    <a:cxn ang="0">
                      <a:pos x="0" y="88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80" h="1177">
                      <a:moveTo>
                        <a:pt x="0" y="1177"/>
                      </a:moveTo>
                      <a:lnTo>
                        <a:pt x="0" y="993"/>
                      </a:lnTo>
                      <a:lnTo>
                        <a:pt x="5" y="988"/>
                      </a:lnTo>
                      <a:lnTo>
                        <a:pt x="10" y="988"/>
                      </a:lnTo>
                      <a:lnTo>
                        <a:pt x="20" y="983"/>
                      </a:lnTo>
                      <a:lnTo>
                        <a:pt x="40" y="978"/>
                      </a:lnTo>
                      <a:lnTo>
                        <a:pt x="70" y="973"/>
                      </a:lnTo>
                      <a:lnTo>
                        <a:pt x="114" y="968"/>
                      </a:lnTo>
                      <a:lnTo>
                        <a:pt x="174" y="968"/>
                      </a:lnTo>
                      <a:lnTo>
                        <a:pt x="248" y="963"/>
                      </a:lnTo>
                      <a:lnTo>
                        <a:pt x="338" y="958"/>
                      </a:lnTo>
                      <a:lnTo>
                        <a:pt x="437" y="953"/>
                      </a:lnTo>
                      <a:lnTo>
                        <a:pt x="531" y="948"/>
                      </a:lnTo>
                      <a:lnTo>
                        <a:pt x="611" y="948"/>
                      </a:lnTo>
                      <a:lnTo>
                        <a:pt x="665" y="943"/>
                      </a:lnTo>
                      <a:lnTo>
                        <a:pt x="680" y="938"/>
                      </a:lnTo>
                      <a:lnTo>
                        <a:pt x="665" y="933"/>
                      </a:lnTo>
                      <a:lnTo>
                        <a:pt x="611" y="933"/>
                      </a:lnTo>
                      <a:lnTo>
                        <a:pt x="531" y="928"/>
                      </a:lnTo>
                      <a:lnTo>
                        <a:pt x="437" y="923"/>
                      </a:lnTo>
                      <a:lnTo>
                        <a:pt x="338" y="918"/>
                      </a:lnTo>
                      <a:lnTo>
                        <a:pt x="248" y="913"/>
                      </a:lnTo>
                      <a:lnTo>
                        <a:pt x="174" y="913"/>
                      </a:lnTo>
                      <a:lnTo>
                        <a:pt x="114" y="909"/>
                      </a:lnTo>
                      <a:lnTo>
                        <a:pt x="70" y="904"/>
                      </a:lnTo>
                      <a:lnTo>
                        <a:pt x="40" y="899"/>
                      </a:lnTo>
                      <a:lnTo>
                        <a:pt x="20" y="894"/>
                      </a:lnTo>
                      <a:lnTo>
                        <a:pt x="10" y="894"/>
                      </a:lnTo>
                      <a:lnTo>
                        <a:pt x="5" y="889"/>
                      </a:lnTo>
                      <a:lnTo>
                        <a:pt x="0" y="88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63305" tIns="31652" rIns="63305" bIns="31652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en-US" sz="1247"/>
                </a:p>
              </p:txBody>
            </p:sp>
            <p:sp>
              <p:nvSpPr>
                <p:cNvPr id="549" name="Freeform 212"/>
                <p:cNvSpPr>
                  <a:spLocks/>
                </p:cNvSpPr>
                <p:nvPr/>
              </p:nvSpPr>
              <p:spPr bwMode="auto">
                <a:xfrm>
                  <a:off x="4090988" y="3697288"/>
                  <a:ext cx="654050" cy="1868488"/>
                </a:xfrm>
                <a:custGeom>
                  <a:avLst/>
                  <a:gdLst/>
                  <a:ahLst/>
                  <a:cxnLst>
                    <a:cxn ang="0">
                      <a:pos x="0" y="670"/>
                    </a:cxn>
                    <a:cxn ang="0">
                      <a:pos x="5" y="650"/>
                    </a:cxn>
                    <a:cxn ang="0">
                      <a:pos x="10" y="640"/>
                    </a:cxn>
                    <a:cxn ang="0">
                      <a:pos x="15" y="630"/>
                    </a:cxn>
                    <a:cxn ang="0">
                      <a:pos x="25" y="625"/>
                    </a:cxn>
                    <a:cxn ang="0">
                      <a:pos x="30" y="616"/>
                    </a:cxn>
                    <a:cxn ang="0">
                      <a:pos x="40" y="611"/>
                    </a:cxn>
                    <a:cxn ang="0">
                      <a:pos x="55" y="601"/>
                    </a:cxn>
                    <a:cxn ang="0">
                      <a:pos x="70" y="596"/>
                    </a:cxn>
                    <a:cxn ang="0">
                      <a:pos x="85" y="586"/>
                    </a:cxn>
                    <a:cxn ang="0">
                      <a:pos x="104" y="576"/>
                    </a:cxn>
                    <a:cxn ang="0">
                      <a:pos x="124" y="571"/>
                    </a:cxn>
                    <a:cxn ang="0">
                      <a:pos x="149" y="561"/>
                    </a:cxn>
                    <a:cxn ang="0">
                      <a:pos x="179" y="556"/>
                    </a:cxn>
                    <a:cxn ang="0">
                      <a:pos x="204" y="546"/>
                    </a:cxn>
                    <a:cxn ang="0">
                      <a:pos x="233" y="541"/>
                    </a:cxn>
                    <a:cxn ang="0">
                      <a:pos x="263" y="531"/>
                    </a:cxn>
                    <a:cxn ang="0">
                      <a:pos x="293" y="521"/>
                    </a:cxn>
                    <a:cxn ang="0">
                      <a:pos x="323" y="516"/>
                    </a:cxn>
                    <a:cxn ang="0">
                      <a:pos x="348" y="506"/>
                    </a:cxn>
                    <a:cxn ang="0">
                      <a:pos x="368" y="501"/>
                    </a:cxn>
                    <a:cxn ang="0">
                      <a:pos x="387" y="491"/>
                    </a:cxn>
                    <a:cxn ang="0">
                      <a:pos x="402" y="481"/>
                    </a:cxn>
                    <a:cxn ang="0">
                      <a:pos x="412" y="477"/>
                    </a:cxn>
                    <a:cxn ang="0">
                      <a:pos x="407" y="457"/>
                    </a:cxn>
                    <a:cxn ang="0">
                      <a:pos x="397" y="447"/>
                    </a:cxn>
                    <a:cxn ang="0">
                      <a:pos x="377" y="442"/>
                    </a:cxn>
                    <a:cxn ang="0">
                      <a:pos x="358" y="432"/>
                    </a:cxn>
                    <a:cxn ang="0">
                      <a:pos x="333" y="427"/>
                    </a:cxn>
                    <a:cxn ang="0">
                      <a:pos x="308" y="417"/>
                    </a:cxn>
                    <a:cxn ang="0">
                      <a:pos x="278" y="407"/>
                    </a:cxn>
                    <a:cxn ang="0">
                      <a:pos x="248" y="402"/>
                    </a:cxn>
                    <a:cxn ang="0">
                      <a:pos x="219" y="392"/>
                    </a:cxn>
                    <a:cxn ang="0">
                      <a:pos x="189" y="387"/>
                    </a:cxn>
                    <a:cxn ang="0">
                      <a:pos x="164" y="377"/>
                    </a:cxn>
                    <a:cxn ang="0">
                      <a:pos x="139" y="372"/>
                    </a:cxn>
                    <a:cxn ang="0">
                      <a:pos x="114" y="362"/>
                    </a:cxn>
                    <a:cxn ang="0">
                      <a:pos x="94" y="352"/>
                    </a:cxn>
                    <a:cxn ang="0">
                      <a:pos x="75" y="347"/>
                    </a:cxn>
                    <a:cxn ang="0">
                      <a:pos x="60" y="337"/>
                    </a:cxn>
                    <a:cxn ang="0">
                      <a:pos x="45" y="333"/>
                    </a:cxn>
                    <a:cxn ang="0">
                      <a:pos x="35" y="323"/>
                    </a:cxn>
                    <a:cxn ang="0">
                      <a:pos x="25" y="313"/>
                    </a:cxn>
                    <a:cxn ang="0">
                      <a:pos x="10" y="298"/>
                    </a:cxn>
                    <a:cxn ang="0">
                      <a:pos x="5" y="283"/>
                    </a:cxn>
                    <a:cxn ang="0">
                      <a:pos x="0" y="268"/>
                    </a:cxn>
                  </a:cxnLst>
                  <a:rect l="0" t="0" r="r" b="b"/>
                  <a:pathLst>
                    <a:path w="412" h="1177">
                      <a:moveTo>
                        <a:pt x="0" y="1177"/>
                      </a:moveTo>
                      <a:lnTo>
                        <a:pt x="0" y="670"/>
                      </a:lnTo>
                      <a:lnTo>
                        <a:pt x="5" y="665"/>
                      </a:lnTo>
                      <a:lnTo>
                        <a:pt x="5" y="650"/>
                      </a:lnTo>
                      <a:lnTo>
                        <a:pt x="10" y="645"/>
                      </a:lnTo>
                      <a:lnTo>
                        <a:pt x="10" y="640"/>
                      </a:lnTo>
                      <a:lnTo>
                        <a:pt x="20" y="630"/>
                      </a:lnTo>
                      <a:lnTo>
                        <a:pt x="15" y="630"/>
                      </a:lnTo>
                      <a:lnTo>
                        <a:pt x="20" y="630"/>
                      </a:lnTo>
                      <a:lnTo>
                        <a:pt x="25" y="625"/>
                      </a:lnTo>
                      <a:lnTo>
                        <a:pt x="25" y="621"/>
                      </a:lnTo>
                      <a:lnTo>
                        <a:pt x="30" y="616"/>
                      </a:lnTo>
                      <a:lnTo>
                        <a:pt x="35" y="616"/>
                      </a:lnTo>
                      <a:lnTo>
                        <a:pt x="40" y="611"/>
                      </a:lnTo>
                      <a:lnTo>
                        <a:pt x="45" y="606"/>
                      </a:lnTo>
                      <a:lnTo>
                        <a:pt x="55" y="601"/>
                      </a:lnTo>
                      <a:lnTo>
                        <a:pt x="60" y="596"/>
                      </a:lnTo>
                      <a:lnTo>
                        <a:pt x="70" y="596"/>
                      </a:lnTo>
                      <a:lnTo>
                        <a:pt x="75" y="591"/>
                      </a:lnTo>
                      <a:lnTo>
                        <a:pt x="85" y="586"/>
                      </a:lnTo>
                      <a:lnTo>
                        <a:pt x="94" y="581"/>
                      </a:lnTo>
                      <a:lnTo>
                        <a:pt x="104" y="576"/>
                      </a:lnTo>
                      <a:lnTo>
                        <a:pt x="114" y="576"/>
                      </a:lnTo>
                      <a:lnTo>
                        <a:pt x="124" y="571"/>
                      </a:lnTo>
                      <a:lnTo>
                        <a:pt x="139" y="566"/>
                      </a:lnTo>
                      <a:lnTo>
                        <a:pt x="149" y="561"/>
                      </a:lnTo>
                      <a:lnTo>
                        <a:pt x="164" y="556"/>
                      </a:lnTo>
                      <a:lnTo>
                        <a:pt x="179" y="556"/>
                      </a:lnTo>
                      <a:lnTo>
                        <a:pt x="189" y="551"/>
                      </a:lnTo>
                      <a:lnTo>
                        <a:pt x="204" y="546"/>
                      </a:lnTo>
                      <a:lnTo>
                        <a:pt x="219" y="541"/>
                      </a:lnTo>
                      <a:lnTo>
                        <a:pt x="233" y="541"/>
                      </a:lnTo>
                      <a:lnTo>
                        <a:pt x="248" y="536"/>
                      </a:lnTo>
                      <a:lnTo>
                        <a:pt x="263" y="531"/>
                      </a:lnTo>
                      <a:lnTo>
                        <a:pt x="278" y="526"/>
                      </a:lnTo>
                      <a:lnTo>
                        <a:pt x="293" y="521"/>
                      </a:lnTo>
                      <a:lnTo>
                        <a:pt x="308" y="521"/>
                      </a:lnTo>
                      <a:lnTo>
                        <a:pt x="323" y="516"/>
                      </a:lnTo>
                      <a:lnTo>
                        <a:pt x="333" y="511"/>
                      </a:lnTo>
                      <a:lnTo>
                        <a:pt x="348" y="506"/>
                      </a:lnTo>
                      <a:lnTo>
                        <a:pt x="358" y="501"/>
                      </a:lnTo>
                      <a:lnTo>
                        <a:pt x="368" y="501"/>
                      </a:lnTo>
                      <a:lnTo>
                        <a:pt x="377" y="496"/>
                      </a:lnTo>
                      <a:lnTo>
                        <a:pt x="387" y="491"/>
                      </a:lnTo>
                      <a:lnTo>
                        <a:pt x="397" y="486"/>
                      </a:lnTo>
                      <a:lnTo>
                        <a:pt x="402" y="481"/>
                      </a:lnTo>
                      <a:lnTo>
                        <a:pt x="407" y="481"/>
                      </a:lnTo>
                      <a:lnTo>
                        <a:pt x="412" y="477"/>
                      </a:lnTo>
                      <a:lnTo>
                        <a:pt x="412" y="462"/>
                      </a:lnTo>
                      <a:lnTo>
                        <a:pt x="407" y="457"/>
                      </a:lnTo>
                      <a:lnTo>
                        <a:pt x="402" y="452"/>
                      </a:lnTo>
                      <a:lnTo>
                        <a:pt x="397" y="447"/>
                      </a:lnTo>
                      <a:lnTo>
                        <a:pt x="387" y="447"/>
                      </a:lnTo>
                      <a:lnTo>
                        <a:pt x="377" y="442"/>
                      </a:lnTo>
                      <a:lnTo>
                        <a:pt x="368" y="437"/>
                      </a:lnTo>
                      <a:lnTo>
                        <a:pt x="358" y="432"/>
                      </a:lnTo>
                      <a:lnTo>
                        <a:pt x="348" y="427"/>
                      </a:lnTo>
                      <a:lnTo>
                        <a:pt x="333" y="427"/>
                      </a:lnTo>
                      <a:lnTo>
                        <a:pt x="323" y="422"/>
                      </a:lnTo>
                      <a:lnTo>
                        <a:pt x="308" y="417"/>
                      </a:lnTo>
                      <a:lnTo>
                        <a:pt x="293" y="412"/>
                      </a:lnTo>
                      <a:lnTo>
                        <a:pt x="278" y="407"/>
                      </a:lnTo>
                      <a:lnTo>
                        <a:pt x="263" y="407"/>
                      </a:lnTo>
                      <a:lnTo>
                        <a:pt x="248" y="402"/>
                      </a:lnTo>
                      <a:lnTo>
                        <a:pt x="233" y="397"/>
                      </a:lnTo>
                      <a:lnTo>
                        <a:pt x="219" y="392"/>
                      </a:lnTo>
                      <a:lnTo>
                        <a:pt x="204" y="392"/>
                      </a:lnTo>
                      <a:lnTo>
                        <a:pt x="189" y="387"/>
                      </a:lnTo>
                      <a:lnTo>
                        <a:pt x="179" y="382"/>
                      </a:lnTo>
                      <a:lnTo>
                        <a:pt x="164" y="377"/>
                      </a:lnTo>
                      <a:lnTo>
                        <a:pt x="149" y="372"/>
                      </a:lnTo>
                      <a:lnTo>
                        <a:pt x="139" y="372"/>
                      </a:lnTo>
                      <a:lnTo>
                        <a:pt x="124" y="367"/>
                      </a:lnTo>
                      <a:lnTo>
                        <a:pt x="114" y="362"/>
                      </a:lnTo>
                      <a:lnTo>
                        <a:pt x="104" y="357"/>
                      </a:lnTo>
                      <a:lnTo>
                        <a:pt x="94" y="352"/>
                      </a:lnTo>
                      <a:lnTo>
                        <a:pt x="85" y="352"/>
                      </a:lnTo>
                      <a:lnTo>
                        <a:pt x="75" y="347"/>
                      </a:lnTo>
                      <a:lnTo>
                        <a:pt x="70" y="342"/>
                      </a:lnTo>
                      <a:lnTo>
                        <a:pt x="60" y="337"/>
                      </a:lnTo>
                      <a:lnTo>
                        <a:pt x="55" y="333"/>
                      </a:lnTo>
                      <a:lnTo>
                        <a:pt x="45" y="333"/>
                      </a:lnTo>
                      <a:lnTo>
                        <a:pt x="40" y="328"/>
                      </a:lnTo>
                      <a:lnTo>
                        <a:pt x="35" y="323"/>
                      </a:lnTo>
                      <a:lnTo>
                        <a:pt x="30" y="318"/>
                      </a:lnTo>
                      <a:lnTo>
                        <a:pt x="25" y="313"/>
                      </a:lnTo>
                      <a:lnTo>
                        <a:pt x="20" y="308"/>
                      </a:lnTo>
                      <a:lnTo>
                        <a:pt x="10" y="298"/>
                      </a:lnTo>
                      <a:lnTo>
                        <a:pt x="10" y="288"/>
                      </a:lnTo>
                      <a:lnTo>
                        <a:pt x="5" y="283"/>
                      </a:lnTo>
                      <a:lnTo>
                        <a:pt x="5" y="273"/>
                      </a:lnTo>
                      <a:lnTo>
                        <a:pt x="0" y="26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63305" tIns="31652" rIns="63305" bIns="31652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endParaRPr lang="en-US" sz="1247"/>
                </a:p>
              </p:txBody>
            </p:sp>
          </p:grpSp>
        </p:grpSp>
        <p:sp>
          <p:nvSpPr>
            <p:cNvPr id="611" name="Freeform 64"/>
            <p:cNvSpPr>
              <a:spLocks/>
            </p:cNvSpPr>
            <p:nvPr/>
          </p:nvSpPr>
          <p:spPr bwMode="auto">
            <a:xfrm>
              <a:off x="7983360" y="4132557"/>
              <a:ext cx="1895" cy="1876425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63305" tIns="31652" rIns="63305" bIns="31652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1247"/>
            </a:p>
          </p:txBody>
        </p:sp>
        <p:sp>
          <p:nvSpPr>
            <p:cNvPr id="615" name="Rectangle 11149"/>
            <p:cNvSpPr>
              <a:spLocks noChangeArrowheads="1"/>
            </p:cNvSpPr>
            <p:nvPr/>
          </p:nvSpPr>
          <p:spPr bwMode="auto">
            <a:xfrm>
              <a:off x="4749418" y="3405874"/>
              <a:ext cx="2173895" cy="3487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37398" indent="-237398" algn="ctr" eaLnBrk="0" hangingPunct="0">
                <a:spcBef>
                  <a:spcPct val="20000"/>
                </a:spcBef>
                <a:buClr>
                  <a:schemeClr val="tx1"/>
                </a:buClr>
              </a:pPr>
              <a:r>
                <a:rPr lang="en-US" sz="969" dirty="0"/>
                <a:t> BPD</a:t>
              </a:r>
            </a:p>
          </p:txBody>
        </p:sp>
        <p:sp>
          <p:nvSpPr>
            <p:cNvPr id="616" name="Rectangle 11149"/>
            <p:cNvSpPr>
              <a:spLocks noChangeArrowheads="1"/>
            </p:cNvSpPr>
            <p:nvPr/>
          </p:nvSpPr>
          <p:spPr bwMode="auto">
            <a:xfrm>
              <a:off x="6959227" y="3427645"/>
              <a:ext cx="2065027" cy="3487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37398" indent="-237398" algn="ctr" eaLnBrk="0" hangingPunct="0">
                <a:spcBef>
                  <a:spcPct val="20000"/>
                </a:spcBef>
                <a:buClr>
                  <a:schemeClr val="tx1"/>
                </a:buClr>
              </a:pPr>
              <a:r>
                <a:rPr lang="en-US" sz="969" dirty="0"/>
                <a:t> Estimated BPD</a:t>
              </a:r>
            </a:p>
          </p:txBody>
        </p:sp>
        <p:sp>
          <p:nvSpPr>
            <p:cNvPr id="617" name="Rectangle 11149"/>
            <p:cNvSpPr>
              <a:spLocks noChangeArrowheads="1"/>
            </p:cNvSpPr>
            <p:nvPr/>
          </p:nvSpPr>
          <p:spPr bwMode="auto">
            <a:xfrm>
              <a:off x="6959223" y="6051166"/>
              <a:ext cx="2065027" cy="3487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37398" indent="-237398" algn="ctr" eaLnBrk="0" hangingPunct="0">
                <a:spcBef>
                  <a:spcPct val="20000"/>
                </a:spcBef>
                <a:buClr>
                  <a:schemeClr val="tx1"/>
                </a:buClr>
              </a:pPr>
              <a:r>
                <a:rPr lang="en-US" sz="969" dirty="0"/>
                <a:t> Estimated BPD</a:t>
              </a:r>
            </a:p>
          </p:txBody>
        </p:sp>
        <p:sp>
          <p:nvSpPr>
            <p:cNvPr id="618" name="Rectangle 11149"/>
            <p:cNvSpPr>
              <a:spLocks noChangeArrowheads="1"/>
            </p:cNvSpPr>
            <p:nvPr/>
          </p:nvSpPr>
          <p:spPr bwMode="auto">
            <a:xfrm>
              <a:off x="4814677" y="6051162"/>
              <a:ext cx="2065027" cy="3487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37398" indent="-237398" algn="ctr" eaLnBrk="0" hangingPunct="0">
                <a:spcBef>
                  <a:spcPct val="20000"/>
                </a:spcBef>
                <a:buClr>
                  <a:schemeClr val="tx1"/>
                </a:buClr>
              </a:pPr>
              <a:r>
                <a:rPr lang="en-US" sz="969" dirty="0"/>
                <a:t> Estimated BPD</a:t>
              </a:r>
            </a:p>
          </p:txBody>
        </p:sp>
      </p:grpSp>
      <p:sp>
        <p:nvSpPr>
          <p:cNvPr id="271" name="Rectangle 60"/>
          <p:cNvSpPr>
            <a:spLocks noChangeArrowheads="1"/>
          </p:cNvSpPr>
          <p:nvPr/>
        </p:nvSpPr>
        <p:spPr bwMode="auto">
          <a:xfrm>
            <a:off x="7340567" y="3862564"/>
            <a:ext cx="489597" cy="223779"/>
          </a:xfrm>
          <a:prstGeom prst="rect">
            <a:avLst/>
          </a:prstGeom>
          <a:solidFill>
            <a:schemeClr val="bg1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33062" fontAlgn="base">
              <a:spcBef>
                <a:spcPct val="0"/>
              </a:spcBef>
              <a:spcAft>
                <a:spcPct val="0"/>
              </a:spcAft>
            </a:pPr>
            <a:r>
              <a:rPr lang="it-IT" sz="727" dirty="0">
                <a:solidFill>
                  <a:srgbClr val="000000"/>
                </a:solidFill>
                <a:cs typeface="Arial" pitchFamily="34" charset="0"/>
              </a:rPr>
              <a:t>  N = 6</a:t>
            </a:r>
          </a:p>
          <a:p>
            <a:pPr defTabSz="633062" fontAlgn="base">
              <a:spcBef>
                <a:spcPct val="0"/>
              </a:spcBef>
              <a:spcAft>
                <a:spcPct val="0"/>
              </a:spcAft>
            </a:pPr>
            <a:r>
              <a:rPr lang="it-IT" sz="727" dirty="0">
                <a:solidFill>
                  <a:srgbClr val="FF0000"/>
                </a:solidFill>
                <a:cs typeface="Arial" pitchFamily="34" charset="0"/>
              </a:rPr>
              <a:t>  N = 12</a:t>
            </a:r>
          </a:p>
        </p:txBody>
      </p:sp>
      <p:sp>
        <p:nvSpPr>
          <p:cNvPr id="272" name="Rectangle 60"/>
          <p:cNvSpPr>
            <a:spLocks noChangeArrowheads="1"/>
          </p:cNvSpPr>
          <p:nvPr/>
        </p:nvSpPr>
        <p:spPr bwMode="auto">
          <a:xfrm>
            <a:off x="7334219" y="1981003"/>
            <a:ext cx="489597" cy="223779"/>
          </a:xfrm>
          <a:prstGeom prst="rect">
            <a:avLst/>
          </a:prstGeom>
          <a:solidFill>
            <a:schemeClr val="bg1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33062" fontAlgn="base">
              <a:spcBef>
                <a:spcPct val="0"/>
              </a:spcBef>
              <a:spcAft>
                <a:spcPct val="0"/>
              </a:spcAft>
            </a:pPr>
            <a:r>
              <a:rPr lang="it-IT" sz="727" dirty="0">
                <a:solidFill>
                  <a:srgbClr val="000000"/>
                </a:solidFill>
                <a:cs typeface="Arial" pitchFamily="34" charset="0"/>
              </a:rPr>
              <a:t>  N = 6</a:t>
            </a:r>
          </a:p>
          <a:p>
            <a:pPr defTabSz="633062" fontAlgn="base">
              <a:spcBef>
                <a:spcPct val="0"/>
              </a:spcBef>
              <a:spcAft>
                <a:spcPct val="0"/>
              </a:spcAft>
            </a:pPr>
            <a:r>
              <a:rPr lang="it-IT" sz="727" dirty="0">
                <a:solidFill>
                  <a:srgbClr val="FF0000"/>
                </a:solidFill>
                <a:cs typeface="Arial" pitchFamily="34" charset="0"/>
              </a:rPr>
              <a:t>  N = 12</a:t>
            </a:r>
          </a:p>
        </p:txBody>
      </p:sp>
      <p:sp>
        <p:nvSpPr>
          <p:cNvPr id="273" name="Rectangle 60"/>
          <p:cNvSpPr>
            <a:spLocks noChangeArrowheads="1"/>
          </p:cNvSpPr>
          <p:nvPr/>
        </p:nvSpPr>
        <p:spPr bwMode="auto">
          <a:xfrm>
            <a:off x="5734016" y="3868425"/>
            <a:ext cx="489597" cy="223779"/>
          </a:xfrm>
          <a:prstGeom prst="rect">
            <a:avLst/>
          </a:prstGeom>
          <a:solidFill>
            <a:schemeClr val="bg1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33062" fontAlgn="base">
              <a:spcBef>
                <a:spcPct val="0"/>
              </a:spcBef>
              <a:spcAft>
                <a:spcPct val="0"/>
              </a:spcAft>
            </a:pPr>
            <a:r>
              <a:rPr lang="it-IT" sz="727" dirty="0">
                <a:solidFill>
                  <a:srgbClr val="000000"/>
                </a:solidFill>
                <a:cs typeface="Arial" pitchFamily="34" charset="0"/>
              </a:rPr>
              <a:t>  N = 6</a:t>
            </a:r>
          </a:p>
          <a:p>
            <a:pPr defTabSz="633062" fontAlgn="base">
              <a:spcBef>
                <a:spcPct val="0"/>
              </a:spcBef>
              <a:spcAft>
                <a:spcPct val="0"/>
              </a:spcAft>
            </a:pPr>
            <a:r>
              <a:rPr lang="it-IT" sz="727" dirty="0">
                <a:solidFill>
                  <a:srgbClr val="FF0000"/>
                </a:solidFill>
                <a:cs typeface="Arial" pitchFamily="34" charset="0"/>
              </a:rPr>
              <a:t>  N = 12</a:t>
            </a:r>
          </a:p>
        </p:txBody>
      </p:sp>
      <p:sp>
        <p:nvSpPr>
          <p:cNvPr id="276" name="TextBox 275"/>
          <p:cNvSpPr txBox="1"/>
          <p:nvPr/>
        </p:nvSpPr>
        <p:spPr>
          <a:xfrm>
            <a:off x="8096378" y="4688196"/>
            <a:ext cx="101406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</a:t>
            </a:r>
          </a:p>
          <a:p>
            <a:r>
              <a:rPr lang="en-US" sz="1350" dirty="0"/>
              <a:t>Tebaldini &amp; </a:t>
            </a:r>
          </a:p>
          <a:p>
            <a:r>
              <a:rPr lang="en-US" sz="1350" dirty="0"/>
              <a:t>Rocca</a:t>
            </a:r>
          </a:p>
        </p:txBody>
      </p:sp>
      <p:sp>
        <p:nvSpPr>
          <p:cNvPr id="275" name="Title 6">
            <a:extLst>
              <a:ext uri="{FF2B5EF4-FFF2-40B4-BE49-F238E27FC236}">
                <a16:creationId xmlns:a16="http://schemas.microsoft.com/office/drawing/2014/main" id="{86355884-EA87-4632-B6CF-BEB642E5069E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mographic scene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3551772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86"/>
          <p:cNvSpPr>
            <a:spLocks noChangeArrowheads="1"/>
          </p:cNvSpPr>
          <p:nvPr/>
        </p:nvSpPr>
        <p:spPr bwMode="auto">
          <a:xfrm>
            <a:off x="3894953" y="1588845"/>
            <a:ext cx="3924112" cy="3860159"/>
          </a:xfrm>
          <a:prstGeom prst="wedgeRectCallout">
            <a:avLst>
              <a:gd name="adj1" fmla="val -61679"/>
              <a:gd name="adj2" fmla="val -15796"/>
            </a:avLst>
          </a:prstGeom>
          <a:solidFill>
            <a:srgbClr val="CBCBCB">
              <a:alpha val="10196"/>
            </a:srgbClr>
          </a:solidFill>
          <a:ln w="6350" algn="ctr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marL="237398" indent="-237398"/>
            <a:endParaRPr lang="it-IT" sz="1247"/>
          </a:p>
        </p:txBody>
      </p:sp>
      <p:grpSp>
        <p:nvGrpSpPr>
          <p:cNvPr id="2" name="Gruppo 94"/>
          <p:cNvGrpSpPr>
            <a:grpSpLocks/>
          </p:cNvGrpSpPr>
          <p:nvPr/>
        </p:nvGrpSpPr>
        <p:grpSpPr bwMode="auto">
          <a:xfrm>
            <a:off x="254000" y="1739502"/>
            <a:ext cx="3326965" cy="3709502"/>
            <a:chOff x="219602" y="1558464"/>
            <a:chExt cx="3938250" cy="4827475"/>
          </a:xfrm>
        </p:grpSpPr>
        <p:pic>
          <p:nvPicPr>
            <p:cNvPr id="7" name="Picture 14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59959" y="4953000"/>
              <a:ext cx="2099581" cy="1432939"/>
            </a:xfrm>
            <a:prstGeom prst="rect">
              <a:avLst/>
            </a:prstGeom>
            <a:noFill/>
            <a:ln w="25400" cap="flat" cmpd="sng" algn="ctr">
              <a:noFill/>
              <a:prstDash val="solid"/>
              <a:miter lim="800000"/>
              <a:headEnd/>
              <a:tailEnd/>
            </a:ln>
            <a:scene3d>
              <a:camera prst="orthographicFront">
                <a:rot lat="3473963" lon="1683809" rev="2088547"/>
              </a:camera>
              <a:lightRig rig="threePt" dir="t"/>
            </a:scene3d>
          </p:spPr>
        </p:pic>
        <p:sp>
          <p:nvSpPr>
            <p:cNvPr id="8" name="Freeform 5"/>
            <p:cNvSpPr>
              <a:spLocks noChangeAspect="1"/>
            </p:cNvSpPr>
            <p:nvPr/>
          </p:nvSpPr>
          <p:spPr bwMode="auto">
            <a:xfrm>
              <a:off x="1433513" y="5892340"/>
              <a:ext cx="94" cy="246311"/>
            </a:xfrm>
            <a:custGeom>
              <a:avLst/>
              <a:gdLst>
                <a:gd name="T0" fmla="*/ 2147483647 w 1568"/>
                <a:gd name="T1" fmla="*/ 0 h 488"/>
                <a:gd name="T2" fmla="*/ 2147483647 w 1568"/>
                <a:gd name="T3" fmla="*/ 2147483647 h 488"/>
                <a:gd name="T4" fmla="*/ 2147483647 w 1568"/>
                <a:gd name="T5" fmla="*/ 2147483647 h 488"/>
                <a:gd name="T6" fmla="*/ 0 w 1568"/>
                <a:gd name="T7" fmla="*/ 2147483647 h 488"/>
                <a:gd name="T8" fmla="*/ 2147483647 w 1568"/>
                <a:gd name="T9" fmla="*/ 2147483647 h 488"/>
                <a:gd name="T10" fmla="*/ 2147483647 w 1568"/>
                <a:gd name="T11" fmla="*/ 0 h 4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68"/>
                <a:gd name="T19" fmla="*/ 0 h 488"/>
                <a:gd name="T20" fmla="*/ 1568 w 1568"/>
                <a:gd name="T21" fmla="*/ 488 h 4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68" h="488">
                  <a:moveTo>
                    <a:pt x="1568" y="0"/>
                  </a:moveTo>
                  <a:cubicBezTo>
                    <a:pt x="1549" y="13"/>
                    <a:pt x="1533" y="30"/>
                    <a:pt x="1512" y="40"/>
                  </a:cubicBezTo>
                  <a:cubicBezTo>
                    <a:pt x="1489" y="51"/>
                    <a:pt x="1440" y="64"/>
                    <a:pt x="1440" y="64"/>
                  </a:cubicBezTo>
                  <a:lnTo>
                    <a:pt x="0" y="440"/>
                  </a:lnTo>
                  <a:lnTo>
                    <a:pt x="1488" y="488"/>
                  </a:lnTo>
                  <a:lnTo>
                    <a:pt x="1568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sz="1108"/>
            </a:p>
          </p:txBody>
        </p:sp>
        <p:sp>
          <p:nvSpPr>
            <p:cNvPr id="9" name="Line 8"/>
            <p:cNvSpPr>
              <a:spLocks noChangeAspect="1" noChangeShapeType="1"/>
            </p:cNvSpPr>
            <p:nvPr/>
          </p:nvSpPr>
          <p:spPr bwMode="auto">
            <a:xfrm flipV="1">
              <a:off x="344488" y="2885614"/>
              <a:ext cx="2741612" cy="477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pic>
          <p:nvPicPr>
            <p:cNvPr id="10" name="Picture 9" descr="ers_sat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47788" y="2960227"/>
              <a:ext cx="644525" cy="41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 Box 10"/>
            <p:cNvSpPr txBox="1">
              <a:spLocks noChangeAspect="1" noChangeArrowheads="1"/>
            </p:cNvSpPr>
            <p:nvPr/>
          </p:nvSpPr>
          <p:spPr bwMode="auto">
            <a:xfrm rot="21126621">
              <a:off x="379700" y="2967398"/>
              <a:ext cx="954087" cy="37970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/>
                <a:t>Track 1</a:t>
              </a:r>
              <a:endParaRPr lang="en-US" sz="1108" baseline="-25000" dirty="0"/>
            </a:p>
          </p:txBody>
        </p:sp>
        <p:sp>
          <p:nvSpPr>
            <p:cNvPr id="12" name="Line 12"/>
            <p:cNvSpPr>
              <a:spLocks noChangeAspect="1" noChangeShapeType="1"/>
            </p:cNvSpPr>
            <p:nvPr/>
          </p:nvSpPr>
          <p:spPr bwMode="auto">
            <a:xfrm flipV="1">
              <a:off x="544513" y="1558464"/>
              <a:ext cx="2668587" cy="465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pic>
          <p:nvPicPr>
            <p:cNvPr id="13" name="Picture 13" descr="ers_sat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73188" y="1633077"/>
              <a:ext cx="644525" cy="41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14"/>
            <p:cNvSpPr txBox="1">
              <a:spLocks noChangeAspect="1" noChangeArrowheads="1"/>
            </p:cNvSpPr>
            <p:nvPr/>
          </p:nvSpPr>
          <p:spPr bwMode="auto">
            <a:xfrm rot="20950521">
              <a:off x="219602" y="2132796"/>
              <a:ext cx="1658937" cy="62601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/>
                <a:t>Reference Track (Master)</a:t>
              </a:r>
              <a:endParaRPr lang="en-US" sz="1108" baseline="-25000" dirty="0"/>
            </a:p>
          </p:txBody>
        </p:sp>
        <p:sp>
          <p:nvSpPr>
            <p:cNvPr id="15" name="Text Box 15"/>
            <p:cNvSpPr txBox="1">
              <a:spLocks noChangeAspect="1" noChangeArrowheads="1"/>
            </p:cNvSpPr>
            <p:nvPr/>
          </p:nvSpPr>
          <p:spPr bwMode="auto">
            <a:xfrm rot="21199934">
              <a:off x="512361" y="1654288"/>
              <a:ext cx="954087" cy="37970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/>
                <a:t>Track n</a:t>
              </a:r>
              <a:endParaRPr lang="en-US" sz="1108" baseline="-25000" dirty="0"/>
            </a:p>
          </p:txBody>
        </p:sp>
        <p:sp>
          <p:nvSpPr>
            <p:cNvPr id="16" name="Freeform 17" descr="Granito"/>
            <p:cNvSpPr>
              <a:spLocks/>
            </p:cNvSpPr>
            <p:nvPr/>
          </p:nvSpPr>
          <p:spPr bwMode="auto">
            <a:xfrm>
              <a:off x="1982788" y="5312902"/>
              <a:ext cx="755650" cy="531813"/>
            </a:xfrm>
            <a:custGeom>
              <a:avLst/>
              <a:gdLst>
                <a:gd name="T0" fmla="*/ 0 w 692"/>
                <a:gd name="T1" fmla="*/ 0 h 643"/>
                <a:gd name="T2" fmla="*/ 2147483647 w 692"/>
                <a:gd name="T3" fmla="*/ 2147483647 h 643"/>
                <a:gd name="T4" fmla="*/ 2147483647 w 692"/>
                <a:gd name="T5" fmla="*/ 2147483647 h 643"/>
                <a:gd name="T6" fmla="*/ 2147483647 w 692"/>
                <a:gd name="T7" fmla="*/ 2147483647 h 643"/>
                <a:gd name="T8" fmla="*/ 2147483647 w 692"/>
                <a:gd name="T9" fmla="*/ 2147483647 h 643"/>
                <a:gd name="T10" fmla="*/ 2147483647 w 692"/>
                <a:gd name="T11" fmla="*/ 2147483647 h 643"/>
                <a:gd name="T12" fmla="*/ 2147483647 w 692"/>
                <a:gd name="T13" fmla="*/ 2147483647 h 643"/>
                <a:gd name="T14" fmla="*/ 2147483647 w 692"/>
                <a:gd name="T15" fmla="*/ 2147483647 h 643"/>
                <a:gd name="T16" fmla="*/ 2147483647 w 692"/>
                <a:gd name="T17" fmla="*/ 2147483647 h 643"/>
                <a:gd name="T18" fmla="*/ 2147483647 w 692"/>
                <a:gd name="T19" fmla="*/ 2147483647 h 643"/>
                <a:gd name="T20" fmla="*/ 2147483647 w 692"/>
                <a:gd name="T21" fmla="*/ 2147483647 h 643"/>
                <a:gd name="T22" fmla="*/ 2147483647 w 692"/>
                <a:gd name="T23" fmla="*/ 2147483647 h 643"/>
                <a:gd name="T24" fmla="*/ 2147483647 w 692"/>
                <a:gd name="T25" fmla="*/ 2147483647 h 643"/>
                <a:gd name="T26" fmla="*/ 2147483647 w 692"/>
                <a:gd name="T27" fmla="*/ 2147483647 h 643"/>
                <a:gd name="T28" fmla="*/ 2147483647 w 692"/>
                <a:gd name="T29" fmla="*/ 2147483647 h 643"/>
                <a:gd name="T30" fmla="*/ 2147483647 w 692"/>
                <a:gd name="T31" fmla="*/ 2147483647 h 643"/>
                <a:gd name="T32" fmla="*/ 2147483647 w 692"/>
                <a:gd name="T33" fmla="*/ 2147483647 h 643"/>
                <a:gd name="T34" fmla="*/ 2147483647 w 692"/>
                <a:gd name="T35" fmla="*/ 2147483647 h 643"/>
                <a:gd name="T36" fmla="*/ 2147483647 w 692"/>
                <a:gd name="T37" fmla="*/ 2147483647 h 643"/>
                <a:gd name="T38" fmla="*/ 2147483647 w 692"/>
                <a:gd name="T39" fmla="*/ 2147483647 h 643"/>
                <a:gd name="T40" fmla="*/ 2147483647 w 692"/>
                <a:gd name="T41" fmla="*/ 2147483647 h 643"/>
                <a:gd name="T42" fmla="*/ 2147483647 w 692"/>
                <a:gd name="T43" fmla="*/ 2147483647 h 643"/>
                <a:gd name="T44" fmla="*/ 2147483647 w 692"/>
                <a:gd name="T45" fmla="*/ 2147483647 h 643"/>
                <a:gd name="T46" fmla="*/ 2147483647 w 692"/>
                <a:gd name="T47" fmla="*/ 2147483647 h 643"/>
                <a:gd name="T48" fmla="*/ 2147483647 w 692"/>
                <a:gd name="T49" fmla="*/ 2147483647 h 643"/>
                <a:gd name="T50" fmla="*/ 2147483647 w 692"/>
                <a:gd name="T51" fmla="*/ 2147483647 h 643"/>
                <a:gd name="T52" fmla="*/ 2147483647 w 692"/>
                <a:gd name="T53" fmla="*/ 2147483647 h 643"/>
                <a:gd name="T54" fmla="*/ 2147483647 w 692"/>
                <a:gd name="T55" fmla="*/ 2147483647 h 643"/>
                <a:gd name="T56" fmla="*/ 2147483647 w 692"/>
                <a:gd name="T57" fmla="*/ 2147483647 h 643"/>
                <a:gd name="T58" fmla="*/ 0 w 692"/>
                <a:gd name="T59" fmla="*/ 0 h 64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692"/>
                <a:gd name="T91" fmla="*/ 0 h 643"/>
                <a:gd name="T92" fmla="*/ 692 w 692"/>
                <a:gd name="T93" fmla="*/ 643 h 64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692" h="643">
                  <a:moveTo>
                    <a:pt x="0" y="0"/>
                  </a:moveTo>
                  <a:cubicBezTo>
                    <a:pt x="16" y="5"/>
                    <a:pt x="19" y="12"/>
                    <a:pt x="24" y="28"/>
                  </a:cubicBezTo>
                  <a:cubicBezTo>
                    <a:pt x="65" y="21"/>
                    <a:pt x="48" y="20"/>
                    <a:pt x="84" y="32"/>
                  </a:cubicBezTo>
                  <a:cubicBezTo>
                    <a:pt x="96" y="44"/>
                    <a:pt x="106" y="47"/>
                    <a:pt x="120" y="56"/>
                  </a:cubicBezTo>
                  <a:cubicBezTo>
                    <a:pt x="139" y="93"/>
                    <a:pt x="177" y="106"/>
                    <a:pt x="216" y="112"/>
                  </a:cubicBezTo>
                  <a:cubicBezTo>
                    <a:pt x="240" y="120"/>
                    <a:pt x="262" y="118"/>
                    <a:pt x="284" y="132"/>
                  </a:cubicBezTo>
                  <a:cubicBezTo>
                    <a:pt x="327" y="129"/>
                    <a:pt x="366" y="121"/>
                    <a:pt x="408" y="116"/>
                  </a:cubicBezTo>
                  <a:cubicBezTo>
                    <a:pt x="424" y="112"/>
                    <a:pt x="432" y="107"/>
                    <a:pt x="448" y="112"/>
                  </a:cubicBezTo>
                  <a:cubicBezTo>
                    <a:pt x="462" y="153"/>
                    <a:pt x="484" y="175"/>
                    <a:pt x="500" y="212"/>
                  </a:cubicBezTo>
                  <a:cubicBezTo>
                    <a:pt x="517" y="252"/>
                    <a:pt x="539" y="293"/>
                    <a:pt x="564" y="328"/>
                  </a:cubicBezTo>
                  <a:cubicBezTo>
                    <a:pt x="575" y="344"/>
                    <a:pt x="577" y="364"/>
                    <a:pt x="588" y="380"/>
                  </a:cubicBezTo>
                  <a:cubicBezTo>
                    <a:pt x="596" y="410"/>
                    <a:pt x="604" y="408"/>
                    <a:pt x="616" y="432"/>
                  </a:cubicBezTo>
                  <a:cubicBezTo>
                    <a:pt x="618" y="436"/>
                    <a:pt x="617" y="441"/>
                    <a:pt x="620" y="444"/>
                  </a:cubicBezTo>
                  <a:cubicBezTo>
                    <a:pt x="627" y="453"/>
                    <a:pt x="644" y="468"/>
                    <a:pt x="644" y="468"/>
                  </a:cubicBezTo>
                  <a:cubicBezTo>
                    <a:pt x="645" y="472"/>
                    <a:pt x="645" y="477"/>
                    <a:pt x="648" y="480"/>
                  </a:cubicBezTo>
                  <a:cubicBezTo>
                    <a:pt x="651" y="484"/>
                    <a:pt x="657" y="484"/>
                    <a:pt x="660" y="488"/>
                  </a:cubicBezTo>
                  <a:cubicBezTo>
                    <a:pt x="664" y="495"/>
                    <a:pt x="663" y="505"/>
                    <a:pt x="668" y="512"/>
                  </a:cubicBezTo>
                  <a:cubicBezTo>
                    <a:pt x="673" y="520"/>
                    <a:pt x="679" y="528"/>
                    <a:pt x="684" y="536"/>
                  </a:cubicBezTo>
                  <a:cubicBezTo>
                    <a:pt x="687" y="540"/>
                    <a:pt x="692" y="548"/>
                    <a:pt x="692" y="548"/>
                  </a:cubicBezTo>
                  <a:cubicBezTo>
                    <a:pt x="648" y="559"/>
                    <a:pt x="605" y="565"/>
                    <a:pt x="560" y="568"/>
                  </a:cubicBezTo>
                  <a:cubicBezTo>
                    <a:pt x="543" y="579"/>
                    <a:pt x="510" y="587"/>
                    <a:pt x="488" y="592"/>
                  </a:cubicBezTo>
                  <a:cubicBezTo>
                    <a:pt x="455" y="614"/>
                    <a:pt x="406" y="613"/>
                    <a:pt x="368" y="616"/>
                  </a:cubicBezTo>
                  <a:cubicBezTo>
                    <a:pt x="288" y="643"/>
                    <a:pt x="288" y="532"/>
                    <a:pt x="252" y="496"/>
                  </a:cubicBezTo>
                  <a:cubicBezTo>
                    <a:pt x="251" y="492"/>
                    <a:pt x="251" y="487"/>
                    <a:pt x="248" y="484"/>
                  </a:cubicBezTo>
                  <a:cubicBezTo>
                    <a:pt x="245" y="480"/>
                    <a:pt x="238" y="480"/>
                    <a:pt x="236" y="476"/>
                  </a:cubicBezTo>
                  <a:cubicBezTo>
                    <a:pt x="225" y="448"/>
                    <a:pt x="241" y="449"/>
                    <a:pt x="224" y="432"/>
                  </a:cubicBezTo>
                  <a:cubicBezTo>
                    <a:pt x="205" y="413"/>
                    <a:pt x="185" y="397"/>
                    <a:pt x="172" y="372"/>
                  </a:cubicBezTo>
                  <a:cubicBezTo>
                    <a:pt x="154" y="336"/>
                    <a:pt x="151" y="295"/>
                    <a:pt x="116" y="272"/>
                  </a:cubicBezTo>
                  <a:cubicBezTo>
                    <a:pt x="84" y="224"/>
                    <a:pt x="75" y="167"/>
                    <a:pt x="40" y="120"/>
                  </a:cubicBezTo>
                  <a:cubicBezTo>
                    <a:pt x="27" y="80"/>
                    <a:pt x="9" y="43"/>
                    <a:pt x="0" y="0"/>
                  </a:cubicBezTo>
                  <a:close/>
                </a:path>
              </a:pathLst>
            </a:custGeom>
            <a:blipFill dpi="0" rotWithShape="0">
              <a:blip r:embed="rId4" cstate="print"/>
              <a:srcRect/>
              <a:tile tx="0" ty="0" sx="100000" sy="100000" flip="none" algn="tl"/>
            </a:blipFill>
            <a:ln w="9525" cap="flat" cmpd="sng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</p:spPr>
          <p:txBody>
            <a:bodyPr wrap="none" anchor="ctr"/>
            <a:lstStyle/>
            <a:p>
              <a:endParaRPr lang="en-US" sz="1108"/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auto">
            <a:xfrm>
              <a:off x="512764" y="5081127"/>
              <a:ext cx="2324099" cy="246311"/>
            </a:xfrm>
            <a:custGeom>
              <a:avLst/>
              <a:gdLst>
                <a:gd name="T0" fmla="*/ 0 w 1680"/>
                <a:gd name="T1" fmla="*/ 2147483647 h 432"/>
                <a:gd name="T2" fmla="*/ 2147483647 w 1680"/>
                <a:gd name="T3" fmla="*/ 0 h 432"/>
                <a:gd name="T4" fmla="*/ 2147483647 w 1680"/>
                <a:gd name="T5" fmla="*/ 0 h 432"/>
                <a:gd name="T6" fmla="*/ 0 w 1680"/>
                <a:gd name="T7" fmla="*/ 2147483647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0"/>
                <a:gd name="T13" fmla="*/ 0 h 432"/>
                <a:gd name="T14" fmla="*/ 1680 w 1680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0" h="432">
                  <a:moveTo>
                    <a:pt x="0" y="432"/>
                  </a:moveTo>
                  <a:lnTo>
                    <a:pt x="1680" y="0"/>
                  </a:lnTo>
                  <a:lnTo>
                    <a:pt x="144" y="0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en-US" sz="1108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auto">
            <a:xfrm>
              <a:off x="1328737" y="5660564"/>
              <a:ext cx="94" cy="246311"/>
            </a:xfrm>
            <a:custGeom>
              <a:avLst/>
              <a:gdLst>
                <a:gd name="T0" fmla="*/ 2147483647 w 1568"/>
                <a:gd name="T1" fmla="*/ 0 h 488"/>
                <a:gd name="T2" fmla="*/ 2147483647 w 1568"/>
                <a:gd name="T3" fmla="*/ 2147483647 h 488"/>
                <a:gd name="T4" fmla="*/ 2147483647 w 1568"/>
                <a:gd name="T5" fmla="*/ 2147483647 h 488"/>
                <a:gd name="T6" fmla="*/ 0 w 1568"/>
                <a:gd name="T7" fmla="*/ 2147483647 h 488"/>
                <a:gd name="T8" fmla="*/ 2147483647 w 1568"/>
                <a:gd name="T9" fmla="*/ 2147483647 h 488"/>
                <a:gd name="T10" fmla="*/ 2147483647 w 1568"/>
                <a:gd name="T11" fmla="*/ 0 h 4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68"/>
                <a:gd name="T19" fmla="*/ 0 h 488"/>
                <a:gd name="T20" fmla="*/ 1568 w 1568"/>
                <a:gd name="T21" fmla="*/ 488 h 4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68" h="488">
                  <a:moveTo>
                    <a:pt x="1568" y="0"/>
                  </a:moveTo>
                  <a:cubicBezTo>
                    <a:pt x="1549" y="13"/>
                    <a:pt x="1533" y="30"/>
                    <a:pt x="1512" y="40"/>
                  </a:cubicBezTo>
                  <a:cubicBezTo>
                    <a:pt x="1489" y="51"/>
                    <a:pt x="1440" y="64"/>
                    <a:pt x="1440" y="64"/>
                  </a:cubicBezTo>
                  <a:lnTo>
                    <a:pt x="0" y="440"/>
                  </a:lnTo>
                  <a:lnTo>
                    <a:pt x="1488" y="488"/>
                  </a:lnTo>
                  <a:lnTo>
                    <a:pt x="1568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sz="1108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430213" y="5025564"/>
              <a:ext cx="1922462" cy="336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2335213" y="5025564"/>
              <a:ext cx="1176337" cy="1073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H="1">
              <a:off x="2336800" y="3922252"/>
              <a:ext cx="7937" cy="1112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V="1">
              <a:off x="403225" y="2364914"/>
              <a:ext cx="2760662" cy="46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 rot="20992077">
              <a:off x="416139" y="4946424"/>
              <a:ext cx="1058861" cy="37970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/>
                <a:t>Azimuth</a:t>
              </a:r>
              <a:endParaRPr lang="en-US" sz="1108" baseline="-25000" dirty="0"/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2351088" y="3926558"/>
              <a:ext cx="1060450" cy="37970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/>
                <a:t>Elevation</a:t>
              </a:r>
              <a:endParaRPr lang="en-US" sz="1108" baseline="-25000" dirty="0"/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 rot="2470303">
              <a:off x="2691724" y="5618634"/>
              <a:ext cx="1466128" cy="37970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/>
                <a:t>Ground range</a:t>
              </a:r>
              <a:endParaRPr lang="en-US" sz="1108" baseline="-25000" dirty="0"/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2746376" y="3143858"/>
              <a:ext cx="1058861" cy="62601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/>
                <a:t>Slant range</a:t>
              </a:r>
              <a:endParaRPr lang="en-US" sz="1108" baseline="-25000" dirty="0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 flipH="1" flipV="1">
              <a:off x="2344738" y="2525252"/>
              <a:ext cx="493712" cy="127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H="1">
              <a:off x="2336800" y="2485564"/>
              <a:ext cx="7937" cy="1111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 type="none" w="lg" len="lg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sp>
          <p:nvSpPr>
            <p:cNvPr id="29" name="Arc 35"/>
            <p:cNvSpPr>
              <a:spLocks/>
            </p:cNvSpPr>
            <p:nvPr/>
          </p:nvSpPr>
          <p:spPr bwMode="auto">
            <a:xfrm rot="3989204">
              <a:off x="2119313" y="2850689"/>
              <a:ext cx="463550" cy="265112"/>
            </a:xfrm>
            <a:custGeom>
              <a:avLst/>
              <a:gdLst>
                <a:gd name="T0" fmla="*/ 2147483647 w 21600"/>
                <a:gd name="T1" fmla="*/ 0 h 16610"/>
                <a:gd name="T2" fmla="*/ 2147483647 w 21600"/>
                <a:gd name="T3" fmla="*/ 1077973934 h 16610"/>
                <a:gd name="T4" fmla="*/ 0 w 21600"/>
                <a:gd name="T5" fmla="*/ 742963182 h 166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610"/>
                <a:gd name="T11" fmla="*/ 21600 w 21600"/>
                <a:gd name="T12" fmla="*/ 16610 h 166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610" fill="none" extrusionOk="0">
                  <a:moveTo>
                    <a:pt x="18316" y="0"/>
                  </a:moveTo>
                  <a:cubicBezTo>
                    <a:pt x="20462" y="3433"/>
                    <a:pt x="21600" y="7399"/>
                    <a:pt x="21600" y="11448"/>
                  </a:cubicBezTo>
                  <a:cubicBezTo>
                    <a:pt x="21600" y="13187"/>
                    <a:pt x="21389" y="14920"/>
                    <a:pt x="20974" y="16610"/>
                  </a:cubicBezTo>
                </a:path>
                <a:path w="21600" h="16610" stroke="0" extrusionOk="0">
                  <a:moveTo>
                    <a:pt x="18316" y="0"/>
                  </a:moveTo>
                  <a:cubicBezTo>
                    <a:pt x="20462" y="3433"/>
                    <a:pt x="21600" y="7399"/>
                    <a:pt x="21600" y="11448"/>
                  </a:cubicBezTo>
                  <a:cubicBezTo>
                    <a:pt x="21600" y="13187"/>
                    <a:pt x="21389" y="14920"/>
                    <a:pt x="20974" y="16610"/>
                  </a:cubicBezTo>
                  <a:lnTo>
                    <a:pt x="0" y="1144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108"/>
            </a:p>
          </p:txBody>
        </p:sp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2332655" y="3156439"/>
              <a:ext cx="330200" cy="37970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>
                  <a:cs typeface="Times New Roman" pitchFamily="18" charset="0"/>
                </a:rPr>
                <a:t>θ</a:t>
              </a:r>
              <a:endParaRPr lang="en-US" sz="1108" baseline="-25000" dirty="0">
                <a:cs typeface="Times New Roman" pitchFamily="18" charset="0"/>
              </a:endParaRPr>
            </a:p>
          </p:txBody>
        </p:sp>
        <p:pic>
          <p:nvPicPr>
            <p:cNvPr id="31" name="Picture 37" descr="ers_sat"/>
            <p:cNvPicPr>
              <a:picLocks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46200" y="2406189"/>
              <a:ext cx="715962" cy="455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Freeform 46"/>
            <p:cNvSpPr>
              <a:spLocks/>
            </p:cNvSpPr>
            <p:nvPr/>
          </p:nvSpPr>
          <p:spPr bwMode="auto">
            <a:xfrm>
              <a:off x="1670050" y="3196764"/>
              <a:ext cx="1047750" cy="2552700"/>
            </a:xfrm>
            <a:custGeom>
              <a:avLst/>
              <a:gdLst>
                <a:gd name="T0" fmla="*/ 0 w 660"/>
                <a:gd name="T1" fmla="*/ 0 h 1608"/>
                <a:gd name="T2" fmla="*/ 2147483647 w 660"/>
                <a:gd name="T3" fmla="*/ 2147483647 h 1608"/>
                <a:gd name="T4" fmla="*/ 2147483647 w 660"/>
                <a:gd name="T5" fmla="*/ 2147483647 h 1608"/>
                <a:gd name="T6" fmla="*/ 0 w 660"/>
                <a:gd name="T7" fmla="*/ 0 h 16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0"/>
                <a:gd name="T13" fmla="*/ 0 h 1608"/>
                <a:gd name="T14" fmla="*/ 660 w 660"/>
                <a:gd name="T15" fmla="*/ 1608 h 16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0" h="1608">
                  <a:moveTo>
                    <a:pt x="0" y="0"/>
                  </a:moveTo>
                  <a:lnTo>
                    <a:pt x="196" y="1308"/>
                  </a:lnTo>
                  <a:lnTo>
                    <a:pt x="660" y="16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>
                <a:alpha val="47842"/>
              </a:srgbClr>
            </a:solidFill>
            <a:ln w="3175" cap="flat" cmpd="sng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108"/>
            </a:p>
          </p:txBody>
        </p:sp>
        <p:sp>
          <p:nvSpPr>
            <p:cNvPr id="33" name="Freeform 48"/>
            <p:cNvSpPr>
              <a:spLocks/>
            </p:cNvSpPr>
            <p:nvPr/>
          </p:nvSpPr>
          <p:spPr bwMode="auto">
            <a:xfrm>
              <a:off x="1670050" y="2679239"/>
              <a:ext cx="1076325" cy="3086100"/>
            </a:xfrm>
            <a:custGeom>
              <a:avLst/>
              <a:gdLst>
                <a:gd name="T0" fmla="*/ 0 w 678"/>
                <a:gd name="T1" fmla="*/ 0 h 1944"/>
                <a:gd name="T2" fmla="*/ 2147483647 w 678"/>
                <a:gd name="T3" fmla="*/ 2147483647 h 1944"/>
                <a:gd name="T4" fmla="*/ 2147483647 w 678"/>
                <a:gd name="T5" fmla="*/ 2147483647 h 1944"/>
                <a:gd name="T6" fmla="*/ 0 w 678"/>
                <a:gd name="T7" fmla="*/ 0 h 19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1944"/>
                <a:gd name="T14" fmla="*/ 678 w 678"/>
                <a:gd name="T15" fmla="*/ 1944 h 19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1944">
                  <a:moveTo>
                    <a:pt x="0" y="0"/>
                  </a:moveTo>
                  <a:lnTo>
                    <a:pt x="204" y="1650"/>
                  </a:lnTo>
                  <a:lnTo>
                    <a:pt x="678" y="19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>
                <a:alpha val="47842"/>
              </a:srgbClr>
            </a:solidFill>
            <a:ln w="3175" cap="flat" cmpd="sng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108"/>
            </a:p>
          </p:txBody>
        </p:sp>
        <p:sp>
          <p:nvSpPr>
            <p:cNvPr id="34" name="Freeform 49"/>
            <p:cNvSpPr>
              <a:spLocks/>
            </p:cNvSpPr>
            <p:nvPr/>
          </p:nvSpPr>
          <p:spPr bwMode="auto">
            <a:xfrm>
              <a:off x="1679575" y="1860089"/>
              <a:ext cx="1057275" cy="3895725"/>
            </a:xfrm>
            <a:custGeom>
              <a:avLst/>
              <a:gdLst>
                <a:gd name="T0" fmla="*/ 0 w 666"/>
                <a:gd name="T1" fmla="*/ 0 h 2454"/>
                <a:gd name="T2" fmla="*/ 2147483647 w 666"/>
                <a:gd name="T3" fmla="*/ 2147483647 h 2454"/>
                <a:gd name="T4" fmla="*/ 2147483647 w 666"/>
                <a:gd name="T5" fmla="*/ 2147483647 h 2454"/>
                <a:gd name="T6" fmla="*/ 0 w 666"/>
                <a:gd name="T7" fmla="*/ 0 h 24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6"/>
                <a:gd name="T13" fmla="*/ 0 h 2454"/>
                <a:gd name="T14" fmla="*/ 666 w 666"/>
                <a:gd name="T15" fmla="*/ 2454 h 24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6" h="2454">
                  <a:moveTo>
                    <a:pt x="0" y="0"/>
                  </a:moveTo>
                  <a:lnTo>
                    <a:pt x="192" y="2166"/>
                  </a:lnTo>
                  <a:lnTo>
                    <a:pt x="666" y="24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FF">
                <a:alpha val="47842"/>
              </a:srgbClr>
            </a:solidFill>
            <a:ln w="3175" cap="flat" cmpd="sng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 sz="1108"/>
            </a:p>
          </p:txBody>
        </p:sp>
        <p:sp>
          <p:nvSpPr>
            <p:cNvPr id="35" name="Freeform 33" descr="Granito"/>
            <p:cNvSpPr>
              <a:spLocks noChangeAspect="1"/>
            </p:cNvSpPr>
            <p:nvPr/>
          </p:nvSpPr>
          <p:spPr bwMode="auto">
            <a:xfrm>
              <a:off x="1971675" y="5258927"/>
              <a:ext cx="769937" cy="585788"/>
            </a:xfrm>
            <a:custGeom>
              <a:avLst/>
              <a:gdLst>
                <a:gd name="T0" fmla="*/ 0 w 692"/>
                <a:gd name="T1" fmla="*/ 0 h 643"/>
                <a:gd name="T2" fmla="*/ 2147483647 w 692"/>
                <a:gd name="T3" fmla="*/ 2147483647 h 643"/>
                <a:gd name="T4" fmla="*/ 2147483647 w 692"/>
                <a:gd name="T5" fmla="*/ 2147483647 h 643"/>
                <a:gd name="T6" fmla="*/ 2147483647 w 692"/>
                <a:gd name="T7" fmla="*/ 2147483647 h 643"/>
                <a:gd name="T8" fmla="*/ 2147483647 w 692"/>
                <a:gd name="T9" fmla="*/ 2147483647 h 643"/>
                <a:gd name="T10" fmla="*/ 2147483647 w 692"/>
                <a:gd name="T11" fmla="*/ 2147483647 h 643"/>
                <a:gd name="T12" fmla="*/ 2147483647 w 692"/>
                <a:gd name="T13" fmla="*/ 2147483647 h 643"/>
                <a:gd name="T14" fmla="*/ 2147483647 w 692"/>
                <a:gd name="T15" fmla="*/ 2147483647 h 643"/>
                <a:gd name="T16" fmla="*/ 2147483647 w 692"/>
                <a:gd name="T17" fmla="*/ 2147483647 h 643"/>
                <a:gd name="T18" fmla="*/ 2147483647 w 692"/>
                <a:gd name="T19" fmla="*/ 2147483647 h 643"/>
                <a:gd name="T20" fmla="*/ 2147483647 w 692"/>
                <a:gd name="T21" fmla="*/ 2147483647 h 643"/>
                <a:gd name="T22" fmla="*/ 2147483647 w 692"/>
                <a:gd name="T23" fmla="*/ 2147483647 h 643"/>
                <a:gd name="T24" fmla="*/ 2147483647 w 692"/>
                <a:gd name="T25" fmla="*/ 2147483647 h 643"/>
                <a:gd name="T26" fmla="*/ 2147483647 w 692"/>
                <a:gd name="T27" fmla="*/ 2147483647 h 643"/>
                <a:gd name="T28" fmla="*/ 2147483647 w 692"/>
                <a:gd name="T29" fmla="*/ 2147483647 h 643"/>
                <a:gd name="T30" fmla="*/ 2147483647 w 692"/>
                <a:gd name="T31" fmla="*/ 2147483647 h 643"/>
                <a:gd name="T32" fmla="*/ 2147483647 w 692"/>
                <a:gd name="T33" fmla="*/ 2147483647 h 643"/>
                <a:gd name="T34" fmla="*/ 2147483647 w 692"/>
                <a:gd name="T35" fmla="*/ 2147483647 h 643"/>
                <a:gd name="T36" fmla="*/ 2147483647 w 692"/>
                <a:gd name="T37" fmla="*/ 2147483647 h 643"/>
                <a:gd name="T38" fmla="*/ 2147483647 w 692"/>
                <a:gd name="T39" fmla="*/ 2147483647 h 643"/>
                <a:gd name="T40" fmla="*/ 2147483647 w 692"/>
                <a:gd name="T41" fmla="*/ 2147483647 h 643"/>
                <a:gd name="T42" fmla="*/ 2147483647 w 692"/>
                <a:gd name="T43" fmla="*/ 2147483647 h 643"/>
                <a:gd name="T44" fmla="*/ 2147483647 w 692"/>
                <a:gd name="T45" fmla="*/ 2147483647 h 643"/>
                <a:gd name="T46" fmla="*/ 2147483647 w 692"/>
                <a:gd name="T47" fmla="*/ 2147483647 h 643"/>
                <a:gd name="T48" fmla="*/ 2147483647 w 692"/>
                <a:gd name="T49" fmla="*/ 2147483647 h 643"/>
                <a:gd name="T50" fmla="*/ 2147483647 w 692"/>
                <a:gd name="T51" fmla="*/ 2147483647 h 643"/>
                <a:gd name="T52" fmla="*/ 2147483647 w 692"/>
                <a:gd name="T53" fmla="*/ 2147483647 h 643"/>
                <a:gd name="T54" fmla="*/ 2147483647 w 692"/>
                <a:gd name="T55" fmla="*/ 2147483647 h 643"/>
                <a:gd name="T56" fmla="*/ 2147483647 w 692"/>
                <a:gd name="T57" fmla="*/ 2147483647 h 643"/>
                <a:gd name="T58" fmla="*/ 0 w 692"/>
                <a:gd name="T59" fmla="*/ 0 h 64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692"/>
                <a:gd name="T91" fmla="*/ 0 h 643"/>
                <a:gd name="T92" fmla="*/ 692 w 692"/>
                <a:gd name="T93" fmla="*/ 643 h 64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692" h="643">
                  <a:moveTo>
                    <a:pt x="0" y="0"/>
                  </a:moveTo>
                  <a:cubicBezTo>
                    <a:pt x="16" y="5"/>
                    <a:pt x="19" y="12"/>
                    <a:pt x="24" y="28"/>
                  </a:cubicBezTo>
                  <a:cubicBezTo>
                    <a:pt x="65" y="21"/>
                    <a:pt x="48" y="20"/>
                    <a:pt x="84" y="32"/>
                  </a:cubicBezTo>
                  <a:cubicBezTo>
                    <a:pt x="96" y="44"/>
                    <a:pt x="106" y="47"/>
                    <a:pt x="120" y="56"/>
                  </a:cubicBezTo>
                  <a:cubicBezTo>
                    <a:pt x="139" y="93"/>
                    <a:pt x="177" y="106"/>
                    <a:pt x="216" y="112"/>
                  </a:cubicBezTo>
                  <a:cubicBezTo>
                    <a:pt x="240" y="120"/>
                    <a:pt x="262" y="118"/>
                    <a:pt x="284" y="132"/>
                  </a:cubicBezTo>
                  <a:cubicBezTo>
                    <a:pt x="327" y="129"/>
                    <a:pt x="366" y="121"/>
                    <a:pt x="408" y="116"/>
                  </a:cubicBezTo>
                  <a:cubicBezTo>
                    <a:pt x="424" y="112"/>
                    <a:pt x="432" y="107"/>
                    <a:pt x="448" y="112"/>
                  </a:cubicBezTo>
                  <a:cubicBezTo>
                    <a:pt x="462" y="153"/>
                    <a:pt x="484" y="175"/>
                    <a:pt x="500" y="212"/>
                  </a:cubicBezTo>
                  <a:cubicBezTo>
                    <a:pt x="517" y="252"/>
                    <a:pt x="539" y="293"/>
                    <a:pt x="564" y="328"/>
                  </a:cubicBezTo>
                  <a:cubicBezTo>
                    <a:pt x="575" y="344"/>
                    <a:pt x="577" y="364"/>
                    <a:pt x="588" y="380"/>
                  </a:cubicBezTo>
                  <a:cubicBezTo>
                    <a:pt x="596" y="410"/>
                    <a:pt x="604" y="408"/>
                    <a:pt x="616" y="432"/>
                  </a:cubicBezTo>
                  <a:cubicBezTo>
                    <a:pt x="618" y="436"/>
                    <a:pt x="617" y="441"/>
                    <a:pt x="620" y="444"/>
                  </a:cubicBezTo>
                  <a:cubicBezTo>
                    <a:pt x="627" y="453"/>
                    <a:pt x="644" y="468"/>
                    <a:pt x="644" y="468"/>
                  </a:cubicBezTo>
                  <a:cubicBezTo>
                    <a:pt x="645" y="472"/>
                    <a:pt x="645" y="477"/>
                    <a:pt x="648" y="480"/>
                  </a:cubicBezTo>
                  <a:cubicBezTo>
                    <a:pt x="651" y="484"/>
                    <a:pt x="657" y="484"/>
                    <a:pt x="660" y="488"/>
                  </a:cubicBezTo>
                  <a:cubicBezTo>
                    <a:pt x="664" y="495"/>
                    <a:pt x="663" y="505"/>
                    <a:pt x="668" y="512"/>
                  </a:cubicBezTo>
                  <a:cubicBezTo>
                    <a:pt x="673" y="520"/>
                    <a:pt x="679" y="528"/>
                    <a:pt x="684" y="536"/>
                  </a:cubicBezTo>
                  <a:cubicBezTo>
                    <a:pt x="687" y="540"/>
                    <a:pt x="692" y="548"/>
                    <a:pt x="692" y="548"/>
                  </a:cubicBezTo>
                  <a:cubicBezTo>
                    <a:pt x="648" y="559"/>
                    <a:pt x="605" y="565"/>
                    <a:pt x="560" y="568"/>
                  </a:cubicBezTo>
                  <a:cubicBezTo>
                    <a:pt x="543" y="579"/>
                    <a:pt x="510" y="587"/>
                    <a:pt x="488" y="592"/>
                  </a:cubicBezTo>
                  <a:cubicBezTo>
                    <a:pt x="455" y="614"/>
                    <a:pt x="406" y="613"/>
                    <a:pt x="368" y="616"/>
                  </a:cubicBezTo>
                  <a:cubicBezTo>
                    <a:pt x="288" y="643"/>
                    <a:pt x="288" y="532"/>
                    <a:pt x="252" y="496"/>
                  </a:cubicBezTo>
                  <a:cubicBezTo>
                    <a:pt x="251" y="492"/>
                    <a:pt x="251" y="487"/>
                    <a:pt x="248" y="484"/>
                  </a:cubicBezTo>
                  <a:cubicBezTo>
                    <a:pt x="245" y="480"/>
                    <a:pt x="238" y="480"/>
                    <a:pt x="236" y="476"/>
                  </a:cubicBezTo>
                  <a:cubicBezTo>
                    <a:pt x="225" y="448"/>
                    <a:pt x="241" y="449"/>
                    <a:pt x="224" y="432"/>
                  </a:cubicBezTo>
                  <a:cubicBezTo>
                    <a:pt x="205" y="413"/>
                    <a:pt x="185" y="397"/>
                    <a:pt x="172" y="372"/>
                  </a:cubicBezTo>
                  <a:cubicBezTo>
                    <a:pt x="154" y="336"/>
                    <a:pt x="151" y="295"/>
                    <a:pt x="116" y="272"/>
                  </a:cubicBezTo>
                  <a:cubicBezTo>
                    <a:pt x="84" y="224"/>
                    <a:pt x="75" y="167"/>
                    <a:pt x="40" y="120"/>
                  </a:cubicBezTo>
                  <a:cubicBezTo>
                    <a:pt x="27" y="80"/>
                    <a:pt x="9" y="43"/>
                    <a:pt x="0" y="0"/>
                  </a:cubicBezTo>
                  <a:close/>
                </a:path>
              </a:pathLst>
            </a:custGeom>
            <a:blipFill dpi="0" rotWithShape="0">
              <a:blip r:embed="rId6" cstate="print"/>
              <a:srcRect/>
              <a:tile tx="0" ty="0" sx="100000" sy="100000" flip="none" algn="tl"/>
            </a:blipFill>
            <a:ln w="9525" cap="flat" cmpd="sng">
              <a:solidFill>
                <a:srgbClr val="CCE0FF"/>
              </a:solidFill>
              <a:prstDash val="solid"/>
              <a:round/>
              <a:headEnd type="none" w="lg" len="lg"/>
              <a:tailEnd type="none" w="lg" len="lg"/>
            </a:ln>
          </p:spPr>
          <p:txBody>
            <a:bodyPr wrap="none" anchor="ctr"/>
            <a:lstStyle/>
            <a:p>
              <a:endParaRPr lang="en-US" sz="1108"/>
            </a:p>
          </p:txBody>
        </p:sp>
        <p:sp>
          <p:nvSpPr>
            <p:cNvPr id="36" name="Text Box 52"/>
            <p:cNvSpPr txBox="1">
              <a:spLocks noChangeArrowheads="1"/>
            </p:cNvSpPr>
            <p:nvPr/>
          </p:nvSpPr>
          <p:spPr bwMode="auto">
            <a:xfrm>
              <a:off x="2290763" y="2495089"/>
              <a:ext cx="1028700" cy="37970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l-GR" sz="1108">
                  <a:solidFill>
                    <a:srgbClr val="FF3300"/>
                  </a:solidFill>
                  <a:cs typeface="Times New Roman" pitchFamily="18" charset="0"/>
                </a:rPr>
                <a:t>π</a:t>
              </a:r>
              <a:r>
                <a:rPr lang="it-IT" sz="1108">
                  <a:solidFill>
                    <a:srgbClr val="FF3300"/>
                  </a:solidFill>
                  <a:cs typeface="Times New Roman" pitchFamily="18" charset="0"/>
                </a:rPr>
                <a:t>/2</a:t>
              </a:r>
              <a:endParaRPr lang="el-GR" sz="1108" baseline="-25000">
                <a:solidFill>
                  <a:srgbClr val="FF3300"/>
                </a:solidFill>
                <a:cs typeface="Times New Roman" pitchFamily="18" charset="0"/>
              </a:endParaRPr>
            </a:p>
          </p:txBody>
        </p:sp>
        <p:sp>
          <p:nvSpPr>
            <p:cNvPr id="37" name="Line 54"/>
            <p:cNvSpPr>
              <a:spLocks noChangeShapeType="1"/>
            </p:cNvSpPr>
            <p:nvPr/>
          </p:nvSpPr>
          <p:spPr bwMode="auto">
            <a:xfrm flipH="1">
              <a:off x="2332038" y="1795002"/>
              <a:ext cx="582612" cy="704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 type="triangle" w="med" len="med"/>
              <a:tailEnd type="none" w="lg" len="lg"/>
            </a:ln>
          </p:spPr>
          <p:txBody>
            <a:bodyPr anchor="ctr">
              <a:spAutoFit/>
            </a:bodyPr>
            <a:lstStyle/>
            <a:p>
              <a:endParaRPr lang="en-US" sz="1108"/>
            </a:p>
          </p:txBody>
        </p:sp>
        <p:sp>
          <p:nvSpPr>
            <p:cNvPr id="38" name="Arc 62"/>
            <p:cNvSpPr>
              <a:spLocks/>
            </p:cNvSpPr>
            <p:nvPr/>
          </p:nvSpPr>
          <p:spPr bwMode="auto">
            <a:xfrm rot="1385902">
              <a:off x="1808163" y="2171239"/>
              <a:ext cx="914400" cy="757238"/>
            </a:xfrm>
            <a:custGeom>
              <a:avLst/>
              <a:gdLst>
                <a:gd name="T0" fmla="*/ 2147483647 w 21600"/>
                <a:gd name="T1" fmla="*/ 0 h 17845"/>
                <a:gd name="T2" fmla="*/ 2147483647 w 21600"/>
                <a:gd name="T3" fmla="*/ 2147483647 h 17845"/>
                <a:gd name="T4" fmla="*/ 0 w 21600"/>
                <a:gd name="T5" fmla="*/ 2147483647 h 178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845"/>
                <a:gd name="T11" fmla="*/ 21600 w 21600"/>
                <a:gd name="T12" fmla="*/ 17845 h 178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845" fill="none" extrusionOk="0">
                  <a:moveTo>
                    <a:pt x="13370" y="0"/>
                  </a:moveTo>
                  <a:cubicBezTo>
                    <a:pt x="18567" y="4095"/>
                    <a:pt x="21600" y="10347"/>
                    <a:pt x="21600" y="16964"/>
                  </a:cubicBezTo>
                  <a:cubicBezTo>
                    <a:pt x="21600" y="17257"/>
                    <a:pt x="21594" y="17551"/>
                    <a:pt x="21582" y="17845"/>
                  </a:cubicBezTo>
                </a:path>
                <a:path w="21600" h="17845" stroke="0" extrusionOk="0">
                  <a:moveTo>
                    <a:pt x="13370" y="0"/>
                  </a:moveTo>
                  <a:cubicBezTo>
                    <a:pt x="18567" y="4095"/>
                    <a:pt x="21600" y="10347"/>
                    <a:pt x="21600" y="16964"/>
                  </a:cubicBezTo>
                  <a:cubicBezTo>
                    <a:pt x="21600" y="17257"/>
                    <a:pt x="21594" y="17551"/>
                    <a:pt x="21582" y="17845"/>
                  </a:cubicBezTo>
                  <a:lnTo>
                    <a:pt x="0" y="16964"/>
                  </a:lnTo>
                  <a:close/>
                </a:path>
              </a:pathLst>
            </a:custGeom>
            <a:noFill/>
            <a:ln w="31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108"/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2852853" y="1747377"/>
              <a:ext cx="1058861" cy="626013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 type="none" w="lg" len="lg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en-US" sz="1108" dirty="0"/>
                <a:t>Cross range</a:t>
              </a:r>
              <a:endParaRPr lang="en-US" sz="1108" baseline="-25000" dirty="0"/>
            </a:p>
          </p:txBody>
        </p:sp>
      </p:grpSp>
      <p:pic>
        <p:nvPicPr>
          <p:cNvPr id="40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856" y="1423481"/>
            <a:ext cx="4230852" cy="467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7574387" y="6350169"/>
            <a:ext cx="142590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</a:t>
            </a:r>
          </a:p>
          <a:p>
            <a:r>
              <a:rPr lang="en-US" sz="1350" dirty="0"/>
              <a:t>Tebaldini &amp; Rocca</a:t>
            </a:r>
          </a:p>
        </p:txBody>
      </p:sp>
      <p:sp>
        <p:nvSpPr>
          <p:cNvPr id="41" name="Title 6">
            <a:extLst>
              <a:ext uri="{FF2B5EF4-FFF2-40B4-BE49-F238E27FC236}">
                <a16:creationId xmlns:a16="http://schemas.microsoft.com/office/drawing/2014/main" id="{B5AFE4FB-F511-418B-8B03-EE6999C06082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BIOMASS tomographic phase</a:t>
            </a:r>
          </a:p>
        </p:txBody>
      </p:sp>
    </p:spTree>
    <p:extLst>
      <p:ext uri="{BB962C8B-B14F-4D97-AF65-F5344CB8AC3E}">
        <p14:creationId xmlns:p14="http://schemas.microsoft.com/office/powerpoint/2010/main" val="8723502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Line 9663"/>
          <p:cNvSpPr>
            <a:spLocks noChangeAspect="1" noChangeShapeType="1"/>
          </p:cNvSpPr>
          <p:nvPr/>
        </p:nvSpPr>
        <p:spPr bwMode="auto">
          <a:xfrm>
            <a:off x="4699979" y="3500039"/>
            <a:ext cx="1368303" cy="1175147"/>
          </a:xfrm>
          <a:prstGeom prst="line">
            <a:avLst/>
          </a:prstGeom>
          <a:noFill/>
          <a:ln w="25400">
            <a:noFill/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US" sz="900" kern="0">
              <a:solidFill>
                <a:sysClr val="windowText" lastClr="000000"/>
              </a:solidFill>
            </a:endParaRPr>
          </a:p>
        </p:txBody>
      </p:sp>
      <p:grpSp>
        <p:nvGrpSpPr>
          <p:cNvPr id="2" name="Gruppo 218"/>
          <p:cNvGrpSpPr>
            <a:grpSpLocks/>
          </p:cNvGrpSpPr>
          <p:nvPr/>
        </p:nvGrpSpPr>
        <p:grpSpPr bwMode="auto">
          <a:xfrm>
            <a:off x="1359730" y="1871266"/>
            <a:ext cx="3083074" cy="3350419"/>
            <a:chOff x="621281" y="1781934"/>
            <a:chExt cx="4897759" cy="4466475"/>
          </a:xfrm>
        </p:grpSpPr>
        <p:grpSp>
          <p:nvGrpSpPr>
            <p:cNvPr id="3" name="Gruppo 194"/>
            <p:cNvGrpSpPr>
              <a:grpSpLocks/>
            </p:cNvGrpSpPr>
            <p:nvPr/>
          </p:nvGrpSpPr>
          <p:grpSpPr bwMode="auto">
            <a:xfrm>
              <a:off x="1894907" y="2945029"/>
              <a:ext cx="2235996" cy="2476063"/>
              <a:chOff x="6303624" y="2357192"/>
              <a:chExt cx="2235996" cy="2476063"/>
            </a:xfrm>
          </p:grpSpPr>
          <p:grpSp>
            <p:nvGrpSpPr>
              <p:cNvPr id="4" name="Gruppo 179"/>
              <p:cNvGrpSpPr>
                <a:grpSpLocks/>
              </p:cNvGrpSpPr>
              <p:nvPr/>
            </p:nvGrpSpPr>
            <p:grpSpPr bwMode="auto">
              <a:xfrm>
                <a:off x="6845773" y="2357192"/>
                <a:ext cx="1693867" cy="2225693"/>
                <a:chOff x="6640467" y="2938157"/>
                <a:chExt cx="1206062" cy="1411484"/>
              </a:xfrm>
            </p:grpSpPr>
            <p:sp>
              <p:nvSpPr>
                <p:cNvPr id="200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725" y="3652048"/>
                  <a:ext cx="126799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" name="Freeform 9655"/>
                <p:cNvSpPr>
                  <a:spLocks noChangeAspect="1"/>
                </p:cNvSpPr>
                <p:nvPr/>
              </p:nvSpPr>
              <p:spPr bwMode="auto">
                <a:xfrm>
                  <a:off x="6640767" y="2938377"/>
                  <a:ext cx="1205836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" name="Gruppo 188"/>
              <p:cNvGrpSpPr>
                <a:grpSpLocks/>
              </p:cNvGrpSpPr>
              <p:nvPr/>
            </p:nvGrpSpPr>
            <p:grpSpPr bwMode="auto">
              <a:xfrm>
                <a:off x="6303641" y="2607562"/>
                <a:ext cx="1693867" cy="2225693"/>
                <a:chOff x="6640467" y="2938157"/>
                <a:chExt cx="1206062" cy="1411484"/>
              </a:xfrm>
            </p:grpSpPr>
            <p:sp>
              <p:nvSpPr>
                <p:cNvPr id="198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118" y="3652310"/>
                  <a:ext cx="126799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9" name="Freeform 9655"/>
                <p:cNvSpPr>
                  <a:spLocks noChangeAspect="1"/>
                </p:cNvSpPr>
                <p:nvPr/>
              </p:nvSpPr>
              <p:spPr bwMode="auto">
                <a:xfrm>
                  <a:off x="6640160" y="2938639"/>
                  <a:ext cx="1205836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6" name="Gruppo 193"/>
            <p:cNvGrpSpPr>
              <a:grpSpLocks/>
            </p:cNvGrpSpPr>
            <p:nvPr/>
          </p:nvGrpSpPr>
          <p:grpSpPr bwMode="auto">
            <a:xfrm>
              <a:off x="2515393" y="2662000"/>
              <a:ext cx="2235996" cy="2476063"/>
              <a:chOff x="6303624" y="2357192"/>
              <a:chExt cx="2235996" cy="2476063"/>
            </a:xfrm>
          </p:grpSpPr>
          <p:grpSp>
            <p:nvGrpSpPr>
              <p:cNvPr id="7" name="Gruppo 179"/>
              <p:cNvGrpSpPr>
                <a:grpSpLocks/>
              </p:cNvGrpSpPr>
              <p:nvPr/>
            </p:nvGrpSpPr>
            <p:grpSpPr bwMode="auto">
              <a:xfrm>
                <a:off x="6845756" y="2357192"/>
                <a:ext cx="1693864" cy="2225693"/>
                <a:chOff x="6640467" y="2938157"/>
                <a:chExt cx="1206062" cy="1411484"/>
              </a:xfrm>
            </p:grpSpPr>
            <p:sp>
              <p:nvSpPr>
                <p:cNvPr id="181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252" y="3634247"/>
                  <a:ext cx="126800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" name="Freeform 9655"/>
                <p:cNvSpPr>
                  <a:spLocks noChangeAspect="1"/>
                </p:cNvSpPr>
                <p:nvPr/>
              </p:nvSpPr>
              <p:spPr bwMode="auto">
                <a:xfrm>
                  <a:off x="6640293" y="2937688"/>
                  <a:ext cx="1205839" cy="852579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8" name="Gruppo 188"/>
              <p:cNvGrpSpPr>
                <a:grpSpLocks/>
              </p:cNvGrpSpPr>
              <p:nvPr/>
            </p:nvGrpSpPr>
            <p:grpSpPr bwMode="auto">
              <a:xfrm>
                <a:off x="6303624" y="2607562"/>
                <a:ext cx="1693864" cy="2225693"/>
                <a:chOff x="6640467" y="2938157"/>
                <a:chExt cx="1206062" cy="1411484"/>
              </a:xfrm>
            </p:grpSpPr>
            <p:sp>
              <p:nvSpPr>
                <p:cNvPr id="190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889" y="3651620"/>
                  <a:ext cx="126800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1" name="Freeform 9655"/>
                <p:cNvSpPr>
                  <a:spLocks noChangeAspect="1"/>
                </p:cNvSpPr>
                <p:nvPr/>
              </p:nvSpPr>
              <p:spPr bwMode="auto">
                <a:xfrm>
                  <a:off x="6640930" y="2937950"/>
                  <a:ext cx="1205839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9" name="Gruppo 163"/>
            <p:cNvGrpSpPr>
              <a:grpSpLocks/>
            </p:cNvGrpSpPr>
            <p:nvPr/>
          </p:nvGrpSpPr>
          <p:grpSpPr bwMode="auto">
            <a:xfrm rot="194454">
              <a:off x="621281" y="2174704"/>
              <a:ext cx="1512866" cy="972593"/>
              <a:chOff x="4496760" y="2595008"/>
              <a:chExt cx="1512866" cy="972593"/>
            </a:xfrm>
          </p:grpSpPr>
          <p:cxnSp>
            <p:nvCxnSpPr>
              <p:cNvPr id="22566" name="Connettore 2 140"/>
              <p:cNvCxnSpPr>
                <a:cxnSpLocks noChangeShapeType="1"/>
              </p:cNvCxnSpPr>
              <p:nvPr/>
            </p:nvCxnSpPr>
            <p:spPr bwMode="auto">
              <a:xfrm>
                <a:off x="4496760" y="2794715"/>
                <a:ext cx="1273629" cy="772886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2567" name="CasellaDiTesto 147"/>
              <p:cNvSpPr txBox="1">
                <a:spLocks noChangeArrowheads="1"/>
              </p:cNvSpPr>
              <p:nvPr/>
            </p:nvSpPr>
            <p:spPr bwMode="auto">
              <a:xfrm rot="1930718">
                <a:off x="4647278" y="2595008"/>
                <a:ext cx="1362348" cy="492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Radar Line of Sight</a:t>
                </a:r>
              </a:p>
            </p:txBody>
          </p:sp>
        </p:grpSp>
        <p:grpSp>
          <p:nvGrpSpPr>
            <p:cNvPr id="10" name="Gruppo 126"/>
            <p:cNvGrpSpPr>
              <a:grpSpLocks/>
            </p:cNvGrpSpPr>
            <p:nvPr/>
          </p:nvGrpSpPr>
          <p:grpSpPr bwMode="auto">
            <a:xfrm>
              <a:off x="1507456" y="3383222"/>
              <a:ext cx="1693864" cy="2171258"/>
              <a:chOff x="6570708" y="2972677"/>
              <a:chExt cx="1206062" cy="1376964"/>
            </a:xfrm>
          </p:grpSpPr>
          <p:sp>
            <p:nvSpPr>
              <p:cNvPr id="121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099884" y="3652270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2" name="Freeform 9655"/>
              <p:cNvSpPr>
                <a:spLocks noChangeAspect="1"/>
              </p:cNvSpPr>
              <p:nvPr/>
            </p:nvSpPr>
            <p:spPr bwMode="auto">
              <a:xfrm>
                <a:off x="6570309" y="2972823"/>
                <a:ext cx="1204596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" name="Gruppo 127"/>
            <p:cNvGrpSpPr>
              <a:grpSpLocks/>
            </p:cNvGrpSpPr>
            <p:nvPr/>
          </p:nvGrpSpPr>
          <p:grpSpPr bwMode="auto">
            <a:xfrm>
              <a:off x="2103719" y="3142899"/>
              <a:ext cx="1693864" cy="2171258"/>
              <a:chOff x="6570708" y="2972677"/>
              <a:chExt cx="1206062" cy="1376964"/>
            </a:xfrm>
          </p:grpSpPr>
          <p:sp>
            <p:nvSpPr>
              <p:cNvPr id="129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485" y="3651676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0" name="Freeform 9655"/>
              <p:cNvSpPr>
                <a:spLocks noChangeAspect="1"/>
              </p:cNvSpPr>
              <p:nvPr/>
            </p:nvSpPr>
            <p:spPr bwMode="auto">
              <a:xfrm>
                <a:off x="6570911" y="2972229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2" name="Gruppo 130"/>
            <p:cNvGrpSpPr>
              <a:grpSpLocks/>
            </p:cNvGrpSpPr>
            <p:nvPr/>
          </p:nvGrpSpPr>
          <p:grpSpPr bwMode="auto">
            <a:xfrm>
              <a:off x="2715258" y="2833932"/>
              <a:ext cx="1693864" cy="2171258"/>
              <a:chOff x="6570708" y="2972677"/>
              <a:chExt cx="1206062" cy="1376964"/>
            </a:xfrm>
          </p:grpSpPr>
          <p:sp>
            <p:nvSpPr>
              <p:cNvPr id="132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155" y="3652338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3" name="Freeform 9655"/>
              <p:cNvSpPr>
                <a:spLocks noChangeAspect="1"/>
              </p:cNvSpPr>
              <p:nvPr/>
            </p:nvSpPr>
            <p:spPr bwMode="auto">
              <a:xfrm>
                <a:off x="6570580" y="2972891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" name="Gruppo 133"/>
            <p:cNvGrpSpPr>
              <a:grpSpLocks/>
            </p:cNvGrpSpPr>
            <p:nvPr/>
          </p:nvGrpSpPr>
          <p:grpSpPr bwMode="auto">
            <a:xfrm>
              <a:off x="3311521" y="2593608"/>
              <a:ext cx="1693864" cy="2171258"/>
              <a:chOff x="6570708" y="2972677"/>
              <a:chExt cx="1206062" cy="1376964"/>
            </a:xfrm>
          </p:grpSpPr>
          <p:sp>
            <p:nvSpPr>
              <p:cNvPr id="135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756" y="3651745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6" name="Freeform 9655"/>
              <p:cNvSpPr>
                <a:spLocks noChangeAspect="1"/>
              </p:cNvSpPr>
              <p:nvPr/>
            </p:nvSpPr>
            <p:spPr bwMode="auto">
              <a:xfrm>
                <a:off x="6571182" y="2972298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22552" name="Connettore 1 124"/>
            <p:cNvCxnSpPr>
              <a:cxnSpLocks noChangeShapeType="1"/>
            </p:cNvCxnSpPr>
            <p:nvPr/>
          </p:nvCxnSpPr>
          <p:spPr bwMode="auto">
            <a:xfrm flipV="1">
              <a:off x="718440" y="4205764"/>
              <a:ext cx="4800600" cy="2042645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</p:spPr>
        </p:cxnSp>
        <p:grpSp>
          <p:nvGrpSpPr>
            <p:cNvPr id="14" name="Gruppo 215"/>
            <p:cNvGrpSpPr>
              <a:grpSpLocks/>
            </p:cNvGrpSpPr>
            <p:nvPr/>
          </p:nvGrpSpPr>
          <p:grpSpPr bwMode="auto">
            <a:xfrm rot="675343">
              <a:off x="2592794" y="1781934"/>
              <a:ext cx="1615518" cy="4387337"/>
              <a:chOff x="2505706" y="1803706"/>
              <a:chExt cx="1615518" cy="4387337"/>
            </a:xfrm>
          </p:grpSpPr>
          <p:sp>
            <p:nvSpPr>
              <p:cNvPr id="211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3287223" y="2129054"/>
                <a:ext cx="1141221" cy="466164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2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903112" y="3217371"/>
                <a:ext cx="1141220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3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144905" y="5368458"/>
                <a:ext cx="1142808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536032" y="4284599"/>
                <a:ext cx="1142808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54" name="Rectangle 10946"/>
          <p:cNvSpPr>
            <a:spLocks noChangeArrowheads="1"/>
          </p:cNvSpPr>
          <p:nvPr/>
        </p:nvSpPr>
        <p:spPr bwMode="gray">
          <a:xfrm>
            <a:off x="1012705" y="1442365"/>
            <a:ext cx="2296991" cy="369332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lvl="1" indent="-385763" defTabSz="3132535">
              <a:defRPr/>
            </a:pPr>
            <a:r>
              <a:rPr lang="en-US" i="1" kern="0" dirty="0">
                <a:solidFill>
                  <a:sysClr val="windowText" lastClr="000000"/>
                </a:solidFill>
              </a:rPr>
              <a:t>	A closer look…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994507" y="5144455"/>
            <a:ext cx="11630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Rocca</a:t>
            </a:r>
          </a:p>
        </p:txBody>
      </p:sp>
      <p:sp>
        <p:nvSpPr>
          <p:cNvPr id="42" name="Title 6">
            <a:extLst>
              <a:ext uri="{FF2B5EF4-FFF2-40B4-BE49-F238E27FC236}">
                <a16:creationId xmlns:a16="http://schemas.microsoft.com/office/drawing/2014/main" id="{E01FE3AD-A42A-485F-977A-7066F64EA53F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mographic analysis: </a:t>
            </a:r>
            <a:r>
              <a:rPr lang="en-US" sz="4050" dirty="0" err="1">
                <a:solidFill>
                  <a:srgbClr val="50B4C8"/>
                </a:solidFill>
              </a:rPr>
              <a:t>Tropi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4265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Line 9663"/>
          <p:cNvSpPr>
            <a:spLocks noChangeAspect="1" noChangeShapeType="1"/>
          </p:cNvSpPr>
          <p:nvPr/>
        </p:nvSpPr>
        <p:spPr bwMode="auto">
          <a:xfrm>
            <a:off x="4699979" y="3500039"/>
            <a:ext cx="1368303" cy="1175147"/>
          </a:xfrm>
          <a:prstGeom prst="line">
            <a:avLst/>
          </a:prstGeom>
          <a:noFill/>
          <a:ln w="25400">
            <a:noFill/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US" sz="900" kern="0">
              <a:solidFill>
                <a:sysClr val="windowText" lastClr="000000"/>
              </a:solidFill>
            </a:endParaRPr>
          </a:p>
        </p:txBody>
      </p:sp>
      <p:grpSp>
        <p:nvGrpSpPr>
          <p:cNvPr id="2" name="Gruppo 218"/>
          <p:cNvGrpSpPr>
            <a:grpSpLocks/>
          </p:cNvGrpSpPr>
          <p:nvPr/>
        </p:nvGrpSpPr>
        <p:grpSpPr bwMode="auto">
          <a:xfrm>
            <a:off x="1359730" y="1871266"/>
            <a:ext cx="3083074" cy="3350419"/>
            <a:chOff x="621281" y="1781934"/>
            <a:chExt cx="4897759" cy="4466475"/>
          </a:xfrm>
        </p:grpSpPr>
        <p:grpSp>
          <p:nvGrpSpPr>
            <p:cNvPr id="3" name="Gruppo 194"/>
            <p:cNvGrpSpPr>
              <a:grpSpLocks/>
            </p:cNvGrpSpPr>
            <p:nvPr/>
          </p:nvGrpSpPr>
          <p:grpSpPr bwMode="auto">
            <a:xfrm>
              <a:off x="1894907" y="2945029"/>
              <a:ext cx="2235996" cy="2476063"/>
              <a:chOff x="6303624" y="2357192"/>
              <a:chExt cx="2235996" cy="2476063"/>
            </a:xfrm>
          </p:grpSpPr>
          <p:grpSp>
            <p:nvGrpSpPr>
              <p:cNvPr id="4" name="Gruppo 179"/>
              <p:cNvGrpSpPr>
                <a:grpSpLocks/>
              </p:cNvGrpSpPr>
              <p:nvPr/>
            </p:nvGrpSpPr>
            <p:grpSpPr bwMode="auto">
              <a:xfrm>
                <a:off x="6845773" y="2357192"/>
                <a:ext cx="1693867" cy="2225693"/>
                <a:chOff x="6640467" y="2938157"/>
                <a:chExt cx="1206062" cy="1411484"/>
              </a:xfrm>
            </p:grpSpPr>
            <p:sp>
              <p:nvSpPr>
                <p:cNvPr id="200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725" y="3652048"/>
                  <a:ext cx="126799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" name="Freeform 9655"/>
                <p:cNvSpPr>
                  <a:spLocks noChangeAspect="1"/>
                </p:cNvSpPr>
                <p:nvPr/>
              </p:nvSpPr>
              <p:spPr bwMode="auto">
                <a:xfrm>
                  <a:off x="6640767" y="2938377"/>
                  <a:ext cx="1205836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" name="Gruppo 188"/>
              <p:cNvGrpSpPr>
                <a:grpSpLocks/>
              </p:cNvGrpSpPr>
              <p:nvPr/>
            </p:nvGrpSpPr>
            <p:grpSpPr bwMode="auto">
              <a:xfrm>
                <a:off x="6303641" y="2607562"/>
                <a:ext cx="1693867" cy="2225693"/>
                <a:chOff x="6640467" y="2938157"/>
                <a:chExt cx="1206062" cy="1411484"/>
              </a:xfrm>
            </p:grpSpPr>
            <p:sp>
              <p:nvSpPr>
                <p:cNvPr id="198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118" y="3652310"/>
                  <a:ext cx="126799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9" name="Freeform 9655"/>
                <p:cNvSpPr>
                  <a:spLocks noChangeAspect="1"/>
                </p:cNvSpPr>
                <p:nvPr/>
              </p:nvSpPr>
              <p:spPr bwMode="auto">
                <a:xfrm>
                  <a:off x="6640160" y="2938639"/>
                  <a:ext cx="1205836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6" name="Gruppo 193"/>
            <p:cNvGrpSpPr>
              <a:grpSpLocks/>
            </p:cNvGrpSpPr>
            <p:nvPr/>
          </p:nvGrpSpPr>
          <p:grpSpPr bwMode="auto">
            <a:xfrm>
              <a:off x="2515393" y="2662000"/>
              <a:ext cx="2235996" cy="2476063"/>
              <a:chOff x="6303624" y="2357192"/>
              <a:chExt cx="2235996" cy="2476063"/>
            </a:xfrm>
          </p:grpSpPr>
          <p:grpSp>
            <p:nvGrpSpPr>
              <p:cNvPr id="7" name="Gruppo 179"/>
              <p:cNvGrpSpPr>
                <a:grpSpLocks/>
              </p:cNvGrpSpPr>
              <p:nvPr/>
            </p:nvGrpSpPr>
            <p:grpSpPr bwMode="auto">
              <a:xfrm>
                <a:off x="6845756" y="2357192"/>
                <a:ext cx="1693864" cy="2225693"/>
                <a:chOff x="6640467" y="2938157"/>
                <a:chExt cx="1206062" cy="1411484"/>
              </a:xfrm>
            </p:grpSpPr>
            <p:sp>
              <p:nvSpPr>
                <p:cNvPr id="181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252" y="3634247"/>
                  <a:ext cx="126800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" name="Freeform 9655"/>
                <p:cNvSpPr>
                  <a:spLocks noChangeAspect="1"/>
                </p:cNvSpPr>
                <p:nvPr/>
              </p:nvSpPr>
              <p:spPr bwMode="auto">
                <a:xfrm>
                  <a:off x="6640293" y="2937688"/>
                  <a:ext cx="1205839" cy="852579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8" name="Gruppo 188"/>
              <p:cNvGrpSpPr>
                <a:grpSpLocks/>
              </p:cNvGrpSpPr>
              <p:nvPr/>
            </p:nvGrpSpPr>
            <p:grpSpPr bwMode="auto">
              <a:xfrm>
                <a:off x="6303624" y="2607562"/>
                <a:ext cx="1693864" cy="2225693"/>
                <a:chOff x="6640467" y="2938157"/>
                <a:chExt cx="1206062" cy="1411484"/>
              </a:xfrm>
            </p:grpSpPr>
            <p:sp>
              <p:nvSpPr>
                <p:cNvPr id="190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889" y="3651620"/>
                  <a:ext cx="126800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1" name="Freeform 9655"/>
                <p:cNvSpPr>
                  <a:spLocks noChangeAspect="1"/>
                </p:cNvSpPr>
                <p:nvPr/>
              </p:nvSpPr>
              <p:spPr bwMode="auto">
                <a:xfrm>
                  <a:off x="6640930" y="2937950"/>
                  <a:ext cx="1205839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9" name="Gruppo 163"/>
            <p:cNvGrpSpPr>
              <a:grpSpLocks/>
            </p:cNvGrpSpPr>
            <p:nvPr/>
          </p:nvGrpSpPr>
          <p:grpSpPr bwMode="auto">
            <a:xfrm rot="194454">
              <a:off x="621281" y="2174704"/>
              <a:ext cx="1512866" cy="972593"/>
              <a:chOff x="4496760" y="2595008"/>
              <a:chExt cx="1512866" cy="972593"/>
            </a:xfrm>
          </p:grpSpPr>
          <p:cxnSp>
            <p:nvCxnSpPr>
              <p:cNvPr id="22566" name="Connettore 2 140"/>
              <p:cNvCxnSpPr>
                <a:cxnSpLocks noChangeShapeType="1"/>
              </p:cNvCxnSpPr>
              <p:nvPr/>
            </p:nvCxnSpPr>
            <p:spPr bwMode="auto">
              <a:xfrm>
                <a:off x="4496760" y="2794715"/>
                <a:ext cx="1273629" cy="772886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2567" name="CasellaDiTesto 147"/>
              <p:cNvSpPr txBox="1">
                <a:spLocks noChangeArrowheads="1"/>
              </p:cNvSpPr>
              <p:nvPr/>
            </p:nvSpPr>
            <p:spPr bwMode="auto">
              <a:xfrm rot="1930718">
                <a:off x="4647278" y="2595008"/>
                <a:ext cx="1362348" cy="492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Radar Line of Sight</a:t>
                </a:r>
              </a:p>
            </p:txBody>
          </p:sp>
        </p:grpSp>
        <p:grpSp>
          <p:nvGrpSpPr>
            <p:cNvPr id="10" name="Gruppo 126"/>
            <p:cNvGrpSpPr>
              <a:grpSpLocks/>
            </p:cNvGrpSpPr>
            <p:nvPr/>
          </p:nvGrpSpPr>
          <p:grpSpPr bwMode="auto">
            <a:xfrm>
              <a:off x="1507456" y="3383222"/>
              <a:ext cx="1693864" cy="2171258"/>
              <a:chOff x="6570708" y="2972677"/>
              <a:chExt cx="1206062" cy="1376964"/>
            </a:xfrm>
          </p:grpSpPr>
          <p:sp>
            <p:nvSpPr>
              <p:cNvPr id="121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099884" y="3652270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2" name="Freeform 9655"/>
              <p:cNvSpPr>
                <a:spLocks noChangeAspect="1"/>
              </p:cNvSpPr>
              <p:nvPr/>
            </p:nvSpPr>
            <p:spPr bwMode="auto">
              <a:xfrm>
                <a:off x="6570309" y="2972823"/>
                <a:ext cx="1204596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" name="Gruppo 127"/>
            <p:cNvGrpSpPr>
              <a:grpSpLocks/>
            </p:cNvGrpSpPr>
            <p:nvPr/>
          </p:nvGrpSpPr>
          <p:grpSpPr bwMode="auto">
            <a:xfrm>
              <a:off x="2103719" y="3142899"/>
              <a:ext cx="1693864" cy="2171258"/>
              <a:chOff x="6570708" y="2972677"/>
              <a:chExt cx="1206062" cy="1376964"/>
            </a:xfrm>
          </p:grpSpPr>
          <p:sp>
            <p:nvSpPr>
              <p:cNvPr id="129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485" y="3651676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0" name="Freeform 9655"/>
              <p:cNvSpPr>
                <a:spLocks noChangeAspect="1"/>
              </p:cNvSpPr>
              <p:nvPr/>
            </p:nvSpPr>
            <p:spPr bwMode="auto">
              <a:xfrm>
                <a:off x="6570911" y="2972229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2" name="Gruppo 130"/>
            <p:cNvGrpSpPr>
              <a:grpSpLocks/>
            </p:cNvGrpSpPr>
            <p:nvPr/>
          </p:nvGrpSpPr>
          <p:grpSpPr bwMode="auto">
            <a:xfrm>
              <a:off x="2715258" y="2833932"/>
              <a:ext cx="1693864" cy="2171258"/>
              <a:chOff x="6570708" y="2972677"/>
              <a:chExt cx="1206062" cy="1376964"/>
            </a:xfrm>
          </p:grpSpPr>
          <p:sp>
            <p:nvSpPr>
              <p:cNvPr id="132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155" y="3652338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3" name="Freeform 9655"/>
              <p:cNvSpPr>
                <a:spLocks noChangeAspect="1"/>
              </p:cNvSpPr>
              <p:nvPr/>
            </p:nvSpPr>
            <p:spPr bwMode="auto">
              <a:xfrm>
                <a:off x="6570580" y="2972891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" name="Gruppo 133"/>
            <p:cNvGrpSpPr>
              <a:grpSpLocks/>
            </p:cNvGrpSpPr>
            <p:nvPr/>
          </p:nvGrpSpPr>
          <p:grpSpPr bwMode="auto">
            <a:xfrm>
              <a:off x="3311521" y="2593608"/>
              <a:ext cx="1693864" cy="2171258"/>
              <a:chOff x="6570708" y="2972677"/>
              <a:chExt cx="1206062" cy="1376964"/>
            </a:xfrm>
          </p:grpSpPr>
          <p:sp>
            <p:nvSpPr>
              <p:cNvPr id="135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756" y="3651745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6" name="Freeform 9655"/>
              <p:cNvSpPr>
                <a:spLocks noChangeAspect="1"/>
              </p:cNvSpPr>
              <p:nvPr/>
            </p:nvSpPr>
            <p:spPr bwMode="auto">
              <a:xfrm>
                <a:off x="6571182" y="2972298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22552" name="Connettore 1 124"/>
            <p:cNvCxnSpPr>
              <a:cxnSpLocks noChangeShapeType="1"/>
            </p:cNvCxnSpPr>
            <p:nvPr/>
          </p:nvCxnSpPr>
          <p:spPr bwMode="auto">
            <a:xfrm flipV="1">
              <a:off x="718440" y="4205764"/>
              <a:ext cx="4800600" cy="2042645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</p:spPr>
        </p:cxnSp>
        <p:grpSp>
          <p:nvGrpSpPr>
            <p:cNvPr id="14" name="Gruppo 215"/>
            <p:cNvGrpSpPr>
              <a:grpSpLocks/>
            </p:cNvGrpSpPr>
            <p:nvPr/>
          </p:nvGrpSpPr>
          <p:grpSpPr bwMode="auto">
            <a:xfrm rot="675343">
              <a:off x="2592794" y="1781934"/>
              <a:ext cx="1615518" cy="4387337"/>
              <a:chOff x="2505706" y="1803706"/>
              <a:chExt cx="1615518" cy="4387337"/>
            </a:xfrm>
          </p:grpSpPr>
          <p:sp>
            <p:nvSpPr>
              <p:cNvPr id="211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3287223" y="2129054"/>
                <a:ext cx="1141221" cy="466164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2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903112" y="3217371"/>
                <a:ext cx="1141220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3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144905" y="5368458"/>
                <a:ext cx="1142808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536032" y="4284599"/>
                <a:ext cx="1142808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7" name="Gruppo 50"/>
          <p:cNvGrpSpPr>
            <a:grpSpLocks/>
          </p:cNvGrpSpPr>
          <p:nvPr/>
        </p:nvGrpSpPr>
        <p:grpSpPr bwMode="auto">
          <a:xfrm>
            <a:off x="3387729" y="4609702"/>
            <a:ext cx="4417036" cy="881063"/>
            <a:chOff x="3178611" y="5595258"/>
            <a:chExt cx="6379045" cy="1175657"/>
          </a:xfrm>
        </p:grpSpPr>
        <p:sp>
          <p:nvSpPr>
            <p:cNvPr id="22537" name="Fumetto 1 51"/>
            <p:cNvSpPr>
              <a:spLocks noChangeArrowheads="1"/>
            </p:cNvSpPr>
            <p:nvPr/>
          </p:nvSpPr>
          <p:spPr bwMode="auto">
            <a:xfrm>
              <a:off x="3178611" y="5595258"/>
              <a:ext cx="6379045" cy="1175657"/>
            </a:xfrm>
            <a:prstGeom prst="wedgeRectCallout">
              <a:avLst>
                <a:gd name="adj1" fmla="val -65088"/>
                <a:gd name="adj2" fmla="val -38079"/>
              </a:avLst>
            </a:prstGeom>
            <a:noFill/>
            <a:ln w="3175" algn="ctr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257175" indent="-257175"/>
              <a:endParaRPr lang="it-IT" sz="1200">
                <a:solidFill>
                  <a:srgbClr val="0066FF"/>
                </a:solidFill>
              </a:endParaRPr>
            </a:p>
          </p:txBody>
        </p:sp>
        <p:sp>
          <p:nvSpPr>
            <p:cNvPr id="22538" name="CasellaDiTesto 52"/>
            <p:cNvSpPr txBox="1">
              <a:spLocks noChangeArrowheads="1"/>
            </p:cNvSpPr>
            <p:nvPr/>
          </p:nvSpPr>
          <p:spPr bwMode="auto">
            <a:xfrm>
              <a:off x="3265689" y="5693228"/>
              <a:ext cx="6204883" cy="862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1200" dirty="0">
                  <a:solidFill>
                    <a:srgbClr val="000000"/>
                  </a:solidFill>
                </a:rPr>
                <a:t>This resolution cell gathers contributions from terrain only.</a:t>
              </a:r>
            </a:p>
            <a:p>
              <a:pPr algn="l"/>
              <a:r>
                <a:rPr lang="en-US" sz="1200" dirty="0">
                  <a:solidFill>
                    <a:srgbClr val="000000"/>
                  </a:solidFill>
                </a:rPr>
                <a:t>=&gt; Signal intensity in this cell is affected by terrain slope the same way as in traditional SAR images of bare surfaces</a:t>
              </a:r>
            </a:p>
          </p:txBody>
        </p:sp>
      </p:grpSp>
      <p:sp>
        <p:nvSpPr>
          <p:cNvPr id="54" name="Rectangle 10946"/>
          <p:cNvSpPr>
            <a:spLocks noChangeArrowheads="1"/>
          </p:cNvSpPr>
          <p:nvPr/>
        </p:nvSpPr>
        <p:spPr bwMode="gray">
          <a:xfrm>
            <a:off x="1012705" y="1442365"/>
            <a:ext cx="2296991" cy="369332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lvl="1" indent="-385763" defTabSz="3132535">
              <a:defRPr/>
            </a:pPr>
            <a:r>
              <a:rPr lang="en-US" i="1" kern="0" dirty="0">
                <a:solidFill>
                  <a:sysClr val="windowText" lastClr="000000"/>
                </a:solidFill>
              </a:rPr>
              <a:t>	A closer look…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994507" y="5144455"/>
            <a:ext cx="11630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Rocca</a:t>
            </a:r>
          </a:p>
        </p:txBody>
      </p:sp>
      <p:sp>
        <p:nvSpPr>
          <p:cNvPr id="45" name="Title 6">
            <a:extLst>
              <a:ext uri="{FF2B5EF4-FFF2-40B4-BE49-F238E27FC236}">
                <a16:creationId xmlns:a16="http://schemas.microsoft.com/office/drawing/2014/main" id="{84239E68-5C0A-4160-A42E-D161EC954B18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mographic analysis: </a:t>
            </a:r>
            <a:r>
              <a:rPr lang="en-US" sz="4050" dirty="0" err="1">
                <a:solidFill>
                  <a:srgbClr val="50B4C8"/>
                </a:solidFill>
              </a:rPr>
              <a:t>Tropi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31441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Line 9663"/>
          <p:cNvSpPr>
            <a:spLocks noChangeAspect="1" noChangeShapeType="1"/>
          </p:cNvSpPr>
          <p:nvPr/>
        </p:nvSpPr>
        <p:spPr bwMode="auto">
          <a:xfrm>
            <a:off x="4699979" y="3500039"/>
            <a:ext cx="1368303" cy="1175147"/>
          </a:xfrm>
          <a:prstGeom prst="line">
            <a:avLst/>
          </a:prstGeom>
          <a:noFill/>
          <a:ln w="25400">
            <a:noFill/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US" sz="900" kern="0">
              <a:solidFill>
                <a:sysClr val="windowText" lastClr="000000"/>
              </a:solidFill>
            </a:endParaRPr>
          </a:p>
        </p:txBody>
      </p:sp>
      <p:grpSp>
        <p:nvGrpSpPr>
          <p:cNvPr id="2" name="Gruppo 218"/>
          <p:cNvGrpSpPr>
            <a:grpSpLocks/>
          </p:cNvGrpSpPr>
          <p:nvPr/>
        </p:nvGrpSpPr>
        <p:grpSpPr bwMode="auto">
          <a:xfrm>
            <a:off x="1359730" y="1871266"/>
            <a:ext cx="3083074" cy="3350419"/>
            <a:chOff x="621281" y="1781934"/>
            <a:chExt cx="4897759" cy="4466475"/>
          </a:xfrm>
        </p:grpSpPr>
        <p:grpSp>
          <p:nvGrpSpPr>
            <p:cNvPr id="3" name="Gruppo 194"/>
            <p:cNvGrpSpPr>
              <a:grpSpLocks/>
            </p:cNvGrpSpPr>
            <p:nvPr/>
          </p:nvGrpSpPr>
          <p:grpSpPr bwMode="auto">
            <a:xfrm>
              <a:off x="1894907" y="2945029"/>
              <a:ext cx="2235996" cy="2476063"/>
              <a:chOff x="6303624" y="2357192"/>
              <a:chExt cx="2235996" cy="2476063"/>
            </a:xfrm>
          </p:grpSpPr>
          <p:grpSp>
            <p:nvGrpSpPr>
              <p:cNvPr id="4" name="Gruppo 179"/>
              <p:cNvGrpSpPr>
                <a:grpSpLocks/>
              </p:cNvGrpSpPr>
              <p:nvPr/>
            </p:nvGrpSpPr>
            <p:grpSpPr bwMode="auto">
              <a:xfrm>
                <a:off x="6845773" y="2357192"/>
                <a:ext cx="1693867" cy="2225693"/>
                <a:chOff x="6640467" y="2938157"/>
                <a:chExt cx="1206062" cy="1411484"/>
              </a:xfrm>
            </p:grpSpPr>
            <p:sp>
              <p:nvSpPr>
                <p:cNvPr id="200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725" y="3652048"/>
                  <a:ext cx="126799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" name="Freeform 9655"/>
                <p:cNvSpPr>
                  <a:spLocks noChangeAspect="1"/>
                </p:cNvSpPr>
                <p:nvPr/>
              </p:nvSpPr>
              <p:spPr bwMode="auto">
                <a:xfrm>
                  <a:off x="6640767" y="2938377"/>
                  <a:ext cx="1205836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" name="Gruppo 188"/>
              <p:cNvGrpSpPr>
                <a:grpSpLocks/>
              </p:cNvGrpSpPr>
              <p:nvPr/>
            </p:nvGrpSpPr>
            <p:grpSpPr bwMode="auto">
              <a:xfrm>
                <a:off x="6303641" y="2607562"/>
                <a:ext cx="1693867" cy="2225693"/>
                <a:chOff x="6640467" y="2938157"/>
                <a:chExt cx="1206062" cy="1411484"/>
              </a:xfrm>
            </p:grpSpPr>
            <p:sp>
              <p:nvSpPr>
                <p:cNvPr id="198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118" y="3652310"/>
                  <a:ext cx="126799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9" name="Freeform 9655"/>
                <p:cNvSpPr>
                  <a:spLocks noChangeAspect="1"/>
                </p:cNvSpPr>
                <p:nvPr/>
              </p:nvSpPr>
              <p:spPr bwMode="auto">
                <a:xfrm>
                  <a:off x="6640160" y="2938639"/>
                  <a:ext cx="1205836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6" name="Gruppo 193"/>
            <p:cNvGrpSpPr>
              <a:grpSpLocks/>
            </p:cNvGrpSpPr>
            <p:nvPr/>
          </p:nvGrpSpPr>
          <p:grpSpPr bwMode="auto">
            <a:xfrm>
              <a:off x="2515393" y="2662000"/>
              <a:ext cx="2235996" cy="2476063"/>
              <a:chOff x="6303624" y="2357192"/>
              <a:chExt cx="2235996" cy="2476063"/>
            </a:xfrm>
          </p:grpSpPr>
          <p:grpSp>
            <p:nvGrpSpPr>
              <p:cNvPr id="7" name="Gruppo 179"/>
              <p:cNvGrpSpPr>
                <a:grpSpLocks/>
              </p:cNvGrpSpPr>
              <p:nvPr/>
            </p:nvGrpSpPr>
            <p:grpSpPr bwMode="auto">
              <a:xfrm>
                <a:off x="6845756" y="2357192"/>
                <a:ext cx="1693864" cy="2225693"/>
                <a:chOff x="6640467" y="2938157"/>
                <a:chExt cx="1206062" cy="1411484"/>
              </a:xfrm>
            </p:grpSpPr>
            <p:sp>
              <p:nvSpPr>
                <p:cNvPr id="181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252" y="3634247"/>
                  <a:ext cx="126800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" name="Freeform 9655"/>
                <p:cNvSpPr>
                  <a:spLocks noChangeAspect="1"/>
                </p:cNvSpPr>
                <p:nvPr/>
              </p:nvSpPr>
              <p:spPr bwMode="auto">
                <a:xfrm>
                  <a:off x="6640293" y="2937688"/>
                  <a:ext cx="1205839" cy="852579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8" name="Gruppo 188"/>
              <p:cNvGrpSpPr>
                <a:grpSpLocks/>
              </p:cNvGrpSpPr>
              <p:nvPr/>
            </p:nvGrpSpPr>
            <p:grpSpPr bwMode="auto">
              <a:xfrm>
                <a:off x="6303624" y="2607562"/>
                <a:ext cx="1693864" cy="2225693"/>
                <a:chOff x="6640467" y="2938157"/>
                <a:chExt cx="1206062" cy="1411484"/>
              </a:xfrm>
            </p:grpSpPr>
            <p:sp>
              <p:nvSpPr>
                <p:cNvPr id="190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889" y="3651620"/>
                  <a:ext cx="126800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1" name="Freeform 9655"/>
                <p:cNvSpPr>
                  <a:spLocks noChangeAspect="1"/>
                </p:cNvSpPr>
                <p:nvPr/>
              </p:nvSpPr>
              <p:spPr bwMode="auto">
                <a:xfrm>
                  <a:off x="6640930" y="2937950"/>
                  <a:ext cx="1205839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9" name="Gruppo 163"/>
            <p:cNvGrpSpPr>
              <a:grpSpLocks/>
            </p:cNvGrpSpPr>
            <p:nvPr/>
          </p:nvGrpSpPr>
          <p:grpSpPr bwMode="auto">
            <a:xfrm rot="194454">
              <a:off x="621281" y="2174704"/>
              <a:ext cx="1512866" cy="972593"/>
              <a:chOff x="4496760" y="2595008"/>
              <a:chExt cx="1512866" cy="972593"/>
            </a:xfrm>
          </p:grpSpPr>
          <p:cxnSp>
            <p:nvCxnSpPr>
              <p:cNvPr id="22566" name="Connettore 2 140"/>
              <p:cNvCxnSpPr>
                <a:cxnSpLocks noChangeShapeType="1"/>
              </p:cNvCxnSpPr>
              <p:nvPr/>
            </p:nvCxnSpPr>
            <p:spPr bwMode="auto">
              <a:xfrm>
                <a:off x="4496760" y="2794715"/>
                <a:ext cx="1273629" cy="772886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2567" name="CasellaDiTesto 147"/>
              <p:cNvSpPr txBox="1">
                <a:spLocks noChangeArrowheads="1"/>
              </p:cNvSpPr>
              <p:nvPr/>
            </p:nvSpPr>
            <p:spPr bwMode="auto">
              <a:xfrm rot="1930718">
                <a:off x="4647278" y="2595008"/>
                <a:ext cx="1362348" cy="492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Radar Line of Sight</a:t>
                </a:r>
              </a:p>
            </p:txBody>
          </p:sp>
        </p:grpSp>
        <p:grpSp>
          <p:nvGrpSpPr>
            <p:cNvPr id="10" name="Gruppo 126"/>
            <p:cNvGrpSpPr>
              <a:grpSpLocks/>
            </p:cNvGrpSpPr>
            <p:nvPr/>
          </p:nvGrpSpPr>
          <p:grpSpPr bwMode="auto">
            <a:xfrm>
              <a:off x="1507456" y="3383222"/>
              <a:ext cx="1693864" cy="2171258"/>
              <a:chOff x="6570708" y="2972677"/>
              <a:chExt cx="1206062" cy="1376964"/>
            </a:xfrm>
          </p:grpSpPr>
          <p:sp>
            <p:nvSpPr>
              <p:cNvPr id="121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099884" y="3652270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2" name="Freeform 9655"/>
              <p:cNvSpPr>
                <a:spLocks noChangeAspect="1"/>
              </p:cNvSpPr>
              <p:nvPr/>
            </p:nvSpPr>
            <p:spPr bwMode="auto">
              <a:xfrm>
                <a:off x="6570309" y="2972823"/>
                <a:ext cx="1204596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" name="Gruppo 127"/>
            <p:cNvGrpSpPr>
              <a:grpSpLocks/>
            </p:cNvGrpSpPr>
            <p:nvPr/>
          </p:nvGrpSpPr>
          <p:grpSpPr bwMode="auto">
            <a:xfrm>
              <a:off x="2103719" y="3142899"/>
              <a:ext cx="1693864" cy="2171258"/>
              <a:chOff x="6570708" y="2972677"/>
              <a:chExt cx="1206062" cy="1376964"/>
            </a:xfrm>
          </p:grpSpPr>
          <p:sp>
            <p:nvSpPr>
              <p:cNvPr id="129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485" y="3651676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0" name="Freeform 9655"/>
              <p:cNvSpPr>
                <a:spLocks noChangeAspect="1"/>
              </p:cNvSpPr>
              <p:nvPr/>
            </p:nvSpPr>
            <p:spPr bwMode="auto">
              <a:xfrm>
                <a:off x="6570911" y="2972229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2" name="Gruppo 130"/>
            <p:cNvGrpSpPr>
              <a:grpSpLocks/>
            </p:cNvGrpSpPr>
            <p:nvPr/>
          </p:nvGrpSpPr>
          <p:grpSpPr bwMode="auto">
            <a:xfrm>
              <a:off x="2715258" y="2833932"/>
              <a:ext cx="1693864" cy="2171258"/>
              <a:chOff x="6570708" y="2972677"/>
              <a:chExt cx="1206062" cy="1376964"/>
            </a:xfrm>
          </p:grpSpPr>
          <p:sp>
            <p:nvSpPr>
              <p:cNvPr id="132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155" y="3652338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3" name="Freeform 9655"/>
              <p:cNvSpPr>
                <a:spLocks noChangeAspect="1"/>
              </p:cNvSpPr>
              <p:nvPr/>
            </p:nvSpPr>
            <p:spPr bwMode="auto">
              <a:xfrm>
                <a:off x="6570580" y="2972891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" name="Gruppo 133"/>
            <p:cNvGrpSpPr>
              <a:grpSpLocks/>
            </p:cNvGrpSpPr>
            <p:nvPr/>
          </p:nvGrpSpPr>
          <p:grpSpPr bwMode="auto">
            <a:xfrm>
              <a:off x="3311521" y="2593608"/>
              <a:ext cx="1693864" cy="2171258"/>
              <a:chOff x="6570708" y="2972677"/>
              <a:chExt cx="1206062" cy="1376964"/>
            </a:xfrm>
          </p:grpSpPr>
          <p:sp>
            <p:nvSpPr>
              <p:cNvPr id="135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756" y="3651745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6" name="Freeform 9655"/>
              <p:cNvSpPr>
                <a:spLocks noChangeAspect="1"/>
              </p:cNvSpPr>
              <p:nvPr/>
            </p:nvSpPr>
            <p:spPr bwMode="auto">
              <a:xfrm>
                <a:off x="6571182" y="2972298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22552" name="Connettore 1 124"/>
            <p:cNvCxnSpPr>
              <a:cxnSpLocks noChangeShapeType="1"/>
            </p:cNvCxnSpPr>
            <p:nvPr/>
          </p:nvCxnSpPr>
          <p:spPr bwMode="auto">
            <a:xfrm flipV="1">
              <a:off x="718440" y="4205764"/>
              <a:ext cx="4800600" cy="2042645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</p:spPr>
        </p:cxnSp>
        <p:grpSp>
          <p:nvGrpSpPr>
            <p:cNvPr id="14" name="Gruppo 215"/>
            <p:cNvGrpSpPr>
              <a:grpSpLocks/>
            </p:cNvGrpSpPr>
            <p:nvPr/>
          </p:nvGrpSpPr>
          <p:grpSpPr bwMode="auto">
            <a:xfrm rot="675343">
              <a:off x="2592794" y="1781934"/>
              <a:ext cx="1615518" cy="4387337"/>
              <a:chOff x="2505706" y="1803706"/>
              <a:chExt cx="1615518" cy="4387337"/>
            </a:xfrm>
          </p:grpSpPr>
          <p:sp>
            <p:nvSpPr>
              <p:cNvPr id="211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3287223" y="2129054"/>
                <a:ext cx="1141221" cy="466164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2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903112" y="3217371"/>
                <a:ext cx="1141220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3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144905" y="5368458"/>
                <a:ext cx="1142808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536032" y="4284599"/>
                <a:ext cx="1142808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5" name="Gruppo 222"/>
          <p:cNvGrpSpPr>
            <a:grpSpLocks/>
          </p:cNvGrpSpPr>
          <p:nvPr/>
        </p:nvGrpSpPr>
        <p:grpSpPr bwMode="auto">
          <a:xfrm>
            <a:off x="4028469" y="3213099"/>
            <a:ext cx="3911477" cy="1203851"/>
            <a:chOff x="4103893" y="3733804"/>
            <a:chExt cx="5649707" cy="1440607"/>
          </a:xfrm>
        </p:grpSpPr>
        <p:sp>
          <p:nvSpPr>
            <p:cNvPr id="217" name="Fumetto 1 216"/>
            <p:cNvSpPr/>
            <p:nvPr/>
          </p:nvSpPr>
          <p:spPr bwMode="auto">
            <a:xfrm>
              <a:off x="4103893" y="3733804"/>
              <a:ext cx="5638595" cy="1371596"/>
            </a:xfrm>
            <a:prstGeom prst="wedgeRectCallout">
              <a:avLst>
                <a:gd name="adj1" fmla="val -63935"/>
                <a:gd name="adj2" fmla="val -52315"/>
              </a:avLst>
            </a:prstGeom>
            <a:solidFill>
              <a:schemeClr val="accent3"/>
            </a:solidFill>
            <a:ln w="31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257175" indent="-257175">
                <a:defRPr/>
              </a:pPr>
              <a:endParaRPr lang="en-US" sz="1350">
                <a:solidFill>
                  <a:srgbClr val="0066FF"/>
                </a:solidFill>
              </a:endParaRPr>
            </a:p>
          </p:txBody>
        </p:sp>
        <p:sp>
          <p:nvSpPr>
            <p:cNvPr id="22544" name="CasellaDiTesto 217"/>
            <p:cNvSpPr txBox="1">
              <a:spLocks noChangeArrowheads="1"/>
            </p:cNvSpPr>
            <p:nvPr/>
          </p:nvSpPr>
          <p:spPr bwMode="auto">
            <a:xfrm>
              <a:off x="4190970" y="3820888"/>
              <a:ext cx="5562630" cy="1353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1350" dirty="0">
                  <a:solidFill>
                    <a:srgbClr val="000000"/>
                  </a:solidFill>
                </a:rPr>
                <a:t>This cell is completely within the volume layer, independently on volume orientation </a:t>
              </a:r>
              <a:r>
                <a:rPr lang="en-US" sz="1350" dirty="0" err="1">
                  <a:solidFill>
                    <a:srgbClr val="000000"/>
                  </a:solidFill>
                </a:rPr>
                <a:t>w.r.t</a:t>
              </a:r>
              <a:r>
                <a:rPr lang="en-US" sz="1350" dirty="0">
                  <a:solidFill>
                    <a:srgbClr val="000000"/>
                  </a:solidFill>
                </a:rPr>
                <a:t>. the Radar LOS.</a:t>
              </a:r>
            </a:p>
            <a:p>
              <a:pPr algn="l"/>
              <a:r>
                <a:rPr lang="en-US" sz="1350" dirty="0">
                  <a:solidFill>
                    <a:srgbClr val="000000"/>
                  </a:solidFill>
                  <a:sym typeface="Wingdings" pitchFamily="2" charset="2"/>
                </a:rPr>
                <a:t>=&gt; </a:t>
              </a:r>
              <a:r>
                <a:rPr lang="en-US" sz="1350" dirty="0">
                  <a:solidFill>
                    <a:srgbClr val="000000"/>
                  </a:solidFill>
                </a:rPr>
                <a:t>Signal intensity in this cell is independent of terrain  slope</a:t>
              </a:r>
            </a:p>
          </p:txBody>
        </p:sp>
      </p:grpSp>
      <p:grpSp>
        <p:nvGrpSpPr>
          <p:cNvPr id="17" name="Gruppo 50"/>
          <p:cNvGrpSpPr>
            <a:grpSpLocks/>
          </p:cNvGrpSpPr>
          <p:nvPr/>
        </p:nvGrpSpPr>
        <p:grpSpPr bwMode="auto">
          <a:xfrm>
            <a:off x="3387729" y="4609702"/>
            <a:ext cx="4417036" cy="881063"/>
            <a:chOff x="3178611" y="5595258"/>
            <a:chExt cx="6379045" cy="1175657"/>
          </a:xfrm>
        </p:grpSpPr>
        <p:sp>
          <p:nvSpPr>
            <p:cNvPr id="22537" name="Fumetto 1 51"/>
            <p:cNvSpPr>
              <a:spLocks noChangeArrowheads="1"/>
            </p:cNvSpPr>
            <p:nvPr/>
          </p:nvSpPr>
          <p:spPr bwMode="auto">
            <a:xfrm>
              <a:off x="3178611" y="5595258"/>
              <a:ext cx="6379045" cy="1175657"/>
            </a:xfrm>
            <a:prstGeom prst="wedgeRectCallout">
              <a:avLst>
                <a:gd name="adj1" fmla="val -65088"/>
                <a:gd name="adj2" fmla="val -38079"/>
              </a:avLst>
            </a:prstGeom>
            <a:noFill/>
            <a:ln w="3175" algn="ctr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257175" indent="-257175"/>
              <a:endParaRPr lang="it-IT" sz="1200">
                <a:solidFill>
                  <a:srgbClr val="0066FF"/>
                </a:solidFill>
              </a:endParaRPr>
            </a:p>
          </p:txBody>
        </p:sp>
        <p:sp>
          <p:nvSpPr>
            <p:cNvPr id="22538" name="CasellaDiTesto 52"/>
            <p:cNvSpPr txBox="1">
              <a:spLocks noChangeArrowheads="1"/>
            </p:cNvSpPr>
            <p:nvPr/>
          </p:nvSpPr>
          <p:spPr bwMode="auto">
            <a:xfrm>
              <a:off x="3265689" y="5693228"/>
              <a:ext cx="6204883" cy="862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1200" dirty="0">
                  <a:solidFill>
                    <a:srgbClr val="000000"/>
                  </a:solidFill>
                </a:rPr>
                <a:t>This resolution cell gathers contributions from terrain only.</a:t>
              </a:r>
            </a:p>
            <a:p>
              <a:pPr algn="l"/>
              <a:r>
                <a:rPr lang="en-US" sz="1200" dirty="0">
                  <a:solidFill>
                    <a:srgbClr val="000000"/>
                  </a:solidFill>
                </a:rPr>
                <a:t>=&gt; Signal intensity in this cell is affected by terrain slope the same way as in traditional SAR images of bare surfaces</a:t>
              </a:r>
            </a:p>
          </p:txBody>
        </p:sp>
      </p:grpSp>
      <p:sp>
        <p:nvSpPr>
          <p:cNvPr id="54" name="Rectangle 10946"/>
          <p:cNvSpPr>
            <a:spLocks noChangeArrowheads="1"/>
          </p:cNvSpPr>
          <p:nvPr/>
        </p:nvSpPr>
        <p:spPr bwMode="gray">
          <a:xfrm>
            <a:off x="1012705" y="1442365"/>
            <a:ext cx="2296991" cy="369332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lvl="1" indent="-385763" defTabSz="3132535">
              <a:defRPr/>
            </a:pPr>
            <a:r>
              <a:rPr lang="en-US" i="1" kern="0" dirty="0">
                <a:solidFill>
                  <a:sysClr val="windowText" lastClr="000000"/>
                </a:solidFill>
              </a:rPr>
              <a:t>	A closer look…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994507" y="5144455"/>
            <a:ext cx="11630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Rocca</a:t>
            </a:r>
          </a:p>
        </p:txBody>
      </p:sp>
      <p:sp>
        <p:nvSpPr>
          <p:cNvPr id="48" name="Title 6">
            <a:extLst>
              <a:ext uri="{FF2B5EF4-FFF2-40B4-BE49-F238E27FC236}">
                <a16:creationId xmlns:a16="http://schemas.microsoft.com/office/drawing/2014/main" id="{D443B10E-D1FE-448E-84F8-CE09EDCB7518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mographic analysis: </a:t>
            </a:r>
            <a:r>
              <a:rPr lang="en-US" sz="4050" dirty="0" err="1">
                <a:solidFill>
                  <a:srgbClr val="50B4C8"/>
                </a:solidFill>
              </a:rPr>
              <a:t>Tropi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4144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Line 9663"/>
          <p:cNvSpPr>
            <a:spLocks noChangeAspect="1" noChangeShapeType="1"/>
          </p:cNvSpPr>
          <p:nvPr/>
        </p:nvSpPr>
        <p:spPr bwMode="auto">
          <a:xfrm>
            <a:off x="4699979" y="3500039"/>
            <a:ext cx="1368303" cy="1175147"/>
          </a:xfrm>
          <a:prstGeom prst="line">
            <a:avLst/>
          </a:prstGeom>
          <a:noFill/>
          <a:ln w="25400">
            <a:noFill/>
            <a:round/>
            <a:headEnd/>
            <a:tailEnd type="triangle" w="med" len="med"/>
          </a:ln>
        </p:spPr>
        <p:txBody>
          <a:bodyPr/>
          <a:lstStyle/>
          <a:p>
            <a:pPr algn="l">
              <a:defRPr/>
            </a:pPr>
            <a:endParaRPr lang="en-US" sz="900" kern="0">
              <a:solidFill>
                <a:sysClr val="windowText" lastClr="000000"/>
              </a:solidFill>
            </a:endParaRPr>
          </a:p>
        </p:txBody>
      </p:sp>
      <p:grpSp>
        <p:nvGrpSpPr>
          <p:cNvPr id="2" name="Gruppo 218"/>
          <p:cNvGrpSpPr>
            <a:grpSpLocks/>
          </p:cNvGrpSpPr>
          <p:nvPr/>
        </p:nvGrpSpPr>
        <p:grpSpPr bwMode="auto">
          <a:xfrm>
            <a:off x="1359730" y="1871266"/>
            <a:ext cx="3083074" cy="3350419"/>
            <a:chOff x="621281" y="1781934"/>
            <a:chExt cx="4897759" cy="4466475"/>
          </a:xfrm>
        </p:grpSpPr>
        <p:grpSp>
          <p:nvGrpSpPr>
            <p:cNvPr id="3" name="Gruppo 194"/>
            <p:cNvGrpSpPr>
              <a:grpSpLocks/>
            </p:cNvGrpSpPr>
            <p:nvPr/>
          </p:nvGrpSpPr>
          <p:grpSpPr bwMode="auto">
            <a:xfrm>
              <a:off x="1894907" y="2945029"/>
              <a:ext cx="2235996" cy="2476063"/>
              <a:chOff x="6303624" y="2357192"/>
              <a:chExt cx="2235996" cy="2476063"/>
            </a:xfrm>
          </p:grpSpPr>
          <p:grpSp>
            <p:nvGrpSpPr>
              <p:cNvPr id="4" name="Gruppo 179"/>
              <p:cNvGrpSpPr>
                <a:grpSpLocks/>
              </p:cNvGrpSpPr>
              <p:nvPr/>
            </p:nvGrpSpPr>
            <p:grpSpPr bwMode="auto">
              <a:xfrm>
                <a:off x="6845773" y="2357192"/>
                <a:ext cx="1693867" cy="2225693"/>
                <a:chOff x="6640467" y="2938157"/>
                <a:chExt cx="1206062" cy="1411484"/>
              </a:xfrm>
            </p:grpSpPr>
            <p:sp>
              <p:nvSpPr>
                <p:cNvPr id="200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725" y="3652048"/>
                  <a:ext cx="126799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01" name="Freeform 9655"/>
                <p:cNvSpPr>
                  <a:spLocks noChangeAspect="1"/>
                </p:cNvSpPr>
                <p:nvPr/>
              </p:nvSpPr>
              <p:spPr bwMode="auto">
                <a:xfrm>
                  <a:off x="6640767" y="2938377"/>
                  <a:ext cx="1205836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5" name="Gruppo 188"/>
              <p:cNvGrpSpPr>
                <a:grpSpLocks/>
              </p:cNvGrpSpPr>
              <p:nvPr/>
            </p:nvGrpSpPr>
            <p:grpSpPr bwMode="auto">
              <a:xfrm>
                <a:off x="6303641" y="2607562"/>
                <a:ext cx="1693867" cy="2225693"/>
                <a:chOff x="6640467" y="2938157"/>
                <a:chExt cx="1206062" cy="1411484"/>
              </a:xfrm>
            </p:grpSpPr>
            <p:sp>
              <p:nvSpPr>
                <p:cNvPr id="198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118" y="3652310"/>
                  <a:ext cx="126799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9" name="Freeform 9655"/>
                <p:cNvSpPr>
                  <a:spLocks noChangeAspect="1"/>
                </p:cNvSpPr>
                <p:nvPr/>
              </p:nvSpPr>
              <p:spPr bwMode="auto">
                <a:xfrm>
                  <a:off x="6640160" y="2938639"/>
                  <a:ext cx="1205836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6" name="Gruppo 193"/>
            <p:cNvGrpSpPr>
              <a:grpSpLocks/>
            </p:cNvGrpSpPr>
            <p:nvPr/>
          </p:nvGrpSpPr>
          <p:grpSpPr bwMode="auto">
            <a:xfrm>
              <a:off x="2515393" y="2662000"/>
              <a:ext cx="2235996" cy="2476063"/>
              <a:chOff x="6303624" y="2357192"/>
              <a:chExt cx="2235996" cy="2476063"/>
            </a:xfrm>
          </p:grpSpPr>
          <p:grpSp>
            <p:nvGrpSpPr>
              <p:cNvPr id="7" name="Gruppo 179"/>
              <p:cNvGrpSpPr>
                <a:grpSpLocks/>
              </p:cNvGrpSpPr>
              <p:nvPr/>
            </p:nvGrpSpPr>
            <p:grpSpPr bwMode="auto">
              <a:xfrm>
                <a:off x="6845756" y="2357192"/>
                <a:ext cx="1693864" cy="2225693"/>
                <a:chOff x="6640467" y="2938157"/>
                <a:chExt cx="1206062" cy="1411484"/>
              </a:xfrm>
            </p:grpSpPr>
            <p:sp>
              <p:nvSpPr>
                <p:cNvPr id="181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252" y="3634247"/>
                  <a:ext cx="126800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82" name="Freeform 9655"/>
                <p:cNvSpPr>
                  <a:spLocks noChangeAspect="1"/>
                </p:cNvSpPr>
                <p:nvPr/>
              </p:nvSpPr>
              <p:spPr bwMode="auto">
                <a:xfrm>
                  <a:off x="6640293" y="2937688"/>
                  <a:ext cx="1205839" cy="852579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8" name="Gruppo 188"/>
              <p:cNvGrpSpPr>
                <a:grpSpLocks/>
              </p:cNvGrpSpPr>
              <p:nvPr/>
            </p:nvGrpSpPr>
            <p:grpSpPr bwMode="auto">
              <a:xfrm>
                <a:off x="6303624" y="2607562"/>
                <a:ext cx="1693864" cy="2225693"/>
                <a:chOff x="6640467" y="2938157"/>
                <a:chExt cx="1206062" cy="1411484"/>
              </a:xfrm>
            </p:grpSpPr>
            <p:sp>
              <p:nvSpPr>
                <p:cNvPr id="190" name="Rectangle 9654"/>
                <p:cNvSpPr>
                  <a:spLocks noChangeAspect="1" noChangeArrowheads="1"/>
                </p:cNvSpPr>
                <p:nvPr/>
              </p:nvSpPr>
              <p:spPr bwMode="auto">
                <a:xfrm flipH="1">
                  <a:off x="7100889" y="3651620"/>
                  <a:ext cx="126800" cy="697565"/>
                </a:xfrm>
                <a:prstGeom prst="rect">
                  <a:avLst/>
                </a:prstGeom>
                <a:solidFill>
                  <a:srgbClr val="CC3300"/>
                </a:solidFill>
                <a:ln w="3175" algn="ctr">
                  <a:solidFill>
                    <a:srgbClr val="000000">
                      <a:alpha val="70000"/>
                    </a:srgbClr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l">
                    <a:defRPr/>
                  </a:pPr>
                  <a:endParaRPr lang="it-IT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91" name="Freeform 9655"/>
                <p:cNvSpPr>
                  <a:spLocks noChangeAspect="1"/>
                </p:cNvSpPr>
                <p:nvPr/>
              </p:nvSpPr>
              <p:spPr bwMode="auto">
                <a:xfrm>
                  <a:off x="6640930" y="2937950"/>
                  <a:ext cx="1205839" cy="869691"/>
                </a:xfrm>
                <a:custGeom>
                  <a:avLst/>
                  <a:gdLst>
                    <a:gd name="T0" fmla="*/ 211 w 321"/>
                    <a:gd name="T1" fmla="*/ 201 h 284"/>
                    <a:gd name="T2" fmla="*/ 83 w 321"/>
                    <a:gd name="T3" fmla="*/ 284 h 284"/>
                    <a:gd name="T4" fmla="*/ 38 w 321"/>
                    <a:gd name="T5" fmla="*/ 275 h 284"/>
                    <a:gd name="T6" fmla="*/ 56 w 321"/>
                    <a:gd name="T7" fmla="*/ 192 h 284"/>
                    <a:gd name="T8" fmla="*/ 10 w 321"/>
                    <a:gd name="T9" fmla="*/ 183 h 284"/>
                    <a:gd name="T10" fmla="*/ 19 w 321"/>
                    <a:gd name="T11" fmla="*/ 101 h 284"/>
                    <a:gd name="T12" fmla="*/ 83 w 321"/>
                    <a:gd name="T13" fmla="*/ 9 h 284"/>
                    <a:gd name="T14" fmla="*/ 111 w 321"/>
                    <a:gd name="T15" fmla="*/ 28 h 284"/>
                    <a:gd name="T16" fmla="*/ 120 w 321"/>
                    <a:gd name="T17" fmla="*/ 55 h 284"/>
                    <a:gd name="T18" fmla="*/ 166 w 321"/>
                    <a:gd name="T19" fmla="*/ 19 h 284"/>
                    <a:gd name="T20" fmla="*/ 220 w 321"/>
                    <a:gd name="T21" fmla="*/ 0 h 284"/>
                    <a:gd name="T22" fmla="*/ 202 w 321"/>
                    <a:gd name="T23" fmla="*/ 83 h 284"/>
                    <a:gd name="T24" fmla="*/ 294 w 321"/>
                    <a:gd name="T25" fmla="*/ 64 h 284"/>
                    <a:gd name="T26" fmla="*/ 275 w 321"/>
                    <a:gd name="T27" fmla="*/ 101 h 284"/>
                    <a:gd name="T28" fmla="*/ 303 w 321"/>
                    <a:gd name="T29" fmla="*/ 119 h 284"/>
                    <a:gd name="T30" fmla="*/ 303 w 321"/>
                    <a:gd name="T31" fmla="*/ 201 h 284"/>
                    <a:gd name="T32" fmla="*/ 294 w 321"/>
                    <a:gd name="T33" fmla="*/ 256 h 284"/>
                    <a:gd name="T34" fmla="*/ 175 w 321"/>
                    <a:gd name="T35" fmla="*/ 247 h 284"/>
                    <a:gd name="T36" fmla="*/ 147 w 321"/>
                    <a:gd name="T37" fmla="*/ 229 h 2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321"/>
                    <a:gd name="T58" fmla="*/ 0 h 284"/>
                    <a:gd name="T59" fmla="*/ 321 w 321"/>
                    <a:gd name="T60" fmla="*/ 284 h 2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321" h="284">
                      <a:moveTo>
                        <a:pt x="211" y="201"/>
                      </a:moveTo>
                      <a:cubicBezTo>
                        <a:pt x="163" y="219"/>
                        <a:pt x="119" y="248"/>
                        <a:pt x="83" y="284"/>
                      </a:cubicBezTo>
                      <a:cubicBezTo>
                        <a:pt x="68" y="281"/>
                        <a:pt x="51" y="284"/>
                        <a:pt x="38" y="275"/>
                      </a:cubicBezTo>
                      <a:cubicBezTo>
                        <a:pt x="7" y="254"/>
                        <a:pt x="41" y="208"/>
                        <a:pt x="56" y="192"/>
                      </a:cubicBezTo>
                      <a:cubicBezTo>
                        <a:pt x="41" y="189"/>
                        <a:pt x="16" y="197"/>
                        <a:pt x="10" y="183"/>
                      </a:cubicBezTo>
                      <a:cubicBezTo>
                        <a:pt x="0" y="158"/>
                        <a:pt x="19" y="101"/>
                        <a:pt x="19" y="101"/>
                      </a:cubicBezTo>
                      <a:cubicBezTo>
                        <a:pt x="28" y="45"/>
                        <a:pt x="30" y="29"/>
                        <a:pt x="83" y="9"/>
                      </a:cubicBezTo>
                      <a:cubicBezTo>
                        <a:pt x="92" y="15"/>
                        <a:pt x="104" y="19"/>
                        <a:pt x="111" y="28"/>
                      </a:cubicBezTo>
                      <a:cubicBezTo>
                        <a:pt x="117" y="35"/>
                        <a:pt x="111" y="53"/>
                        <a:pt x="120" y="55"/>
                      </a:cubicBezTo>
                      <a:cubicBezTo>
                        <a:pt x="132" y="58"/>
                        <a:pt x="157" y="24"/>
                        <a:pt x="166" y="19"/>
                      </a:cubicBezTo>
                      <a:cubicBezTo>
                        <a:pt x="183" y="10"/>
                        <a:pt x="220" y="0"/>
                        <a:pt x="220" y="0"/>
                      </a:cubicBezTo>
                      <a:cubicBezTo>
                        <a:pt x="257" y="37"/>
                        <a:pt x="251" y="66"/>
                        <a:pt x="202" y="83"/>
                      </a:cubicBezTo>
                      <a:cubicBezTo>
                        <a:pt x="234" y="49"/>
                        <a:pt x="248" y="55"/>
                        <a:pt x="294" y="64"/>
                      </a:cubicBezTo>
                      <a:cubicBezTo>
                        <a:pt x="288" y="76"/>
                        <a:pt x="285" y="91"/>
                        <a:pt x="275" y="101"/>
                      </a:cubicBezTo>
                      <a:cubicBezTo>
                        <a:pt x="256" y="120"/>
                        <a:pt x="189" y="100"/>
                        <a:pt x="303" y="119"/>
                      </a:cubicBezTo>
                      <a:cubicBezTo>
                        <a:pt x="321" y="176"/>
                        <a:pt x="284" y="145"/>
                        <a:pt x="303" y="201"/>
                      </a:cubicBezTo>
                      <a:cubicBezTo>
                        <a:pt x="300" y="219"/>
                        <a:pt x="311" y="250"/>
                        <a:pt x="294" y="256"/>
                      </a:cubicBezTo>
                      <a:cubicBezTo>
                        <a:pt x="257" y="269"/>
                        <a:pt x="214" y="252"/>
                        <a:pt x="175" y="247"/>
                      </a:cubicBezTo>
                      <a:cubicBezTo>
                        <a:pt x="144" y="243"/>
                        <a:pt x="147" y="246"/>
                        <a:pt x="147" y="229"/>
                      </a:cubicBezTo>
                    </a:path>
                  </a:pathLst>
                </a:custGeom>
                <a:solidFill>
                  <a:srgbClr val="00CC00"/>
                </a:solidFill>
                <a:ln w="3175" cap="flat" cmpd="sng">
                  <a:solidFill>
                    <a:srgbClr val="000000">
                      <a:alpha val="70000"/>
                    </a:srgbClr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algn="l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9" name="Gruppo 163"/>
            <p:cNvGrpSpPr>
              <a:grpSpLocks/>
            </p:cNvGrpSpPr>
            <p:nvPr/>
          </p:nvGrpSpPr>
          <p:grpSpPr bwMode="auto">
            <a:xfrm rot="194454">
              <a:off x="621281" y="2174704"/>
              <a:ext cx="1512866" cy="972593"/>
              <a:chOff x="4496760" y="2595008"/>
              <a:chExt cx="1512866" cy="972593"/>
            </a:xfrm>
          </p:grpSpPr>
          <p:cxnSp>
            <p:nvCxnSpPr>
              <p:cNvPr id="22566" name="Connettore 2 140"/>
              <p:cNvCxnSpPr>
                <a:cxnSpLocks noChangeShapeType="1"/>
              </p:cNvCxnSpPr>
              <p:nvPr/>
            </p:nvCxnSpPr>
            <p:spPr bwMode="auto">
              <a:xfrm>
                <a:off x="4496760" y="2794715"/>
                <a:ext cx="1273629" cy="772886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2567" name="CasellaDiTesto 147"/>
              <p:cNvSpPr txBox="1">
                <a:spLocks noChangeArrowheads="1"/>
              </p:cNvSpPr>
              <p:nvPr/>
            </p:nvSpPr>
            <p:spPr bwMode="auto">
              <a:xfrm rot="1930718">
                <a:off x="4647278" y="2595008"/>
                <a:ext cx="1362348" cy="492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/>
                <a:r>
                  <a:rPr lang="en-US" sz="900">
                    <a:solidFill>
                      <a:srgbClr val="000000"/>
                    </a:solidFill>
                  </a:rPr>
                  <a:t>Radar Line of Sight</a:t>
                </a:r>
              </a:p>
            </p:txBody>
          </p:sp>
        </p:grpSp>
        <p:grpSp>
          <p:nvGrpSpPr>
            <p:cNvPr id="10" name="Gruppo 126"/>
            <p:cNvGrpSpPr>
              <a:grpSpLocks/>
            </p:cNvGrpSpPr>
            <p:nvPr/>
          </p:nvGrpSpPr>
          <p:grpSpPr bwMode="auto">
            <a:xfrm>
              <a:off x="1507456" y="3383222"/>
              <a:ext cx="1693864" cy="2171258"/>
              <a:chOff x="6570708" y="2972677"/>
              <a:chExt cx="1206062" cy="1376964"/>
            </a:xfrm>
          </p:grpSpPr>
          <p:sp>
            <p:nvSpPr>
              <p:cNvPr id="121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099884" y="3652270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2" name="Freeform 9655"/>
              <p:cNvSpPr>
                <a:spLocks noChangeAspect="1"/>
              </p:cNvSpPr>
              <p:nvPr/>
            </p:nvSpPr>
            <p:spPr bwMode="auto">
              <a:xfrm>
                <a:off x="6570309" y="2972823"/>
                <a:ext cx="1204596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" name="Gruppo 127"/>
            <p:cNvGrpSpPr>
              <a:grpSpLocks/>
            </p:cNvGrpSpPr>
            <p:nvPr/>
          </p:nvGrpSpPr>
          <p:grpSpPr bwMode="auto">
            <a:xfrm>
              <a:off x="2103719" y="3142899"/>
              <a:ext cx="1693864" cy="2171258"/>
              <a:chOff x="6570708" y="2972677"/>
              <a:chExt cx="1206062" cy="1376964"/>
            </a:xfrm>
          </p:grpSpPr>
          <p:sp>
            <p:nvSpPr>
              <p:cNvPr id="129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485" y="3651676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0" name="Freeform 9655"/>
              <p:cNvSpPr>
                <a:spLocks noChangeAspect="1"/>
              </p:cNvSpPr>
              <p:nvPr/>
            </p:nvSpPr>
            <p:spPr bwMode="auto">
              <a:xfrm>
                <a:off x="6570911" y="2972229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2" name="Gruppo 130"/>
            <p:cNvGrpSpPr>
              <a:grpSpLocks/>
            </p:cNvGrpSpPr>
            <p:nvPr/>
          </p:nvGrpSpPr>
          <p:grpSpPr bwMode="auto">
            <a:xfrm>
              <a:off x="2715258" y="2833932"/>
              <a:ext cx="1693864" cy="2171258"/>
              <a:chOff x="6570708" y="2972677"/>
              <a:chExt cx="1206062" cy="1376964"/>
            </a:xfrm>
          </p:grpSpPr>
          <p:sp>
            <p:nvSpPr>
              <p:cNvPr id="132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155" y="3652338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3" name="Freeform 9655"/>
              <p:cNvSpPr>
                <a:spLocks noChangeAspect="1"/>
              </p:cNvSpPr>
              <p:nvPr/>
            </p:nvSpPr>
            <p:spPr bwMode="auto">
              <a:xfrm>
                <a:off x="6570580" y="2972891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3" name="Gruppo 133"/>
            <p:cNvGrpSpPr>
              <a:grpSpLocks/>
            </p:cNvGrpSpPr>
            <p:nvPr/>
          </p:nvGrpSpPr>
          <p:grpSpPr bwMode="auto">
            <a:xfrm>
              <a:off x="3311521" y="2593608"/>
              <a:ext cx="1693864" cy="2171258"/>
              <a:chOff x="6570708" y="2972677"/>
              <a:chExt cx="1206062" cy="1376964"/>
            </a:xfrm>
          </p:grpSpPr>
          <p:sp>
            <p:nvSpPr>
              <p:cNvPr id="135" name="Rectangle 9654"/>
              <p:cNvSpPr>
                <a:spLocks noChangeAspect="1" noChangeArrowheads="1"/>
              </p:cNvSpPr>
              <p:nvPr/>
            </p:nvSpPr>
            <p:spPr bwMode="auto">
              <a:xfrm flipH="1">
                <a:off x="7100756" y="3651745"/>
                <a:ext cx="128043" cy="697565"/>
              </a:xfrm>
              <a:prstGeom prst="rect">
                <a:avLst/>
              </a:prstGeom>
              <a:solidFill>
                <a:srgbClr val="CC3300"/>
              </a:solidFill>
              <a:ln w="317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6" name="Freeform 9655"/>
              <p:cNvSpPr>
                <a:spLocks noChangeAspect="1"/>
              </p:cNvSpPr>
              <p:nvPr/>
            </p:nvSpPr>
            <p:spPr bwMode="auto">
              <a:xfrm>
                <a:off x="6571182" y="2972298"/>
                <a:ext cx="1205839" cy="869692"/>
              </a:xfrm>
              <a:custGeom>
                <a:avLst/>
                <a:gdLst>
                  <a:gd name="T0" fmla="*/ 211 w 321"/>
                  <a:gd name="T1" fmla="*/ 201 h 284"/>
                  <a:gd name="T2" fmla="*/ 83 w 321"/>
                  <a:gd name="T3" fmla="*/ 284 h 284"/>
                  <a:gd name="T4" fmla="*/ 38 w 321"/>
                  <a:gd name="T5" fmla="*/ 275 h 284"/>
                  <a:gd name="T6" fmla="*/ 56 w 321"/>
                  <a:gd name="T7" fmla="*/ 192 h 284"/>
                  <a:gd name="T8" fmla="*/ 10 w 321"/>
                  <a:gd name="T9" fmla="*/ 183 h 284"/>
                  <a:gd name="T10" fmla="*/ 19 w 321"/>
                  <a:gd name="T11" fmla="*/ 101 h 284"/>
                  <a:gd name="T12" fmla="*/ 83 w 321"/>
                  <a:gd name="T13" fmla="*/ 9 h 284"/>
                  <a:gd name="T14" fmla="*/ 111 w 321"/>
                  <a:gd name="T15" fmla="*/ 28 h 284"/>
                  <a:gd name="T16" fmla="*/ 120 w 321"/>
                  <a:gd name="T17" fmla="*/ 55 h 284"/>
                  <a:gd name="T18" fmla="*/ 166 w 321"/>
                  <a:gd name="T19" fmla="*/ 19 h 284"/>
                  <a:gd name="T20" fmla="*/ 220 w 321"/>
                  <a:gd name="T21" fmla="*/ 0 h 284"/>
                  <a:gd name="T22" fmla="*/ 202 w 321"/>
                  <a:gd name="T23" fmla="*/ 83 h 284"/>
                  <a:gd name="T24" fmla="*/ 294 w 321"/>
                  <a:gd name="T25" fmla="*/ 64 h 284"/>
                  <a:gd name="T26" fmla="*/ 275 w 321"/>
                  <a:gd name="T27" fmla="*/ 101 h 284"/>
                  <a:gd name="T28" fmla="*/ 303 w 321"/>
                  <a:gd name="T29" fmla="*/ 119 h 284"/>
                  <a:gd name="T30" fmla="*/ 303 w 321"/>
                  <a:gd name="T31" fmla="*/ 201 h 284"/>
                  <a:gd name="T32" fmla="*/ 294 w 321"/>
                  <a:gd name="T33" fmla="*/ 256 h 284"/>
                  <a:gd name="T34" fmla="*/ 175 w 321"/>
                  <a:gd name="T35" fmla="*/ 247 h 284"/>
                  <a:gd name="T36" fmla="*/ 147 w 321"/>
                  <a:gd name="T37" fmla="*/ 229 h 2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21"/>
                  <a:gd name="T58" fmla="*/ 0 h 284"/>
                  <a:gd name="T59" fmla="*/ 321 w 321"/>
                  <a:gd name="T60" fmla="*/ 284 h 2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21" h="284">
                    <a:moveTo>
                      <a:pt x="211" y="201"/>
                    </a:moveTo>
                    <a:cubicBezTo>
                      <a:pt x="163" y="219"/>
                      <a:pt x="119" y="248"/>
                      <a:pt x="83" y="284"/>
                    </a:cubicBezTo>
                    <a:cubicBezTo>
                      <a:pt x="68" y="281"/>
                      <a:pt x="51" y="284"/>
                      <a:pt x="38" y="275"/>
                    </a:cubicBezTo>
                    <a:cubicBezTo>
                      <a:pt x="7" y="254"/>
                      <a:pt x="41" y="208"/>
                      <a:pt x="56" y="192"/>
                    </a:cubicBezTo>
                    <a:cubicBezTo>
                      <a:pt x="41" y="189"/>
                      <a:pt x="16" y="197"/>
                      <a:pt x="10" y="183"/>
                    </a:cubicBezTo>
                    <a:cubicBezTo>
                      <a:pt x="0" y="158"/>
                      <a:pt x="19" y="101"/>
                      <a:pt x="19" y="101"/>
                    </a:cubicBezTo>
                    <a:cubicBezTo>
                      <a:pt x="28" y="45"/>
                      <a:pt x="30" y="29"/>
                      <a:pt x="83" y="9"/>
                    </a:cubicBezTo>
                    <a:cubicBezTo>
                      <a:pt x="92" y="15"/>
                      <a:pt x="104" y="19"/>
                      <a:pt x="111" y="28"/>
                    </a:cubicBezTo>
                    <a:cubicBezTo>
                      <a:pt x="117" y="35"/>
                      <a:pt x="111" y="53"/>
                      <a:pt x="120" y="55"/>
                    </a:cubicBezTo>
                    <a:cubicBezTo>
                      <a:pt x="132" y="58"/>
                      <a:pt x="157" y="24"/>
                      <a:pt x="166" y="19"/>
                    </a:cubicBezTo>
                    <a:cubicBezTo>
                      <a:pt x="183" y="10"/>
                      <a:pt x="220" y="0"/>
                      <a:pt x="220" y="0"/>
                    </a:cubicBezTo>
                    <a:cubicBezTo>
                      <a:pt x="257" y="37"/>
                      <a:pt x="251" y="66"/>
                      <a:pt x="202" y="83"/>
                    </a:cubicBezTo>
                    <a:cubicBezTo>
                      <a:pt x="234" y="49"/>
                      <a:pt x="248" y="55"/>
                      <a:pt x="294" y="64"/>
                    </a:cubicBezTo>
                    <a:cubicBezTo>
                      <a:pt x="288" y="76"/>
                      <a:pt x="285" y="91"/>
                      <a:pt x="275" y="101"/>
                    </a:cubicBezTo>
                    <a:cubicBezTo>
                      <a:pt x="256" y="120"/>
                      <a:pt x="189" y="100"/>
                      <a:pt x="303" y="119"/>
                    </a:cubicBezTo>
                    <a:cubicBezTo>
                      <a:pt x="321" y="176"/>
                      <a:pt x="284" y="145"/>
                      <a:pt x="303" y="201"/>
                    </a:cubicBezTo>
                    <a:cubicBezTo>
                      <a:pt x="300" y="219"/>
                      <a:pt x="311" y="250"/>
                      <a:pt x="294" y="256"/>
                    </a:cubicBezTo>
                    <a:cubicBezTo>
                      <a:pt x="257" y="269"/>
                      <a:pt x="214" y="252"/>
                      <a:pt x="175" y="247"/>
                    </a:cubicBezTo>
                    <a:cubicBezTo>
                      <a:pt x="144" y="243"/>
                      <a:pt x="147" y="246"/>
                      <a:pt x="147" y="229"/>
                    </a:cubicBezTo>
                  </a:path>
                </a:pathLst>
              </a:custGeom>
              <a:solidFill>
                <a:srgbClr val="00CC00"/>
              </a:solidFill>
              <a:ln w="31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</p:grpSp>
        <p:cxnSp>
          <p:nvCxnSpPr>
            <p:cNvPr id="22552" name="Connettore 1 124"/>
            <p:cNvCxnSpPr>
              <a:cxnSpLocks noChangeShapeType="1"/>
            </p:cNvCxnSpPr>
            <p:nvPr/>
          </p:nvCxnSpPr>
          <p:spPr bwMode="auto">
            <a:xfrm flipV="1">
              <a:off x="718440" y="4205764"/>
              <a:ext cx="4800600" cy="2042645"/>
            </a:xfrm>
            <a:prstGeom prst="line">
              <a:avLst/>
            </a:prstGeom>
            <a:noFill/>
            <a:ln w="76200" algn="ctr">
              <a:solidFill>
                <a:srgbClr val="C00000"/>
              </a:solidFill>
              <a:round/>
              <a:headEnd/>
              <a:tailEnd/>
            </a:ln>
          </p:spPr>
        </p:cxnSp>
        <p:grpSp>
          <p:nvGrpSpPr>
            <p:cNvPr id="14" name="Gruppo 215"/>
            <p:cNvGrpSpPr>
              <a:grpSpLocks/>
            </p:cNvGrpSpPr>
            <p:nvPr/>
          </p:nvGrpSpPr>
          <p:grpSpPr bwMode="auto">
            <a:xfrm rot="675343">
              <a:off x="2592794" y="1781934"/>
              <a:ext cx="1615518" cy="4387337"/>
              <a:chOff x="2505706" y="1803706"/>
              <a:chExt cx="1615518" cy="4387337"/>
            </a:xfrm>
          </p:grpSpPr>
          <p:sp>
            <p:nvSpPr>
              <p:cNvPr id="211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3287223" y="2129054"/>
                <a:ext cx="1141221" cy="466164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2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903112" y="3217371"/>
                <a:ext cx="1141220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3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144905" y="5368458"/>
                <a:ext cx="1142808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5" name="Oval 9667"/>
              <p:cNvSpPr>
                <a:spLocks noChangeAspect="1" noChangeArrowheads="1"/>
              </p:cNvSpPr>
              <p:nvPr/>
            </p:nvSpPr>
            <p:spPr bwMode="auto">
              <a:xfrm rot="17337503">
                <a:off x="2536032" y="4284599"/>
                <a:ext cx="1142808" cy="464417"/>
              </a:xfrm>
              <a:prstGeom prst="ellipse">
                <a:avLst/>
              </a:prstGeom>
              <a:gradFill rotWithShape="1">
                <a:gsLst>
                  <a:gs pos="0">
                    <a:srgbClr val="9AFAFC">
                      <a:alpha val="39998"/>
                    </a:srgbClr>
                  </a:gs>
                  <a:gs pos="100000">
                    <a:srgbClr val="477475">
                      <a:alpha val="39998"/>
                    </a:srgbClr>
                  </a:gs>
                </a:gsLst>
                <a:lin ang="5400000" scaled="1"/>
              </a:gradFill>
              <a:ln w="31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>
                  <a:defRPr/>
                </a:pPr>
                <a:endParaRPr lang="it-IT" sz="900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grpSp>
        <p:nvGrpSpPr>
          <p:cNvPr id="15" name="Gruppo 222"/>
          <p:cNvGrpSpPr>
            <a:grpSpLocks/>
          </p:cNvGrpSpPr>
          <p:nvPr/>
        </p:nvGrpSpPr>
        <p:grpSpPr bwMode="auto">
          <a:xfrm>
            <a:off x="4028469" y="3213099"/>
            <a:ext cx="3911477" cy="1203851"/>
            <a:chOff x="4103893" y="3733804"/>
            <a:chExt cx="5649707" cy="1440607"/>
          </a:xfrm>
        </p:grpSpPr>
        <p:sp>
          <p:nvSpPr>
            <p:cNvPr id="217" name="Fumetto 1 216"/>
            <p:cNvSpPr/>
            <p:nvPr/>
          </p:nvSpPr>
          <p:spPr bwMode="auto">
            <a:xfrm>
              <a:off x="4103893" y="3733804"/>
              <a:ext cx="5638595" cy="1371596"/>
            </a:xfrm>
            <a:prstGeom prst="wedgeRectCallout">
              <a:avLst>
                <a:gd name="adj1" fmla="val -63935"/>
                <a:gd name="adj2" fmla="val -52315"/>
              </a:avLst>
            </a:prstGeom>
            <a:solidFill>
              <a:schemeClr val="accent3"/>
            </a:solidFill>
            <a:ln w="31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257175" indent="-257175">
                <a:defRPr/>
              </a:pPr>
              <a:endParaRPr lang="en-US" sz="1350">
                <a:solidFill>
                  <a:srgbClr val="0066FF"/>
                </a:solidFill>
              </a:endParaRPr>
            </a:p>
          </p:txBody>
        </p:sp>
        <p:sp>
          <p:nvSpPr>
            <p:cNvPr id="22544" name="CasellaDiTesto 217"/>
            <p:cNvSpPr txBox="1">
              <a:spLocks noChangeArrowheads="1"/>
            </p:cNvSpPr>
            <p:nvPr/>
          </p:nvSpPr>
          <p:spPr bwMode="auto">
            <a:xfrm>
              <a:off x="4190970" y="3820888"/>
              <a:ext cx="5562630" cy="1353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1350" dirty="0">
                  <a:solidFill>
                    <a:srgbClr val="000000"/>
                  </a:solidFill>
                </a:rPr>
                <a:t>This cell is completely within the volume layer, independently on volume orientation </a:t>
              </a:r>
              <a:r>
                <a:rPr lang="en-US" sz="1350" dirty="0" err="1">
                  <a:solidFill>
                    <a:srgbClr val="000000"/>
                  </a:solidFill>
                </a:rPr>
                <a:t>w.r.t</a:t>
              </a:r>
              <a:r>
                <a:rPr lang="en-US" sz="1350" dirty="0">
                  <a:solidFill>
                    <a:srgbClr val="000000"/>
                  </a:solidFill>
                </a:rPr>
                <a:t>. the Radar LOS.</a:t>
              </a:r>
            </a:p>
            <a:p>
              <a:pPr algn="l"/>
              <a:r>
                <a:rPr lang="en-US" sz="1350" dirty="0">
                  <a:solidFill>
                    <a:srgbClr val="000000"/>
                  </a:solidFill>
                  <a:sym typeface="Wingdings" pitchFamily="2" charset="2"/>
                </a:rPr>
                <a:t>=&gt; </a:t>
              </a:r>
              <a:r>
                <a:rPr lang="en-US" sz="1350" dirty="0">
                  <a:solidFill>
                    <a:srgbClr val="000000"/>
                  </a:solidFill>
                </a:rPr>
                <a:t>Signal intensity in this cell is independent of terrain  slope</a:t>
              </a:r>
            </a:p>
          </p:txBody>
        </p:sp>
      </p:grpSp>
      <p:grpSp>
        <p:nvGrpSpPr>
          <p:cNvPr id="16" name="Gruppo 49"/>
          <p:cNvGrpSpPr>
            <a:grpSpLocks/>
          </p:cNvGrpSpPr>
          <p:nvPr/>
        </p:nvGrpSpPr>
        <p:grpSpPr bwMode="auto">
          <a:xfrm>
            <a:off x="4082322" y="1490264"/>
            <a:ext cx="3923567" cy="1437084"/>
            <a:chOff x="4181475" y="1436915"/>
            <a:chExt cx="5667366" cy="1915885"/>
          </a:xfrm>
        </p:grpSpPr>
        <p:sp>
          <p:nvSpPr>
            <p:cNvPr id="220" name="Fumetto 1 219"/>
            <p:cNvSpPr/>
            <p:nvPr/>
          </p:nvSpPr>
          <p:spPr bwMode="auto">
            <a:xfrm>
              <a:off x="4210050" y="1436915"/>
              <a:ext cx="5638791" cy="1915885"/>
            </a:xfrm>
            <a:prstGeom prst="wedgeRectCallout">
              <a:avLst>
                <a:gd name="adj1" fmla="val -54427"/>
                <a:gd name="adj2" fmla="val -5811"/>
              </a:avLst>
            </a:prstGeom>
            <a:solidFill>
              <a:schemeClr val="accent3"/>
            </a:solidFill>
            <a:ln w="31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257175" indent="-257175">
                <a:defRPr/>
              </a:pPr>
              <a:endParaRPr lang="en-US" sz="1350">
                <a:solidFill>
                  <a:srgbClr val="0066FF"/>
                </a:solidFill>
              </a:endParaRPr>
            </a:p>
          </p:txBody>
        </p:sp>
        <p:sp>
          <p:nvSpPr>
            <p:cNvPr id="22540" name="Fumetto 1 221"/>
            <p:cNvSpPr>
              <a:spLocks noChangeArrowheads="1"/>
            </p:cNvSpPr>
            <p:nvPr/>
          </p:nvSpPr>
          <p:spPr bwMode="auto">
            <a:xfrm>
              <a:off x="4201863" y="1436915"/>
              <a:ext cx="5638821" cy="1915884"/>
            </a:xfrm>
            <a:prstGeom prst="wedgeRectCallout">
              <a:avLst>
                <a:gd name="adj1" fmla="val -73778"/>
                <a:gd name="adj2" fmla="val 109176"/>
              </a:avLst>
            </a:prstGeom>
            <a:solidFill>
              <a:schemeClr val="bg1"/>
            </a:solidFill>
            <a:ln w="3175" algn="ctr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257175" indent="-257175"/>
              <a:endParaRPr lang="it-IT" sz="1350">
                <a:solidFill>
                  <a:srgbClr val="0066FF"/>
                </a:solidFill>
              </a:endParaRPr>
            </a:p>
          </p:txBody>
        </p:sp>
        <p:sp>
          <p:nvSpPr>
            <p:cNvPr id="22541" name="CasellaDiTesto 220"/>
            <p:cNvSpPr txBox="1">
              <a:spLocks noChangeArrowheads="1"/>
            </p:cNvSpPr>
            <p:nvPr/>
          </p:nvSpPr>
          <p:spPr bwMode="auto">
            <a:xfrm>
              <a:off x="4212740" y="1502231"/>
              <a:ext cx="5562631" cy="1784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1350">
                  <a:solidFill>
                    <a:srgbClr val="000000"/>
                  </a:solidFill>
                </a:rPr>
                <a:t>The scattering volume within cells at the boundaries of the vegetation layer depends on volume orientation w.r.t. the Radar LOS.</a:t>
              </a:r>
            </a:p>
            <a:p>
              <a:pPr algn="l"/>
              <a:r>
                <a:rPr lang="en-US" sz="1350">
                  <a:solidFill>
                    <a:srgbClr val="000000"/>
                  </a:solidFill>
                </a:rPr>
                <a:t>=&gt; Signal intensity in this cell is affected by terrain slope in a similar way as the cell corresponding to the ground layer.</a:t>
              </a:r>
            </a:p>
          </p:txBody>
        </p:sp>
        <p:sp>
          <p:nvSpPr>
            <p:cNvPr id="22542" name="Rettangolo 48"/>
            <p:cNvSpPr>
              <a:spLocks noChangeArrowheads="1"/>
            </p:cNvSpPr>
            <p:nvPr/>
          </p:nvSpPr>
          <p:spPr bwMode="auto">
            <a:xfrm>
              <a:off x="4181475" y="1838326"/>
              <a:ext cx="85725" cy="381000"/>
            </a:xfrm>
            <a:prstGeom prst="rect">
              <a:avLst/>
            </a:prstGeom>
            <a:solidFill>
              <a:schemeClr val="bg1"/>
            </a:solidFill>
            <a:ln w="25400" algn="ctr">
              <a:noFill/>
              <a:round/>
              <a:headEnd/>
              <a:tailEnd/>
            </a:ln>
          </p:spPr>
          <p:txBody>
            <a:bodyPr/>
            <a:lstStyle/>
            <a:p>
              <a:pPr marL="257175" indent="-257175"/>
              <a:endParaRPr lang="it-IT" sz="1350">
                <a:solidFill>
                  <a:srgbClr val="0066FF"/>
                </a:solidFill>
              </a:endParaRPr>
            </a:p>
          </p:txBody>
        </p:sp>
      </p:grpSp>
      <p:grpSp>
        <p:nvGrpSpPr>
          <p:cNvPr id="17" name="Gruppo 50"/>
          <p:cNvGrpSpPr>
            <a:grpSpLocks/>
          </p:cNvGrpSpPr>
          <p:nvPr/>
        </p:nvGrpSpPr>
        <p:grpSpPr bwMode="auto">
          <a:xfrm>
            <a:off x="3387729" y="4609702"/>
            <a:ext cx="4417036" cy="881063"/>
            <a:chOff x="3178611" y="5595258"/>
            <a:chExt cx="6379045" cy="1175657"/>
          </a:xfrm>
        </p:grpSpPr>
        <p:sp>
          <p:nvSpPr>
            <p:cNvPr id="22537" name="Fumetto 1 51"/>
            <p:cNvSpPr>
              <a:spLocks noChangeArrowheads="1"/>
            </p:cNvSpPr>
            <p:nvPr/>
          </p:nvSpPr>
          <p:spPr bwMode="auto">
            <a:xfrm>
              <a:off x="3178611" y="5595258"/>
              <a:ext cx="6379045" cy="1175657"/>
            </a:xfrm>
            <a:prstGeom prst="wedgeRectCallout">
              <a:avLst>
                <a:gd name="adj1" fmla="val -65088"/>
                <a:gd name="adj2" fmla="val -38079"/>
              </a:avLst>
            </a:prstGeom>
            <a:noFill/>
            <a:ln w="3175" algn="ctr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257175" indent="-257175"/>
              <a:endParaRPr lang="it-IT" sz="1200">
                <a:solidFill>
                  <a:srgbClr val="0066FF"/>
                </a:solidFill>
              </a:endParaRPr>
            </a:p>
          </p:txBody>
        </p:sp>
        <p:sp>
          <p:nvSpPr>
            <p:cNvPr id="22538" name="CasellaDiTesto 52"/>
            <p:cNvSpPr txBox="1">
              <a:spLocks noChangeArrowheads="1"/>
            </p:cNvSpPr>
            <p:nvPr/>
          </p:nvSpPr>
          <p:spPr bwMode="auto">
            <a:xfrm>
              <a:off x="3265689" y="5693228"/>
              <a:ext cx="6204883" cy="862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1200" dirty="0">
                  <a:solidFill>
                    <a:srgbClr val="000000"/>
                  </a:solidFill>
                </a:rPr>
                <a:t>This resolution cell gathers contributions from terrain only.</a:t>
              </a:r>
            </a:p>
            <a:p>
              <a:pPr algn="l"/>
              <a:r>
                <a:rPr lang="en-US" sz="1200" dirty="0">
                  <a:solidFill>
                    <a:srgbClr val="000000"/>
                  </a:solidFill>
                </a:rPr>
                <a:t>=&gt; Signal intensity in this cell is affected by terrain slope the same way as in traditional SAR images of bare surfaces</a:t>
              </a:r>
            </a:p>
          </p:txBody>
        </p:sp>
      </p:grpSp>
      <p:sp>
        <p:nvSpPr>
          <p:cNvPr id="54" name="Rectangle 10946"/>
          <p:cNvSpPr>
            <a:spLocks noChangeArrowheads="1"/>
          </p:cNvSpPr>
          <p:nvPr/>
        </p:nvSpPr>
        <p:spPr bwMode="gray">
          <a:xfrm>
            <a:off x="1012705" y="1442365"/>
            <a:ext cx="2296991" cy="369332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lvl="1" indent="-385763" defTabSz="3132535">
              <a:defRPr/>
            </a:pPr>
            <a:r>
              <a:rPr lang="en-US" i="1" kern="0" dirty="0">
                <a:solidFill>
                  <a:sysClr val="windowText" lastClr="000000"/>
                </a:solidFill>
              </a:rPr>
              <a:t>	A closer look…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994507" y="5144455"/>
            <a:ext cx="11630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: Rocca</a:t>
            </a:r>
          </a:p>
        </p:txBody>
      </p:sp>
      <p:sp>
        <p:nvSpPr>
          <p:cNvPr id="55" name="Title 6">
            <a:extLst>
              <a:ext uri="{FF2B5EF4-FFF2-40B4-BE49-F238E27FC236}">
                <a16:creationId xmlns:a16="http://schemas.microsoft.com/office/drawing/2014/main" id="{EF58FC09-FB5F-427F-B500-9379259D6091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mographic analysis: </a:t>
            </a:r>
            <a:r>
              <a:rPr lang="en-US" sz="4050" dirty="0" err="1">
                <a:solidFill>
                  <a:srgbClr val="50B4C8"/>
                </a:solidFill>
              </a:rPr>
              <a:t>Tropi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3588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71019" y="1428750"/>
            <a:ext cx="4842781" cy="3772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" name="Rectangle 541"/>
          <p:cNvSpPr>
            <a:spLocks noChangeArrowheads="1"/>
          </p:cNvSpPr>
          <p:nvPr/>
        </p:nvSpPr>
        <p:spPr bwMode="auto">
          <a:xfrm>
            <a:off x="617188" y="1648443"/>
            <a:ext cx="2716541" cy="159274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57175" indent="-257175">
              <a:buClr>
                <a:srgbClr val="000000"/>
              </a:buClr>
            </a:pPr>
            <a:r>
              <a:rPr lang="en-US" sz="1200" dirty="0">
                <a:solidFill>
                  <a:srgbClr val="000000"/>
                </a:solidFill>
                <a:cs typeface="Times New Roman" pitchFamily="18" charset="0"/>
              </a:rPr>
              <a:t>	Co-polar signature at the ground layer reveals ground-trunk  double bounce interactions dominate the signal from flat areas </a:t>
            </a:r>
            <a:r>
              <a:rPr lang="en-US" sz="1200" i="1" dirty="0">
                <a:solidFill>
                  <a:srgbClr val="000000"/>
                </a:solidFill>
                <a:cs typeface="Times New Roman" pitchFamily="18" charset="0"/>
              </a:rPr>
              <a:t>despite</a:t>
            </a:r>
            <a:r>
              <a:rPr lang="en-US" sz="1200" dirty="0">
                <a:solidFill>
                  <a:srgbClr val="000000"/>
                </a:solidFill>
                <a:cs typeface="Times New Roman" pitchFamily="18" charset="0"/>
              </a:rPr>
              <a:t> the presence of  a 40 m dense tropical forest</a:t>
            </a:r>
          </a:p>
          <a:p>
            <a:pPr marL="257175" indent="-257175">
              <a:buClr>
                <a:srgbClr val="000000"/>
              </a:buClr>
            </a:pPr>
            <a:r>
              <a:rPr lang="en-US" sz="1200" dirty="0">
                <a:solidFill>
                  <a:srgbClr val="000000"/>
                </a:solidFill>
                <a:cs typeface="Times New Roman" pitchFamily="18" charset="0"/>
              </a:rPr>
              <a:t>	</a:t>
            </a:r>
          </a:p>
          <a:p>
            <a:pPr marL="257175" indent="-257175">
              <a:buClr>
                <a:srgbClr val="000000"/>
              </a:buClr>
            </a:pPr>
            <a:endParaRPr lang="en-US" sz="1350" dirty="0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1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238" y="3410996"/>
            <a:ext cx="3012918" cy="187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86321" y="5681906"/>
            <a:ext cx="116301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ource</a:t>
            </a:r>
            <a:r>
              <a:rPr lang="en-US" sz="1350"/>
              <a:t>: Rocca</a:t>
            </a:r>
            <a:endParaRPr lang="en-US" sz="1350" dirty="0"/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D9DFEDBE-3D06-481F-B506-9355DA8F7506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mographic analysis: </a:t>
            </a:r>
            <a:r>
              <a:rPr lang="en-US" sz="4050" dirty="0" err="1">
                <a:solidFill>
                  <a:srgbClr val="50B4C8"/>
                </a:solidFill>
              </a:rPr>
              <a:t>TropiSAR</a:t>
            </a:r>
            <a:endParaRPr lang="en-US" sz="4050" dirty="0">
              <a:solidFill>
                <a:srgbClr val="50B4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4060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50900" y="4282912"/>
            <a:ext cx="6517161" cy="6034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7398" indent="-237398">
              <a:spcBef>
                <a:spcPts val="831"/>
              </a:spcBef>
              <a:buFont typeface="Wingdings" pitchFamily="2" charset="2"/>
              <a:buChar char="v"/>
            </a:pPr>
            <a:r>
              <a:rPr lang="en-US" sz="1661" b="1" dirty="0">
                <a:latin typeface="Arial" pitchFamily="34" charset="0"/>
                <a:cs typeface="Arial" pitchFamily="34" charset="0"/>
              </a:rPr>
              <a:t>SAR tomography </a:t>
            </a:r>
            <a:r>
              <a:rPr lang="en-US" sz="1661" dirty="0">
                <a:latin typeface="Arial" pitchFamily="34" charset="0"/>
                <a:cs typeface="Arial" pitchFamily="34" charset="0"/>
              </a:rPr>
              <a:t>allows to map not only </a:t>
            </a:r>
            <a:r>
              <a:rPr lang="en-US" sz="1661" b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vertical forest structure </a:t>
            </a:r>
            <a:r>
              <a:rPr lang="en-US" sz="1661" dirty="0">
                <a:latin typeface="Arial" pitchFamily="34" charset="0"/>
                <a:cs typeface="Arial" pitchFamily="34" charset="0"/>
              </a:rPr>
              <a:t>but also </a:t>
            </a:r>
            <a:r>
              <a:rPr lang="en-US" sz="1661" b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biomass.</a:t>
            </a:r>
            <a:endParaRPr lang="en-US" sz="166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9787" y="1634339"/>
            <a:ext cx="6735500" cy="347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7398" indent="-237398">
              <a:buFont typeface="Wingdings" pitchFamily="2" charset="2"/>
              <a:buChar char="v"/>
            </a:pPr>
            <a:r>
              <a:rPr lang="en-US" sz="1661" b="1" dirty="0"/>
              <a:t>The scattering mechanisms at P-band in a very </a:t>
            </a:r>
            <a:r>
              <a:rPr lang="it-IT" sz="1661" b="1" dirty="0"/>
              <a:t>dense </a:t>
            </a:r>
            <a:r>
              <a:rPr lang="en-US" sz="1661" b="1" dirty="0"/>
              <a:t>tropical forest: </a:t>
            </a:r>
            <a:endParaRPr lang="it-IT" sz="1661" b="1" dirty="0"/>
          </a:p>
        </p:txBody>
      </p:sp>
      <p:sp>
        <p:nvSpPr>
          <p:cNvPr id="4" name="Rectangle 3"/>
          <p:cNvSpPr/>
          <p:nvPr/>
        </p:nvSpPr>
        <p:spPr>
          <a:xfrm>
            <a:off x="819110" y="3229595"/>
            <a:ext cx="6845879" cy="859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7398" indent="-237398">
              <a:buFont typeface="Wingdings" pitchFamily="2" charset="2"/>
              <a:buChar char="v"/>
            </a:pPr>
            <a:r>
              <a:rPr lang="en-US" sz="1661" b="1" dirty="0"/>
              <a:t>It was found that scattering contributions from about 30 m above ground exhibit high sensitivity to forest biomass value ranging </a:t>
            </a:r>
            <a:r>
              <a:rPr lang="en-US" sz="1661" b="1" i="1" dirty="0">
                <a:solidFill>
                  <a:srgbClr val="FF0000"/>
                </a:solidFill>
              </a:rPr>
              <a:t>from 250 t/ha to 450 t/ha</a:t>
            </a:r>
            <a:r>
              <a:rPr lang="en-US" sz="1661" b="1" dirty="0"/>
              <a:t>.</a:t>
            </a:r>
            <a:endParaRPr lang="it-IT" sz="1661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447885" y="2267972"/>
            <a:ext cx="5920175" cy="47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47" b="1" dirty="0"/>
              <a:t>Ground scattering is strongly visible and double bounces in flat terrain topography are visible everywhere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15725" y="2780930"/>
            <a:ext cx="6097525" cy="284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47" b="1" i="1" dirty="0"/>
              <a:t>Volume scattering is significantly related to the high range biomass</a:t>
            </a:r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58D69211-F168-4204-99BC-1C87C65649C4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Towards BIOMASS</a:t>
            </a:r>
          </a:p>
        </p:txBody>
      </p:sp>
    </p:spTree>
    <p:extLst>
      <p:ext uri="{BB962C8B-B14F-4D97-AF65-F5344CB8AC3E}">
        <p14:creationId xmlns:p14="http://schemas.microsoft.com/office/powerpoint/2010/main" val="337512281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/>
          <p:cNvSpPr txBox="1"/>
          <p:nvPr/>
        </p:nvSpPr>
        <p:spPr>
          <a:xfrm>
            <a:off x="639490" y="1484784"/>
            <a:ext cx="4453388" cy="1497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247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-band SAR tomography</a:t>
            </a:r>
          </a:p>
          <a:p>
            <a:pPr>
              <a:lnSpc>
                <a:spcPct val="150000"/>
              </a:lnSpc>
            </a:pPr>
            <a:r>
              <a:rPr lang="en-US" sz="1247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247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ey t</a:t>
            </a:r>
            <a:r>
              <a:rPr lang="it-IT" sz="1247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ol to </a:t>
            </a:r>
            <a:r>
              <a:rPr lang="it-IT" sz="1247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EE</a:t>
            </a:r>
            <a:r>
              <a:rPr lang="it-IT" sz="1247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hrough the forest</a:t>
            </a:r>
            <a:endParaRPr lang="en-US" sz="1247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12135" lvl="2">
              <a:lnSpc>
                <a:spcPct val="150000"/>
              </a:lnSpc>
            </a:pPr>
            <a:r>
              <a:rPr lang="en-US" sz="1247" b="1" dirty="0">
                <a:latin typeface="Times New Roman" pitchFamily="18" charset="0"/>
                <a:cs typeface="Times New Roman" pitchFamily="18" charset="0"/>
              </a:rPr>
              <a:t>suitable long wavelength to penetrate the dense forest layer</a:t>
            </a:r>
          </a:p>
          <a:p>
            <a:pPr marL="312135" lvl="2">
              <a:lnSpc>
                <a:spcPct val="150000"/>
              </a:lnSpc>
            </a:pPr>
            <a:r>
              <a:rPr lang="en-US" sz="1247" b="1" dirty="0">
                <a:latin typeface="Times New Roman" pitchFamily="18" charset="0"/>
                <a:cs typeface="Times New Roman" pitchFamily="18" charset="0"/>
              </a:rPr>
              <a:t>key indicator to tropical forest biomass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541192" y="4339414"/>
            <a:ext cx="5177399" cy="573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108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OAL: Study the temporal </a:t>
            </a:r>
            <a:r>
              <a:rPr lang="en-US" sz="1108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ecorrelation</a:t>
            </a:r>
            <a:r>
              <a:rPr lang="en-US" sz="1108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of scattering mechanisms of the radar signal in a tropical forest as a function of height and polarization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47" b="23988"/>
          <a:stretch/>
        </p:blipFill>
        <p:spPr>
          <a:xfrm>
            <a:off x="5718590" y="1461933"/>
            <a:ext cx="3228560" cy="3872767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639491" y="2844324"/>
            <a:ext cx="4785763" cy="921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247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Orbit constraint: temporal </a:t>
            </a:r>
            <a:r>
              <a:rPr lang="en-US" sz="1247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ecorrelation</a:t>
            </a:r>
            <a:endParaRPr lang="en-US" sz="1247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46191" lvl="2">
              <a:lnSpc>
                <a:spcPct val="150000"/>
              </a:lnSpc>
            </a:pPr>
            <a:r>
              <a:rPr lang="en-US" sz="1247" b="1" dirty="0">
                <a:latin typeface="Times New Roman" pitchFamily="18" charset="0"/>
                <a:cs typeface="Times New Roman" pitchFamily="18" charset="0"/>
              </a:rPr>
              <a:t>Revisit time ≥ 1 day </a:t>
            </a:r>
            <a:r>
              <a:rPr lang="it-IT" sz="1247" b="1" dirty="0">
                <a:latin typeface="Times New Roman" pitchFamily="18" charset="0"/>
                <a:cs typeface="Times New Roman" pitchFamily="18" charset="0"/>
              </a:rPr>
              <a:t>in a sun synchronous satellite configuration</a:t>
            </a:r>
            <a:endParaRPr lang="en-US" sz="1247" b="1" dirty="0">
              <a:latin typeface="Times New Roman" pitchFamily="18" charset="0"/>
              <a:cs typeface="Times New Roman" pitchFamily="18" charset="0"/>
            </a:endParaRPr>
          </a:p>
          <a:p>
            <a:pPr marL="246191" lvl="2">
              <a:lnSpc>
                <a:spcPct val="150000"/>
              </a:lnSpc>
            </a:pPr>
            <a:r>
              <a:rPr lang="en-US" sz="1247" b="1" dirty="0">
                <a:latin typeface="Times New Roman" pitchFamily="18" charset="0"/>
                <a:cs typeface="Times New Roman" pitchFamily="18" charset="0"/>
              </a:rPr>
              <a:t>Forest scattering changes with time</a:t>
            </a:r>
          </a:p>
        </p:txBody>
      </p:sp>
      <p:sp>
        <p:nvSpPr>
          <p:cNvPr id="8" name="Title 6">
            <a:extLst>
              <a:ext uri="{FF2B5EF4-FFF2-40B4-BE49-F238E27FC236}">
                <a16:creationId xmlns:a16="http://schemas.microsoft.com/office/drawing/2014/main" id="{D16CF9D6-829B-4200-A0A5-63C05FF11871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Forest temporal decorrelation</a:t>
            </a:r>
          </a:p>
        </p:txBody>
      </p:sp>
    </p:spTree>
    <p:extLst>
      <p:ext uri="{BB962C8B-B14F-4D97-AF65-F5344CB8AC3E}">
        <p14:creationId xmlns:p14="http://schemas.microsoft.com/office/powerpoint/2010/main" val="15105625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74" y="3303719"/>
            <a:ext cx="244718" cy="211985"/>
          </a:xfrm>
          <a:prstGeom prst="rect">
            <a:avLst/>
          </a:prstGeom>
        </p:spPr>
      </p:pic>
      <p:pic>
        <p:nvPicPr>
          <p:cNvPr id="15" name="Picture 14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3349567" y="484841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771" y="490213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1936614" y="527360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>
            <a:spLocks noChangeAspect="1"/>
          </p:cNvSpPr>
          <p:nvPr/>
        </p:nvSpPr>
        <p:spPr>
          <a:xfrm rot="4693665">
            <a:off x="1924251" y="3595364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9" name="Arc 18"/>
          <p:cNvSpPr>
            <a:spLocks noChangeAspect="1"/>
          </p:cNvSpPr>
          <p:nvPr/>
        </p:nvSpPr>
        <p:spPr>
          <a:xfrm rot="15739018">
            <a:off x="3068147" y="510103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" name="Arc 19"/>
          <p:cNvSpPr>
            <a:spLocks noChangeAspect="1"/>
          </p:cNvSpPr>
          <p:nvPr/>
        </p:nvSpPr>
        <p:spPr>
          <a:xfrm rot="15739018">
            <a:off x="3520208" y="470714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1" name="Arc 20"/>
          <p:cNvSpPr>
            <a:spLocks noChangeAspect="1"/>
          </p:cNvSpPr>
          <p:nvPr/>
        </p:nvSpPr>
        <p:spPr>
          <a:xfrm rot="15739018">
            <a:off x="3902586" y="434914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23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3700680" y="450461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615" y="3652586"/>
            <a:ext cx="244718" cy="211985"/>
          </a:xfrm>
          <a:prstGeom prst="rect">
            <a:avLst/>
          </a:prstGeom>
        </p:spPr>
      </p:pic>
      <p:pic>
        <p:nvPicPr>
          <p:cNvPr id="22" name="Picture 4" descr="http://www.shokhirev.com/nikolai/abc/signal/corrdf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442"/>
          <a:stretch/>
        </p:blipFill>
        <p:spPr bwMode="auto">
          <a:xfrm rot="18982471">
            <a:off x="1537616" y="3436274"/>
            <a:ext cx="711367" cy="30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6397901" y="487326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105" y="492698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Straight Connector 30"/>
          <p:cNvCxnSpPr/>
          <p:nvPr/>
        </p:nvCxnSpPr>
        <p:spPr>
          <a:xfrm>
            <a:off x="4984948" y="529845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>
            <a:spLocks noChangeAspect="1"/>
          </p:cNvSpPr>
          <p:nvPr/>
        </p:nvSpPr>
        <p:spPr>
          <a:xfrm rot="4693665">
            <a:off x="4752893" y="3397844"/>
            <a:ext cx="599600" cy="685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3" name="Arc 32"/>
          <p:cNvSpPr>
            <a:spLocks noChangeAspect="1"/>
          </p:cNvSpPr>
          <p:nvPr/>
        </p:nvSpPr>
        <p:spPr>
          <a:xfrm rot="15739018">
            <a:off x="6116481" y="512588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4" name="Arc 33"/>
          <p:cNvSpPr>
            <a:spLocks noChangeAspect="1"/>
          </p:cNvSpPr>
          <p:nvPr/>
        </p:nvSpPr>
        <p:spPr>
          <a:xfrm rot="15739018">
            <a:off x="6568542" y="473199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5" name="Arc 34"/>
          <p:cNvSpPr>
            <a:spLocks noChangeAspect="1"/>
          </p:cNvSpPr>
          <p:nvPr/>
        </p:nvSpPr>
        <p:spPr>
          <a:xfrm rot="15739018">
            <a:off x="6950920" y="437399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36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6749014" y="452946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726" y="4078974"/>
            <a:ext cx="244718" cy="21198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47" y="3499522"/>
            <a:ext cx="244718" cy="2119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039" y="3863296"/>
            <a:ext cx="244718" cy="21198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949" y="3677436"/>
            <a:ext cx="244718" cy="211985"/>
          </a:xfrm>
          <a:prstGeom prst="rect">
            <a:avLst/>
          </a:prstGeom>
        </p:spPr>
      </p:pic>
      <p:grpSp>
        <p:nvGrpSpPr>
          <p:cNvPr id="42" name="Group 41"/>
          <p:cNvGrpSpPr>
            <a:grpSpLocks noChangeAspect="1"/>
          </p:cNvGrpSpPr>
          <p:nvPr/>
        </p:nvGrpSpPr>
        <p:grpSpPr>
          <a:xfrm rot="18651374">
            <a:off x="4534747" y="3460581"/>
            <a:ext cx="713279" cy="308610"/>
            <a:chOff x="1665387" y="3905485"/>
            <a:chExt cx="1905000" cy="824225"/>
          </a:xfrm>
        </p:grpSpPr>
        <p:pic>
          <p:nvPicPr>
            <p:cNvPr id="43" name="Picture 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3442"/>
            <a:stretch/>
          </p:blipFill>
          <p:spPr bwMode="auto">
            <a:xfrm>
              <a:off x="1665387" y="3913560"/>
              <a:ext cx="1905000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3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791852" y="390548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4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111661" y="392163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7" name="Title 6">
            <a:extLst>
              <a:ext uri="{FF2B5EF4-FFF2-40B4-BE49-F238E27FC236}">
                <a16:creationId xmlns:a16="http://schemas.microsoft.com/office/drawing/2014/main" id="{C9747E10-201C-4472-94E7-0EE2476C773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principle</a:t>
            </a:r>
          </a:p>
        </p:txBody>
      </p:sp>
    </p:spTree>
    <p:extLst>
      <p:ext uri="{BB962C8B-B14F-4D97-AF65-F5344CB8AC3E}">
        <p14:creationId xmlns:p14="http://schemas.microsoft.com/office/powerpoint/2010/main" val="721609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26823 0.2974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6 2.59259E-6 L -0.16944 -0.2974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E-6 2.96296E-6 L -0.23525 -0.2208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16667E-6 -1.11111E-6 L -0.29097 -0.1511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0.26823 0.2974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6 2.96296E-6 L -0.16945 -0.2974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1.85185E-6 L -0.23524 -0.22084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38889E-6 -2.22222E-6 L -0.29097 -0.151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8" grpId="3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32" grpId="0" animBg="1"/>
      <p:bldP spid="32" grpId="1" animBg="1"/>
      <p:bldP spid="32" grpId="2" animBg="1"/>
      <p:bldP spid="32" grpId="3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-16652" y="673820"/>
            <a:ext cx="9020952" cy="595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defRPr/>
            </a:pPr>
            <a:endParaRPr lang="en-US" sz="1200" i="1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>
              <a:defRPr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olarimetric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an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omographic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phenomenology of forests</a:t>
            </a:r>
            <a:endParaRPr lang="en-US" sz="10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dirty="0">
                <a:cs typeface="Times New Roman" pitchFamily="18" charset="0"/>
                <a:sym typeface="Wingdings" pitchFamily="2" charset="2"/>
              </a:rPr>
              <a:t> 	</a:t>
            </a:r>
            <a:r>
              <a:rPr lang="it-IT" sz="1200" dirty="0" err="1"/>
              <a:t>Reigber</a:t>
            </a:r>
            <a:r>
              <a:rPr lang="it-IT" sz="1200" dirty="0"/>
              <a:t>, A.; </a:t>
            </a:r>
            <a:r>
              <a:rPr lang="it-IT" sz="1200" dirty="0" err="1"/>
              <a:t>Moreira</a:t>
            </a:r>
            <a:r>
              <a:rPr lang="it-IT" sz="1200" dirty="0"/>
              <a:t>, A.; , "First </a:t>
            </a:r>
            <a:r>
              <a:rPr lang="it-IT" sz="1200" dirty="0" err="1"/>
              <a:t>demonstration</a:t>
            </a:r>
            <a:r>
              <a:rPr lang="it-IT" sz="1200" dirty="0"/>
              <a:t> </a:t>
            </a:r>
            <a:r>
              <a:rPr lang="it-IT" sz="1200" dirty="0" err="1"/>
              <a:t>of</a:t>
            </a:r>
            <a:r>
              <a:rPr lang="it-IT" sz="1200" dirty="0"/>
              <a:t> </a:t>
            </a:r>
            <a:r>
              <a:rPr lang="it-IT" sz="1200" dirty="0" err="1"/>
              <a:t>airborne</a:t>
            </a:r>
            <a:r>
              <a:rPr lang="it-IT" sz="1200" dirty="0"/>
              <a:t> SAR </a:t>
            </a:r>
            <a:r>
              <a:rPr lang="it-IT" sz="1200" dirty="0" err="1"/>
              <a:t>tomography</a:t>
            </a:r>
            <a:r>
              <a:rPr lang="it-IT" sz="1200" dirty="0"/>
              <a:t> </a:t>
            </a:r>
            <a:r>
              <a:rPr lang="it-IT" sz="1200" dirty="0" err="1"/>
              <a:t>using</a:t>
            </a:r>
            <a:r>
              <a:rPr lang="it-IT" sz="1200" dirty="0"/>
              <a:t> </a:t>
            </a:r>
            <a:r>
              <a:rPr lang="it-IT" sz="1200" dirty="0" err="1"/>
              <a:t>multibaseline</a:t>
            </a:r>
            <a:r>
              <a:rPr lang="it-IT" sz="1200" dirty="0"/>
              <a:t> </a:t>
            </a:r>
            <a:r>
              <a:rPr lang="it-IT" sz="1200" dirty="0" err="1"/>
              <a:t>L-band</a:t>
            </a:r>
            <a:r>
              <a:rPr lang="it-IT" sz="1200" dirty="0"/>
              <a:t> data," </a:t>
            </a:r>
            <a:r>
              <a:rPr lang="it-IT" sz="1200" i="1" dirty="0" err="1"/>
              <a:t>Geoscience</a:t>
            </a:r>
            <a:r>
              <a:rPr lang="it-IT" sz="1200" i="1" dirty="0"/>
              <a:t> and Remote </a:t>
            </a:r>
            <a:r>
              <a:rPr lang="it-IT" sz="1200" i="1" dirty="0" err="1"/>
              <a:t>Sensing</a:t>
            </a:r>
            <a:r>
              <a:rPr lang="it-IT" sz="1200" i="1" dirty="0"/>
              <a:t>, IEEE </a:t>
            </a:r>
            <a:r>
              <a:rPr lang="it-IT" sz="1200" i="1" dirty="0" err="1"/>
              <a:t>Transactions</a:t>
            </a:r>
            <a:r>
              <a:rPr lang="it-IT" sz="1200" i="1" dirty="0"/>
              <a:t> on</a:t>
            </a:r>
            <a:r>
              <a:rPr lang="it-IT" sz="1200" dirty="0"/>
              <a:t> , vol.38, no.5, pp.2142-2152, </a:t>
            </a:r>
            <a:r>
              <a:rPr lang="it-IT" sz="1200" dirty="0" err="1"/>
              <a:t>Sep</a:t>
            </a:r>
            <a:r>
              <a:rPr lang="it-IT" sz="1200" dirty="0"/>
              <a:t> 2000</a:t>
            </a:r>
            <a:r>
              <a:rPr lang="en-US" sz="1200" dirty="0">
                <a:cs typeface="Times New Roman" pitchFamily="18" charset="0"/>
                <a:sym typeface="Wingdings" pitchFamily="2" charset="2"/>
              </a:rPr>
              <a:t> 	</a:t>
            </a: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dirty="0">
                <a:cs typeface="Times New Roman" pitchFamily="18" charset="0"/>
                <a:sym typeface="Wingdings" pitchFamily="2" charset="2"/>
              </a:rPr>
              <a:t> 	</a:t>
            </a:r>
            <a:r>
              <a:rPr lang="it-IT" sz="1200" dirty="0" err="1"/>
              <a:t>Mariotti</a:t>
            </a:r>
            <a:r>
              <a:rPr lang="it-IT" sz="1200" dirty="0"/>
              <a:t> d'Alessandro, M.; </a:t>
            </a:r>
            <a:r>
              <a:rPr lang="it-IT" sz="1200" dirty="0" err="1"/>
              <a:t>Tebaldini</a:t>
            </a:r>
            <a:r>
              <a:rPr lang="it-IT" sz="1200" dirty="0"/>
              <a:t>, S.; , "</a:t>
            </a:r>
            <a:r>
              <a:rPr lang="it-IT" sz="1200" dirty="0" err="1"/>
              <a:t>Phenomenology</a:t>
            </a:r>
            <a:r>
              <a:rPr lang="it-IT" sz="1200" dirty="0"/>
              <a:t> </a:t>
            </a:r>
            <a:r>
              <a:rPr lang="it-IT" sz="1200" dirty="0" err="1"/>
              <a:t>of</a:t>
            </a:r>
            <a:r>
              <a:rPr lang="it-IT" sz="1200" dirty="0"/>
              <a:t> P-Band </a:t>
            </a:r>
            <a:r>
              <a:rPr lang="it-IT" sz="1200" dirty="0" err="1"/>
              <a:t>Scattering</a:t>
            </a:r>
            <a:r>
              <a:rPr lang="it-IT" sz="1200" dirty="0"/>
              <a:t> </a:t>
            </a:r>
            <a:r>
              <a:rPr lang="it-IT" sz="1200" dirty="0" err="1"/>
              <a:t>From</a:t>
            </a:r>
            <a:r>
              <a:rPr lang="it-IT" sz="1200" dirty="0"/>
              <a:t> a </a:t>
            </a:r>
            <a:r>
              <a:rPr lang="it-IT" sz="1200" dirty="0" err="1"/>
              <a:t>Tropical</a:t>
            </a:r>
            <a:r>
              <a:rPr lang="it-IT" sz="1200" dirty="0"/>
              <a:t> </a:t>
            </a:r>
            <a:r>
              <a:rPr lang="it-IT" sz="1200" dirty="0" err="1"/>
              <a:t>Forest</a:t>
            </a:r>
            <a:r>
              <a:rPr lang="it-IT" sz="1200" dirty="0"/>
              <a:t> </a:t>
            </a:r>
            <a:r>
              <a:rPr lang="it-IT" sz="1200" dirty="0" err="1"/>
              <a:t>Through</a:t>
            </a:r>
            <a:r>
              <a:rPr lang="it-IT" sz="1200" dirty="0"/>
              <a:t> </a:t>
            </a:r>
            <a:r>
              <a:rPr lang="it-IT" sz="1200" dirty="0" err="1"/>
              <a:t>Three-Dimensional</a:t>
            </a:r>
            <a:r>
              <a:rPr lang="it-IT" sz="1200" dirty="0"/>
              <a:t> SAR </a:t>
            </a:r>
            <a:r>
              <a:rPr lang="it-IT" sz="1200" dirty="0" err="1"/>
              <a:t>Tomography</a:t>
            </a:r>
            <a:r>
              <a:rPr lang="it-IT" sz="1200" dirty="0"/>
              <a:t>," </a:t>
            </a:r>
            <a:r>
              <a:rPr lang="it-IT" sz="1200" i="1" dirty="0" err="1"/>
              <a:t>Geoscience</a:t>
            </a:r>
            <a:r>
              <a:rPr lang="it-IT" sz="1200" i="1" dirty="0"/>
              <a:t> and Remote </a:t>
            </a:r>
            <a:r>
              <a:rPr lang="it-IT" sz="1200" i="1" dirty="0" err="1"/>
              <a:t>Sensing</a:t>
            </a:r>
            <a:r>
              <a:rPr lang="it-IT" sz="1200" i="1" dirty="0"/>
              <a:t> </a:t>
            </a:r>
            <a:r>
              <a:rPr lang="it-IT" sz="1200" i="1" dirty="0" err="1"/>
              <a:t>Letters</a:t>
            </a:r>
            <a:r>
              <a:rPr lang="it-IT" sz="1200" i="1" dirty="0"/>
              <a:t>, IEEE</a:t>
            </a:r>
            <a:r>
              <a:rPr lang="it-IT" sz="1200" dirty="0"/>
              <a:t> , vol.9, no.3, pp.442-446, May 2012</a:t>
            </a:r>
            <a:endParaRPr lang="en-US" sz="1200" dirty="0">
              <a:cs typeface="Times New Roman" pitchFamily="18" charset="0"/>
              <a:sym typeface="Wingdings" pitchFamily="2" charset="2"/>
            </a:endParaRP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dirty="0">
                <a:cs typeface="Times New Roman" pitchFamily="18" charset="0"/>
                <a:sym typeface="Wingdings" pitchFamily="2" charset="2"/>
              </a:rPr>
              <a:t> 	</a:t>
            </a:r>
            <a:r>
              <a:rPr lang="en-US" sz="1200" dirty="0"/>
              <a:t>Frey, O.; Meier, E.; , "3-D Time-Domain SAR Imaging of a Forest Using Airborne </a:t>
            </a:r>
            <a:r>
              <a:rPr lang="en-US" sz="1200" dirty="0" err="1"/>
              <a:t>Multibaseline</a:t>
            </a:r>
            <a:r>
              <a:rPr lang="en-US" sz="1200" dirty="0"/>
              <a:t> Data at L- and P-Bands," </a:t>
            </a:r>
            <a:r>
              <a:rPr lang="en-US" sz="1200" i="1" dirty="0" err="1"/>
              <a:t>Geoscience</a:t>
            </a:r>
            <a:r>
              <a:rPr lang="en-US" sz="1200" i="1" dirty="0"/>
              <a:t> and Remote Sensing, IEEE Transactions on</a:t>
            </a:r>
            <a:r>
              <a:rPr lang="en-US" sz="1200" dirty="0"/>
              <a:t> , vol.49, no.10, pp.3660-3664, Oct. 2011</a:t>
            </a:r>
            <a:endParaRPr lang="en-US" sz="1200" dirty="0">
              <a:cs typeface="Times New Roman" pitchFamily="18" charset="0"/>
              <a:sym typeface="Wingdings" pitchFamily="2" charset="2"/>
            </a:endParaRPr>
          </a:p>
          <a:p>
            <a:pPr lvl="1">
              <a:buFont typeface="Wingdings" pitchFamily="2" charset="2"/>
              <a:buChar char="v"/>
              <a:defRPr/>
            </a:pPr>
            <a:endParaRPr lang="en-US" sz="24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lti-layer optimization</a:t>
            </a:r>
            <a:endParaRPr lang="en-US" sz="10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	S. Sauer, L. Ferro-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amil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A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eigber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E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ottier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“Multi-aspect POL-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SAR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3D Urban Scene Reconstruction at L-Band”, </a:t>
            </a:r>
            <a:r>
              <a:rPr lang="en-US" sz="12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usar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2008</a:t>
            </a: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	Y. Huang, L. Ferro-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amil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A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eigber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“Under Foliage Object Imaging Using SAR Tomography</a:t>
            </a:r>
          </a:p>
          <a:p>
            <a:pPr lvl="1">
              <a:defRPr/>
            </a:pP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olarimetric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pectral Estimators</a:t>
            </a:r>
            <a:r>
              <a:rPr lang="en-US" sz="1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, </a:t>
            </a:r>
            <a:r>
              <a:rPr lang="en-US" sz="12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usar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2010</a:t>
            </a:r>
            <a:endParaRPr lang="en-US" sz="12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lvl="1">
              <a:buFont typeface="Arial" pitchFamily="34" charset="0"/>
              <a:buChar char="•"/>
              <a:defRPr/>
            </a:pPr>
            <a:endParaRPr lang="en-US" sz="1200" i="1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oherence optimization </a:t>
            </a:r>
            <a:endParaRPr lang="en-US" sz="10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	M. Neumann, L. Ferro-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amil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A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eigber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“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ltibaseline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olarimetric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AR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terferometry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Coherence Optimization”,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EEE </a:t>
            </a:r>
            <a:r>
              <a:rPr lang="en-US" sz="1200" i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eoscience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and Remote Sensing Letters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2008</a:t>
            </a: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	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. Colin, C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tin-Schnaider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W.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abbara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“An Interferometric Coherence Optimization Method in Radar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olarimetry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for High-Resolution Imagery”, </a:t>
            </a:r>
            <a:r>
              <a:rPr lang="en-US" sz="1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EEE Transactions on </a:t>
            </a:r>
            <a:r>
              <a:rPr lang="en-US" sz="12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eoscience</a:t>
            </a:r>
            <a:r>
              <a:rPr lang="en-US" sz="12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and Remote Sensing</a:t>
            </a:r>
            <a:r>
              <a:rPr lang="en-US" sz="1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2006</a:t>
            </a:r>
          </a:p>
          <a:p>
            <a:pPr lvl="0">
              <a:spcBef>
                <a:spcPct val="20000"/>
              </a:spcBef>
              <a:defRPr/>
            </a:pPr>
            <a:endParaRPr lang="en-US" sz="12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lvl="0">
              <a:spcBef>
                <a:spcPct val="20000"/>
              </a:spcBef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KP decomposition: theory, algorithms and physical implications</a:t>
            </a:r>
            <a:endParaRPr lang="en-US" sz="10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dirty="0">
                <a:cs typeface="Times New Roman" pitchFamily="18" charset="0"/>
                <a:sym typeface="Wingdings" pitchFamily="2" charset="2"/>
              </a:rPr>
              <a:t> 	S. </a:t>
            </a:r>
            <a:r>
              <a:rPr lang="en-US" sz="1200" dirty="0" err="1">
                <a:cs typeface="Times New Roman" pitchFamily="18" charset="0"/>
                <a:sym typeface="Wingdings" pitchFamily="2" charset="2"/>
              </a:rPr>
              <a:t>Tebaldini</a:t>
            </a:r>
            <a:r>
              <a:rPr lang="en-US" sz="1200" dirty="0">
                <a:cs typeface="Times New Roman" pitchFamily="18" charset="0"/>
                <a:sym typeface="Wingdings" pitchFamily="2" charset="2"/>
              </a:rPr>
              <a:t>, “Algebraic Synthesis of Forest Scenarios from Multi-Baseline </a:t>
            </a:r>
            <a:r>
              <a:rPr lang="en-US" sz="1200" dirty="0" err="1">
                <a:cs typeface="Times New Roman" pitchFamily="18" charset="0"/>
                <a:sym typeface="Wingdings" pitchFamily="2" charset="2"/>
              </a:rPr>
              <a:t>PolInSAR</a:t>
            </a:r>
            <a:r>
              <a:rPr lang="en-US" sz="1200" dirty="0">
                <a:cs typeface="Times New Roman" pitchFamily="18" charset="0"/>
                <a:sym typeface="Wingdings" pitchFamily="2" charset="2"/>
              </a:rPr>
              <a:t> Data”, </a:t>
            </a:r>
            <a:r>
              <a:rPr lang="en-US" sz="1200" i="1" dirty="0">
                <a:cs typeface="Times New Roman" pitchFamily="18" charset="0"/>
                <a:sym typeface="Wingdings" pitchFamily="2" charset="2"/>
              </a:rPr>
              <a:t>IEEE Transactions on </a:t>
            </a:r>
            <a:r>
              <a:rPr lang="en-US" sz="1200" i="1" dirty="0" err="1">
                <a:cs typeface="Times New Roman" pitchFamily="18" charset="0"/>
                <a:sym typeface="Wingdings" pitchFamily="2" charset="2"/>
              </a:rPr>
              <a:t>Geoscience</a:t>
            </a:r>
            <a:r>
              <a:rPr lang="en-US" sz="1200" i="1" dirty="0">
                <a:cs typeface="Times New Roman" pitchFamily="18" charset="0"/>
                <a:sym typeface="Wingdings" pitchFamily="2" charset="2"/>
              </a:rPr>
              <a:t> and Remote Sensing</a:t>
            </a:r>
            <a:r>
              <a:rPr lang="en-US" sz="1200" dirty="0">
                <a:cs typeface="Times New Roman" pitchFamily="18" charset="0"/>
                <a:sym typeface="Wingdings" pitchFamily="2" charset="2"/>
              </a:rPr>
              <a:t>, 2009</a:t>
            </a:r>
          </a:p>
          <a:p>
            <a:pPr lvl="1">
              <a:buFont typeface="Wingdings" pitchFamily="2" charset="2"/>
              <a:buChar char="v"/>
              <a:defRPr/>
            </a:pPr>
            <a:r>
              <a:rPr lang="en-US" sz="1200" dirty="0">
                <a:cs typeface="Times New Roman" pitchFamily="18" charset="0"/>
                <a:sym typeface="Wingdings" pitchFamily="2" charset="2"/>
              </a:rPr>
              <a:t> 	</a:t>
            </a:r>
            <a:r>
              <a:rPr lang="it-IT" sz="1200" dirty="0" err="1"/>
              <a:t>Tebaldini</a:t>
            </a:r>
            <a:r>
              <a:rPr lang="it-IT" sz="1200" dirty="0"/>
              <a:t>, S.; Rocca, F.; , "</a:t>
            </a:r>
            <a:r>
              <a:rPr lang="it-IT" sz="1200" dirty="0" err="1"/>
              <a:t>Multibaseline</a:t>
            </a:r>
            <a:r>
              <a:rPr lang="it-IT" sz="1200" dirty="0"/>
              <a:t> </a:t>
            </a:r>
            <a:r>
              <a:rPr lang="it-IT" sz="1200" dirty="0" err="1"/>
              <a:t>Polarimetric</a:t>
            </a:r>
            <a:r>
              <a:rPr lang="it-IT" sz="1200" dirty="0"/>
              <a:t> SAR </a:t>
            </a:r>
            <a:r>
              <a:rPr lang="it-IT" sz="1200" dirty="0" err="1"/>
              <a:t>Tomography</a:t>
            </a:r>
            <a:r>
              <a:rPr lang="it-IT" sz="1200" dirty="0"/>
              <a:t> </a:t>
            </a:r>
            <a:r>
              <a:rPr lang="it-IT" sz="1200" dirty="0" err="1"/>
              <a:t>of</a:t>
            </a:r>
            <a:r>
              <a:rPr lang="it-IT" sz="1200" dirty="0"/>
              <a:t> a </a:t>
            </a:r>
            <a:r>
              <a:rPr lang="it-IT" sz="1200" dirty="0" err="1"/>
              <a:t>Boreal</a:t>
            </a:r>
            <a:r>
              <a:rPr lang="it-IT" sz="1200" dirty="0"/>
              <a:t> </a:t>
            </a:r>
            <a:r>
              <a:rPr lang="it-IT" sz="1200" dirty="0" err="1"/>
              <a:t>Forest</a:t>
            </a:r>
            <a:r>
              <a:rPr lang="it-IT" sz="1200" dirty="0"/>
              <a:t> at P- and </a:t>
            </a:r>
            <a:r>
              <a:rPr lang="it-IT" sz="1200" dirty="0" err="1"/>
              <a:t>L-Bands</a:t>
            </a:r>
            <a:r>
              <a:rPr lang="it-IT" sz="1200" dirty="0"/>
              <a:t>," </a:t>
            </a:r>
            <a:r>
              <a:rPr lang="it-IT" sz="1200" i="1" dirty="0" err="1"/>
              <a:t>Geoscience</a:t>
            </a:r>
            <a:r>
              <a:rPr lang="it-IT" sz="1200" i="1" dirty="0"/>
              <a:t> and Remote </a:t>
            </a:r>
            <a:r>
              <a:rPr lang="it-IT" sz="1200" i="1" dirty="0" err="1"/>
              <a:t>Sensing</a:t>
            </a:r>
            <a:r>
              <a:rPr lang="it-IT" sz="1200" i="1" dirty="0"/>
              <a:t>, IEEE </a:t>
            </a:r>
            <a:r>
              <a:rPr lang="it-IT" sz="1200" i="1" dirty="0" err="1"/>
              <a:t>Transactions</a:t>
            </a:r>
            <a:r>
              <a:rPr lang="it-IT" sz="1200" i="1" dirty="0"/>
              <a:t> on</a:t>
            </a:r>
            <a:r>
              <a:rPr lang="it-IT" sz="1200" dirty="0"/>
              <a:t> , vol.50, no.1, pp.232-246, Jan. 2012</a:t>
            </a:r>
            <a:endParaRPr lang="en-US" sz="1200" i="1" dirty="0"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4" name="Title 6">
            <a:extLst>
              <a:ext uri="{FF2B5EF4-FFF2-40B4-BE49-F238E27FC236}">
                <a16:creationId xmlns:a16="http://schemas.microsoft.com/office/drawing/2014/main" id="{C3CC8235-80C8-4CFB-B945-BBFE47C70BC0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27828325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0" y="0"/>
            <a:ext cx="9143275" cy="170080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Title 6"/>
          <p:cNvSpPr txBox="1">
            <a:spLocks/>
          </p:cNvSpPr>
          <p:nvPr/>
        </p:nvSpPr>
        <p:spPr>
          <a:xfrm>
            <a:off x="-54197" y="0"/>
            <a:ext cx="9199830" cy="801715"/>
          </a:xfrm>
          <a:prstGeom prst="rect">
            <a:avLst/>
          </a:prstGeom>
          <a:solidFill>
            <a:schemeClr val="tx1"/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Questions?</a:t>
            </a:r>
          </a:p>
        </p:txBody>
      </p:sp>
      <p:pic>
        <p:nvPicPr>
          <p:cNvPr id="2050" name="Picture 2" descr="http://www.esa.int/var/esa/storage/images/esa_multimedia/images/2014/01/sentinel-1_radar_vision/13494392-1-eng-GB/Sentinel-1_radar_vis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197" y="1694017"/>
            <a:ext cx="9258421" cy="519136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6"/>
          <p:cNvSpPr txBox="1">
            <a:spLocks/>
          </p:cNvSpPr>
          <p:nvPr/>
        </p:nvSpPr>
        <p:spPr>
          <a:xfrm>
            <a:off x="-15488" y="801715"/>
            <a:ext cx="9199830" cy="801715"/>
          </a:xfrm>
          <a:prstGeom prst="rect">
            <a:avLst/>
          </a:prstGeom>
          <a:solidFill>
            <a:schemeClr val="tx1"/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>
                <a:solidFill>
                  <a:srgbClr val="50B4C8"/>
                </a:solidFill>
              </a:rPr>
              <a:t>balz@whu.edu.cn</a:t>
            </a:r>
          </a:p>
        </p:txBody>
      </p:sp>
    </p:spTree>
    <p:extLst>
      <p:ext uri="{BB962C8B-B14F-4D97-AF65-F5344CB8AC3E}">
        <p14:creationId xmlns:p14="http://schemas.microsoft.com/office/powerpoint/2010/main" val="3302477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74" y="3303719"/>
            <a:ext cx="244718" cy="211985"/>
          </a:xfrm>
          <a:prstGeom prst="rect">
            <a:avLst/>
          </a:prstGeom>
        </p:spPr>
      </p:pic>
      <p:pic>
        <p:nvPicPr>
          <p:cNvPr id="15" name="Picture 14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3349567" y="484841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771" y="490213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1936614" y="527360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>
            <a:spLocks noChangeAspect="1"/>
          </p:cNvSpPr>
          <p:nvPr/>
        </p:nvSpPr>
        <p:spPr>
          <a:xfrm rot="4693665">
            <a:off x="1924251" y="3595364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9" name="Arc 18"/>
          <p:cNvSpPr>
            <a:spLocks noChangeAspect="1"/>
          </p:cNvSpPr>
          <p:nvPr/>
        </p:nvSpPr>
        <p:spPr>
          <a:xfrm rot="15739018">
            <a:off x="3068147" y="510103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" name="Arc 19"/>
          <p:cNvSpPr>
            <a:spLocks noChangeAspect="1"/>
          </p:cNvSpPr>
          <p:nvPr/>
        </p:nvSpPr>
        <p:spPr>
          <a:xfrm rot="15739018">
            <a:off x="3520208" y="470714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1" name="Arc 20"/>
          <p:cNvSpPr>
            <a:spLocks noChangeAspect="1"/>
          </p:cNvSpPr>
          <p:nvPr/>
        </p:nvSpPr>
        <p:spPr>
          <a:xfrm rot="15739018">
            <a:off x="3902586" y="434914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23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3700680" y="450461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615" y="3652586"/>
            <a:ext cx="244718" cy="211985"/>
          </a:xfrm>
          <a:prstGeom prst="rect">
            <a:avLst/>
          </a:prstGeom>
        </p:spPr>
      </p:pic>
      <p:pic>
        <p:nvPicPr>
          <p:cNvPr id="22" name="Picture 4" descr="http://www.shokhirev.com/nikolai/abc/signal/corrdf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442"/>
          <a:stretch/>
        </p:blipFill>
        <p:spPr bwMode="auto">
          <a:xfrm rot="18982471">
            <a:off x="1537616" y="3436274"/>
            <a:ext cx="711367" cy="30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6397901" y="487326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105" y="492698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Straight Connector 30"/>
          <p:cNvCxnSpPr/>
          <p:nvPr/>
        </p:nvCxnSpPr>
        <p:spPr>
          <a:xfrm>
            <a:off x="4984948" y="529845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>
            <a:spLocks noChangeAspect="1"/>
          </p:cNvSpPr>
          <p:nvPr/>
        </p:nvSpPr>
        <p:spPr>
          <a:xfrm rot="4693665">
            <a:off x="4752893" y="3397844"/>
            <a:ext cx="599600" cy="685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3" name="Arc 32"/>
          <p:cNvSpPr>
            <a:spLocks noChangeAspect="1"/>
          </p:cNvSpPr>
          <p:nvPr/>
        </p:nvSpPr>
        <p:spPr>
          <a:xfrm rot="15739018">
            <a:off x="6116481" y="512588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4" name="Arc 33"/>
          <p:cNvSpPr>
            <a:spLocks noChangeAspect="1"/>
          </p:cNvSpPr>
          <p:nvPr/>
        </p:nvSpPr>
        <p:spPr>
          <a:xfrm rot="15739018">
            <a:off x="6568542" y="473199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5" name="Arc 34"/>
          <p:cNvSpPr>
            <a:spLocks noChangeAspect="1"/>
          </p:cNvSpPr>
          <p:nvPr/>
        </p:nvSpPr>
        <p:spPr>
          <a:xfrm rot="15739018">
            <a:off x="6950920" y="437399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36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6749014" y="452946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726" y="4078974"/>
            <a:ext cx="244718" cy="21198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47" y="3499522"/>
            <a:ext cx="244718" cy="2119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039" y="3863296"/>
            <a:ext cx="244718" cy="21198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949" y="3677436"/>
            <a:ext cx="244718" cy="211985"/>
          </a:xfrm>
          <a:prstGeom prst="rect">
            <a:avLst/>
          </a:prstGeom>
        </p:spPr>
      </p:pic>
      <p:grpSp>
        <p:nvGrpSpPr>
          <p:cNvPr id="42" name="Group 41"/>
          <p:cNvGrpSpPr>
            <a:grpSpLocks noChangeAspect="1"/>
          </p:cNvGrpSpPr>
          <p:nvPr/>
        </p:nvGrpSpPr>
        <p:grpSpPr>
          <a:xfrm rot="18651374">
            <a:off x="4534747" y="3460581"/>
            <a:ext cx="713279" cy="308610"/>
            <a:chOff x="1665387" y="3905485"/>
            <a:chExt cx="1905000" cy="824225"/>
          </a:xfrm>
        </p:grpSpPr>
        <p:pic>
          <p:nvPicPr>
            <p:cNvPr id="43" name="Picture 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3442"/>
            <a:stretch/>
          </p:blipFill>
          <p:spPr bwMode="auto">
            <a:xfrm>
              <a:off x="1665387" y="3913560"/>
              <a:ext cx="1905000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3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791852" y="390548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4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111661" y="392163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7" name="Title 6">
            <a:extLst>
              <a:ext uri="{FF2B5EF4-FFF2-40B4-BE49-F238E27FC236}">
                <a16:creationId xmlns:a16="http://schemas.microsoft.com/office/drawing/2014/main" id="{C9747E10-201C-4472-94E7-0EE2476C773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principle</a:t>
            </a:r>
          </a:p>
        </p:txBody>
      </p:sp>
    </p:spTree>
    <p:extLst>
      <p:ext uri="{BB962C8B-B14F-4D97-AF65-F5344CB8AC3E}">
        <p14:creationId xmlns:p14="http://schemas.microsoft.com/office/powerpoint/2010/main" val="98939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26823 0.2974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6 2.59259E-6 L -0.16944 -0.2974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E-6 2.96296E-6 L -0.23525 -0.2208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16667E-6 -1.11111E-6 L -0.29097 -0.1511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0.26823 0.2974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6 2.96296E-6 L -0.16945 -0.2974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1.85185E-6 L -0.23524 -0.22084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38889E-6 -2.22222E-6 L -0.29097 -0.151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8" grpId="3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32" grpId="0" animBg="1"/>
      <p:bldP spid="32" grpId="1" animBg="1"/>
      <p:bldP spid="32" grpId="2" animBg="1"/>
      <p:bldP spid="32" grpId="3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74" y="3303719"/>
            <a:ext cx="244718" cy="211985"/>
          </a:xfrm>
          <a:prstGeom prst="rect">
            <a:avLst/>
          </a:prstGeom>
        </p:spPr>
      </p:pic>
      <p:pic>
        <p:nvPicPr>
          <p:cNvPr id="15" name="Picture 14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3349567" y="484841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771" y="490213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1936614" y="527360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>
            <a:spLocks noChangeAspect="1"/>
          </p:cNvSpPr>
          <p:nvPr/>
        </p:nvSpPr>
        <p:spPr>
          <a:xfrm rot="4693665">
            <a:off x="1924251" y="3595364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9" name="Arc 18"/>
          <p:cNvSpPr>
            <a:spLocks noChangeAspect="1"/>
          </p:cNvSpPr>
          <p:nvPr/>
        </p:nvSpPr>
        <p:spPr>
          <a:xfrm rot="15739018">
            <a:off x="3068147" y="510103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" name="Arc 19"/>
          <p:cNvSpPr>
            <a:spLocks noChangeAspect="1"/>
          </p:cNvSpPr>
          <p:nvPr/>
        </p:nvSpPr>
        <p:spPr>
          <a:xfrm rot="15739018">
            <a:off x="3520208" y="470714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1" name="Arc 20"/>
          <p:cNvSpPr>
            <a:spLocks noChangeAspect="1"/>
          </p:cNvSpPr>
          <p:nvPr/>
        </p:nvSpPr>
        <p:spPr>
          <a:xfrm rot="15739018">
            <a:off x="3902586" y="434914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23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3700680" y="450461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615" y="3652586"/>
            <a:ext cx="244718" cy="211985"/>
          </a:xfrm>
          <a:prstGeom prst="rect">
            <a:avLst/>
          </a:prstGeom>
        </p:spPr>
      </p:pic>
      <p:pic>
        <p:nvPicPr>
          <p:cNvPr id="22" name="Picture 4" descr="http://www.shokhirev.com/nikolai/abc/signal/corrdf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442"/>
          <a:stretch/>
        </p:blipFill>
        <p:spPr bwMode="auto">
          <a:xfrm rot="18982471">
            <a:off x="1537616" y="3436274"/>
            <a:ext cx="711367" cy="30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6397901" y="487326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105" y="492698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Straight Connector 30"/>
          <p:cNvCxnSpPr/>
          <p:nvPr/>
        </p:nvCxnSpPr>
        <p:spPr>
          <a:xfrm>
            <a:off x="4984948" y="529845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>
            <a:spLocks noChangeAspect="1"/>
          </p:cNvSpPr>
          <p:nvPr/>
        </p:nvSpPr>
        <p:spPr>
          <a:xfrm rot="4693665">
            <a:off x="4752893" y="3397844"/>
            <a:ext cx="599600" cy="685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3" name="Arc 32"/>
          <p:cNvSpPr>
            <a:spLocks noChangeAspect="1"/>
          </p:cNvSpPr>
          <p:nvPr/>
        </p:nvSpPr>
        <p:spPr>
          <a:xfrm rot="15739018">
            <a:off x="6116481" y="512588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4" name="Arc 33"/>
          <p:cNvSpPr>
            <a:spLocks noChangeAspect="1"/>
          </p:cNvSpPr>
          <p:nvPr/>
        </p:nvSpPr>
        <p:spPr>
          <a:xfrm rot="15739018">
            <a:off x="6568542" y="473199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5" name="Arc 34"/>
          <p:cNvSpPr>
            <a:spLocks noChangeAspect="1"/>
          </p:cNvSpPr>
          <p:nvPr/>
        </p:nvSpPr>
        <p:spPr>
          <a:xfrm rot="15739018">
            <a:off x="6950920" y="437399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36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6749014" y="452946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726" y="4078974"/>
            <a:ext cx="244718" cy="21198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47" y="3499522"/>
            <a:ext cx="244718" cy="2119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039" y="3863296"/>
            <a:ext cx="244718" cy="21198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949" y="3677436"/>
            <a:ext cx="244718" cy="211985"/>
          </a:xfrm>
          <a:prstGeom prst="rect">
            <a:avLst/>
          </a:prstGeom>
        </p:spPr>
      </p:pic>
      <p:grpSp>
        <p:nvGrpSpPr>
          <p:cNvPr id="42" name="Group 41"/>
          <p:cNvGrpSpPr>
            <a:grpSpLocks noChangeAspect="1"/>
          </p:cNvGrpSpPr>
          <p:nvPr/>
        </p:nvGrpSpPr>
        <p:grpSpPr>
          <a:xfrm rot="18651374">
            <a:off x="4534747" y="3460581"/>
            <a:ext cx="713279" cy="308610"/>
            <a:chOff x="1665387" y="3905485"/>
            <a:chExt cx="1905000" cy="824225"/>
          </a:xfrm>
        </p:grpSpPr>
        <p:pic>
          <p:nvPicPr>
            <p:cNvPr id="43" name="Picture 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3442"/>
            <a:stretch/>
          </p:blipFill>
          <p:spPr bwMode="auto">
            <a:xfrm>
              <a:off x="1665387" y="3913560"/>
              <a:ext cx="1905000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3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791852" y="390548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4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111661" y="392163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7" name="Title 6">
            <a:extLst>
              <a:ext uri="{FF2B5EF4-FFF2-40B4-BE49-F238E27FC236}">
                <a16:creationId xmlns:a16="http://schemas.microsoft.com/office/drawing/2014/main" id="{C9747E10-201C-4472-94E7-0EE2476C773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principle</a:t>
            </a:r>
          </a:p>
        </p:txBody>
      </p:sp>
    </p:spTree>
    <p:extLst>
      <p:ext uri="{BB962C8B-B14F-4D97-AF65-F5344CB8AC3E}">
        <p14:creationId xmlns:p14="http://schemas.microsoft.com/office/powerpoint/2010/main" val="55790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26823 0.2974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6 2.59259E-6 L -0.16944 -0.2974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E-6 2.96296E-6 L -0.23525 -0.2208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16667E-6 -1.11111E-6 L -0.29097 -0.1511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0.26823 0.2974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6 2.96296E-6 L -0.16945 -0.2974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1.85185E-6 L -0.23524 -0.22084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38889E-6 -2.22222E-6 L -0.29097 -0.151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8" grpId="3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32" grpId="0" animBg="1"/>
      <p:bldP spid="32" grpId="1" animBg="1"/>
      <p:bldP spid="32" grpId="2" animBg="1"/>
      <p:bldP spid="32" grpId="3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074" y="3303719"/>
            <a:ext cx="244718" cy="211985"/>
          </a:xfrm>
          <a:prstGeom prst="rect">
            <a:avLst/>
          </a:prstGeom>
        </p:spPr>
      </p:pic>
      <p:pic>
        <p:nvPicPr>
          <p:cNvPr id="15" name="Picture 14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3349567" y="484841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771" y="490213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1936614" y="527360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>
            <a:spLocks noChangeAspect="1"/>
          </p:cNvSpPr>
          <p:nvPr/>
        </p:nvSpPr>
        <p:spPr>
          <a:xfrm rot="4693665">
            <a:off x="1924251" y="3595364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19" name="Arc 18"/>
          <p:cNvSpPr>
            <a:spLocks noChangeAspect="1"/>
          </p:cNvSpPr>
          <p:nvPr/>
        </p:nvSpPr>
        <p:spPr>
          <a:xfrm rot="15739018">
            <a:off x="3068147" y="510103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0" name="Arc 19"/>
          <p:cNvSpPr>
            <a:spLocks noChangeAspect="1"/>
          </p:cNvSpPr>
          <p:nvPr/>
        </p:nvSpPr>
        <p:spPr>
          <a:xfrm rot="15739018">
            <a:off x="3520208" y="470714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21" name="Arc 20"/>
          <p:cNvSpPr>
            <a:spLocks noChangeAspect="1"/>
          </p:cNvSpPr>
          <p:nvPr/>
        </p:nvSpPr>
        <p:spPr>
          <a:xfrm rot="15739018">
            <a:off x="3902586" y="434914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23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3700680" y="450461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615" y="3652586"/>
            <a:ext cx="244718" cy="211985"/>
          </a:xfrm>
          <a:prstGeom prst="rect">
            <a:avLst/>
          </a:prstGeom>
        </p:spPr>
      </p:pic>
      <p:pic>
        <p:nvPicPr>
          <p:cNvPr id="22" name="Picture 4" descr="http://www.shokhirev.com/nikolai/abc/signal/corrdf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442"/>
          <a:stretch/>
        </p:blipFill>
        <p:spPr bwMode="auto">
          <a:xfrm rot="18982471">
            <a:off x="1537616" y="3436274"/>
            <a:ext cx="711367" cy="30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5" t="62776"/>
          <a:stretch/>
        </p:blipFill>
        <p:spPr bwMode="auto">
          <a:xfrm>
            <a:off x="6397901" y="4873261"/>
            <a:ext cx="351113" cy="42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http://ts4.mm.bing.net/th?id=H.4570516298596855&amp;pid=1.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105" y="4926981"/>
            <a:ext cx="270479" cy="3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Straight Connector 30"/>
          <p:cNvCxnSpPr/>
          <p:nvPr/>
        </p:nvCxnSpPr>
        <p:spPr>
          <a:xfrm>
            <a:off x="4984948" y="5298457"/>
            <a:ext cx="2525945" cy="256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>
            <a:spLocks noChangeAspect="1"/>
          </p:cNvSpPr>
          <p:nvPr/>
        </p:nvSpPr>
        <p:spPr>
          <a:xfrm rot="4693665">
            <a:off x="4752893" y="3397844"/>
            <a:ext cx="599600" cy="685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3" name="Arc 32"/>
          <p:cNvSpPr>
            <a:spLocks noChangeAspect="1"/>
          </p:cNvSpPr>
          <p:nvPr/>
        </p:nvSpPr>
        <p:spPr>
          <a:xfrm rot="15739018">
            <a:off x="6116481" y="5125889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4" name="Arc 33"/>
          <p:cNvSpPr>
            <a:spLocks noChangeAspect="1"/>
          </p:cNvSpPr>
          <p:nvPr/>
        </p:nvSpPr>
        <p:spPr>
          <a:xfrm rot="15739018">
            <a:off x="6568542" y="4731993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5" name="Arc 34"/>
          <p:cNvSpPr>
            <a:spLocks noChangeAspect="1"/>
          </p:cNvSpPr>
          <p:nvPr/>
        </p:nvSpPr>
        <p:spPr>
          <a:xfrm rot="15739018">
            <a:off x="6950920" y="4373991"/>
            <a:ext cx="301752" cy="345134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36" name="Picture 2" descr="http://www.how-to-draw-funny-cartoons.com/image-files/cartoon-building-0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38" t="19368" r="28761"/>
          <a:stretch/>
        </p:blipFill>
        <p:spPr bwMode="auto">
          <a:xfrm>
            <a:off x="6749014" y="4529462"/>
            <a:ext cx="471412" cy="78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726" y="4078974"/>
            <a:ext cx="244718" cy="21198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847" y="3499522"/>
            <a:ext cx="244718" cy="21198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039" y="3863296"/>
            <a:ext cx="244718" cy="21198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949" y="3677436"/>
            <a:ext cx="244718" cy="211985"/>
          </a:xfrm>
          <a:prstGeom prst="rect">
            <a:avLst/>
          </a:prstGeom>
        </p:spPr>
      </p:pic>
      <p:grpSp>
        <p:nvGrpSpPr>
          <p:cNvPr id="42" name="Group 41"/>
          <p:cNvGrpSpPr>
            <a:grpSpLocks noChangeAspect="1"/>
          </p:cNvGrpSpPr>
          <p:nvPr/>
        </p:nvGrpSpPr>
        <p:grpSpPr>
          <a:xfrm rot="18651374">
            <a:off x="4534747" y="3460581"/>
            <a:ext cx="713279" cy="308610"/>
            <a:chOff x="1665387" y="3905485"/>
            <a:chExt cx="1905000" cy="824225"/>
          </a:xfrm>
        </p:grpSpPr>
        <p:pic>
          <p:nvPicPr>
            <p:cNvPr id="43" name="Picture 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3442"/>
            <a:stretch/>
          </p:blipFill>
          <p:spPr bwMode="auto">
            <a:xfrm>
              <a:off x="1665387" y="3913560"/>
              <a:ext cx="1905000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43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791852" y="390548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44" descr="http://www.shokhirev.com/nikolai/abc/signal/corrdf1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113" r="38026" b="43442"/>
            <a:stretch/>
          </p:blipFill>
          <p:spPr bwMode="auto">
            <a:xfrm>
              <a:off x="2111661" y="3921635"/>
              <a:ext cx="340243" cy="808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7" name="Title 6">
            <a:extLst>
              <a:ext uri="{FF2B5EF4-FFF2-40B4-BE49-F238E27FC236}">
                <a16:creationId xmlns:a16="http://schemas.microsoft.com/office/drawing/2014/main" id="{C9747E10-201C-4472-94E7-0EE2476C7739}"/>
              </a:ext>
            </a:extLst>
          </p:cNvPr>
          <p:cNvSpPr txBox="1">
            <a:spLocks/>
          </p:cNvSpPr>
          <p:nvPr/>
        </p:nvSpPr>
        <p:spPr>
          <a:xfrm>
            <a:off x="-16652" y="0"/>
            <a:ext cx="9197163" cy="673820"/>
          </a:xfrm>
          <a:prstGeom prst="rect">
            <a:avLst/>
          </a:prstGeom>
          <a:solidFill>
            <a:schemeClr val="tx1">
              <a:alpha val="68000"/>
            </a:schemeClr>
          </a:solidFill>
        </p:spPr>
        <p:txBody>
          <a:bodyPr anchor="ctr">
            <a:normAutofit fontScale="97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54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50" dirty="0" err="1">
                <a:solidFill>
                  <a:srgbClr val="50B4C8"/>
                </a:solidFill>
              </a:rPr>
              <a:t>TomoSAR</a:t>
            </a:r>
            <a:r>
              <a:rPr lang="en-US" sz="4050" dirty="0">
                <a:solidFill>
                  <a:srgbClr val="50B4C8"/>
                </a:solidFill>
              </a:rPr>
              <a:t> principle</a:t>
            </a:r>
          </a:p>
        </p:txBody>
      </p:sp>
    </p:spTree>
    <p:extLst>
      <p:ext uri="{BB962C8B-B14F-4D97-AF65-F5344CB8AC3E}">
        <p14:creationId xmlns:p14="http://schemas.microsoft.com/office/powerpoint/2010/main" val="1336093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26823 0.2974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6 2.59259E-6 L -0.16944 -0.2974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E-6 2.96296E-6 L -0.23525 -0.2208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16667E-6 -1.11111E-6 L -0.29097 -0.1511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0.26823 0.2974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1486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" presetClass="emph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600000" y="6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77778E-6 2.96296E-6 L -0.16945 -0.2974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488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5.55556E-7 1.85185E-6 L -0.23524 -0.22084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71" y="-11042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38889E-6 -2.22222E-6 L -0.29097 -0.1511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75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8" grpId="3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32" grpId="0" animBg="1"/>
      <p:bldP spid="32" grpId="1" animBg="1"/>
      <p:bldP spid="32" grpId="2" animBg="1"/>
      <p:bldP spid="32" grpId="3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0</TotalTime>
  <Words>3402</Words>
  <Application>Microsoft Office PowerPoint</Application>
  <PresentationFormat>On-screen Show (4:3)</PresentationFormat>
  <Paragraphs>601</Paragraphs>
  <Slides>6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3" baseType="lpstr">
      <vt:lpstr>宋体</vt:lpstr>
      <vt:lpstr>Arial</vt:lpstr>
      <vt:lpstr>Calibri</vt:lpstr>
      <vt:lpstr>Calibri Light</vt:lpstr>
      <vt:lpstr>Cambria Math</vt:lpstr>
      <vt:lpstr>Courier New</vt:lpstr>
      <vt:lpstr>Helvetica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mo Balz</dc:creator>
  <cp:lastModifiedBy>Timo Balz</cp:lastModifiedBy>
  <cp:revision>103</cp:revision>
  <dcterms:created xsi:type="dcterms:W3CDTF">2015-03-04T06:03:36Z</dcterms:created>
  <dcterms:modified xsi:type="dcterms:W3CDTF">2019-10-12T01:45:29Z</dcterms:modified>
</cp:coreProperties>
</file>